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theme/theme4.xml" ContentType="application/vnd.openxmlformats-officedocument.theme+xml"/>
  <Override PartName="/ppt/slideLayouts/slideLayout17.xml" ContentType="application/vnd.openxmlformats-officedocument.presentationml.slideLayout+xml"/>
  <Override PartName="/ppt/theme/theme5.xml" ContentType="application/vnd.openxmlformats-officedocument.theme+xml"/>
  <Override PartName="/ppt/slideLayouts/slideLayout18.xml" ContentType="application/vnd.openxmlformats-officedocument.presentationml.slideLayout+xml"/>
  <Override PartName="/ppt/theme/theme6.xml" ContentType="application/vnd.openxmlformats-officedocument.theme+xml"/>
  <Override PartName="/ppt/slideLayouts/slideLayout19.xml" ContentType="application/vnd.openxmlformats-officedocument.presentationml.slideLayout+xml"/>
  <Override PartName="/ppt/theme/theme7.xml" ContentType="application/vnd.openxmlformats-officedocument.theme+xml"/>
  <Override PartName="/ppt/slideLayouts/slideLayout20.xml" ContentType="application/vnd.openxmlformats-officedocument.presentationml.slideLayout+xml"/>
  <Override PartName="/ppt/theme/theme8.xml" ContentType="application/vnd.openxmlformats-officedocument.theme+xml"/>
  <Override PartName="/ppt/slideLayouts/slideLayout21.xml" ContentType="application/vnd.openxmlformats-officedocument.presentationml.slideLayout+xml"/>
  <Override PartName="/ppt/theme/theme9.xml" ContentType="application/vnd.openxmlformats-officedocument.theme+xml"/>
  <Override PartName="/ppt/slideLayouts/slideLayout22.xml" ContentType="application/vnd.openxmlformats-officedocument.presentationml.slideLayout+xml"/>
  <Override PartName="/ppt/theme/theme10.xml" ContentType="application/vnd.openxmlformats-officedocument.theme+xml"/>
  <Override PartName="/ppt/slideLayouts/slideLayout23.xml" ContentType="application/vnd.openxmlformats-officedocument.presentationml.slideLayout+xml"/>
  <Override PartName="/ppt/theme/theme11.xml" ContentType="application/vnd.openxmlformats-officedocument.theme+xml"/>
  <Override PartName="/ppt/slideLayouts/slideLayout24.xml" ContentType="application/vnd.openxmlformats-officedocument.presentationml.slideLayout+xml"/>
  <Override PartName="/ppt/theme/theme12.xml" ContentType="application/vnd.openxmlformats-officedocument.theme+xml"/>
  <Override PartName="/ppt/slideLayouts/slideLayout25.xml" ContentType="application/vnd.openxmlformats-officedocument.presentationml.slideLayout+xml"/>
  <Override PartName="/ppt/theme/theme13.xml" ContentType="application/vnd.openxmlformats-officedocument.theme+xml"/>
  <Override PartName="/ppt/slideLayouts/slideLayout26.xml" ContentType="application/vnd.openxmlformats-officedocument.presentationml.slideLayout+xml"/>
  <Override PartName="/ppt/theme/theme14.xml" ContentType="application/vnd.openxmlformats-officedocument.theme+xml"/>
  <Override PartName="/ppt/slideLayouts/slideLayout27.xml" ContentType="application/vnd.openxmlformats-officedocument.presentationml.slideLayout+xml"/>
  <Override PartName="/ppt/theme/theme15.xml" ContentType="application/vnd.openxmlformats-officedocument.theme+xml"/>
  <Override PartName="/ppt/slideLayouts/slideLayout28.xml" ContentType="application/vnd.openxmlformats-officedocument.presentationml.slideLayout+xml"/>
  <Override PartName="/ppt/theme/theme16.xml" ContentType="application/vnd.openxmlformats-officedocument.theme+xml"/>
  <Override PartName="/ppt/ink/ink1.xml" ContentType="application/inkml+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ink/ink2.xml" ContentType="application/inkml+xml"/>
  <Override PartName="/ppt/ink/ink3.xml" ContentType="application/inkml+xml"/>
  <Override PartName="/ppt/ink/ink4.xml" ContentType="application/inkml+xml"/>
  <Override PartName="/ppt/tags/tag1.xml" ContentType="application/vnd.openxmlformats-officedocument.presentationml.tags+xml"/>
  <Override PartName="/ppt/ink/ink5.xml" ContentType="application/inkml+xml"/>
  <Override PartName="/ppt/tags/tag2.xml" ContentType="application/vnd.openxmlformats-officedocument.presentationml.tags+xml"/>
  <Override PartName="/ppt/ink/ink6.xml" ContentType="application/inkml+xml"/>
  <Override PartName="/ppt/tags/tag3.xml" ContentType="application/vnd.openxmlformats-officedocument.presentationml.tags+xml"/>
  <Override PartName="/ppt/ink/ink7.xml" ContentType="application/inkml+xml"/>
  <Override PartName="/ppt/tags/tag4.xml" ContentType="application/vnd.openxmlformats-officedocument.presentationml.tags+xml"/>
  <Override PartName="/ppt/ink/ink8.xml" ContentType="application/inkml+xml"/>
  <Override PartName="/ppt/ink/ink9.xml" ContentType="application/inkml+xml"/>
  <Override PartName="/ppt/tags/tag5.xml" ContentType="application/vnd.openxmlformats-officedocument.presentationml.tags+xml"/>
  <Override PartName="/ppt/ink/ink10.xml" ContentType="application/inkml+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ink/ink11.xml" ContentType="application/inkml+xml"/>
  <Override PartName="/ppt/tags/tag9.xml" ContentType="application/vnd.openxmlformats-officedocument.presentationml.tags+xml"/>
  <Override PartName="/ppt/ink/ink12.xml" ContentType="application/inkml+xml"/>
  <Override PartName="/ppt/tags/tag10.xml" ContentType="application/vnd.openxmlformats-officedocument.presentationml.tags+xml"/>
  <Override PartName="/ppt/ink/ink13.xml" ContentType="application/inkml+xml"/>
  <Override PartName="/ppt/tags/tag11.xml" ContentType="application/vnd.openxmlformats-officedocument.presentationml.tags+xml"/>
  <Override PartName="/ppt/tags/tag12.xml" ContentType="application/vnd.openxmlformats-officedocument.presentationml.tags+xml"/>
  <Override PartName="/ppt/ink/ink14.xml" ContentType="application/inkml+xml"/>
  <Override PartName="/ppt/tags/tag13.xml" ContentType="application/vnd.openxmlformats-officedocument.presentationml.tags+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0" r:id="rId1"/>
    <p:sldMasterId id="2147483648" r:id="rId2"/>
    <p:sldMasterId id="2147483722" r:id="rId3"/>
    <p:sldMasterId id="2147483724" r:id="rId4"/>
    <p:sldMasterId id="2147483726" r:id="rId5"/>
    <p:sldMasterId id="2147483728" r:id="rId6"/>
    <p:sldMasterId id="2147483730" r:id="rId7"/>
    <p:sldMasterId id="2147483732" r:id="rId8"/>
    <p:sldMasterId id="2147483734" r:id="rId9"/>
    <p:sldMasterId id="2147483736" r:id="rId10"/>
    <p:sldMasterId id="2147483738" r:id="rId11"/>
    <p:sldMasterId id="2147483740" r:id="rId12"/>
    <p:sldMasterId id="2147483742" r:id="rId13"/>
    <p:sldMasterId id="2147483744" r:id="rId14"/>
    <p:sldMasterId id="2147483745" r:id="rId15"/>
    <p:sldMasterId id="2147483747" r:id="rId16"/>
  </p:sldMasterIdLst>
  <p:sldIdLst>
    <p:sldId id="256" r:id="rId17"/>
    <p:sldId id="294" r:id="rId18"/>
    <p:sldId id="275" r:id="rId19"/>
    <p:sldId id="296" r:id="rId20"/>
    <p:sldId id="301" r:id="rId21"/>
    <p:sldId id="302" r:id="rId22"/>
    <p:sldId id="303" r:id="rId23"/>
    <p:sldId id="304" r:id="rId24"/>
    <p:sldId id="305" r:id="rId25"/>
    <p:sldId id="306" r:id="rId26"/>
    <p:sldId id="307" r:id="rId27"/>
    <p:sldId id="314" r:id="rId28"/>
    <p:sldId id="315" r:id="rId29"/>
    <p:sldId id="316" r:id="rId30"/>
    <p:sldId id="317" r:id="rId31"/>
    <p:sldId id="308" r:id="rId32"/>
    <p:sldId id="309" r:id="rId33"/>
    <p:sldId id="310" r:id="rId34"/>
    <p:sldId id="311" r:id="rId35"/>
    <p:sldId id="312" r:id="rId36"/>
    <p:sldId id="313" r:id="rId37"/>
    <p:sldId id="318" r:id="rId38"/>
    <p:sldId id="320" r:id="rId39"/>
    <p:sldId id="321" r:id="rId40"/>
    <p:sldId id="322" r:id="rId41"/>
    <p:sldId id="323" r:id="rId42"/>
    <p:sldId id="324" r:id="rId43"/>
    <p:sldId id="325" r:id="rId44"/>
    <p:sldId id="326" r:id="rId45"/>
    <p:sldId id="327" r:id="rId46"/>
    <p:sldId id="328" r:id="rId47"/>
    <p:sldId id="329" r:id="rId48"/>
    <p:sldId id="330" r:id="rId49"/>
    <p:sldId id="331" r:id="rId50"/>
    <p:sldId id="332" r:id="rId51"/>
    <p:sldId id="333" r:id="rId52"/>
    <p:sldId id="334" r:id="rId53"/>
    <p:sldId id="335" r:id="rId54"/>
    <p:sldId id="336" r:id="rId5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1" d="100"/>
          <a:sy n="81" d="100"/>
        </p:scale>
        <p:origin x="725"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2.xml"/><Relationship Id="rId26" Type="http://schemas.openxmlformats.org/officeDocument/2006/relationships/slide" Target="slides/slide10.xml"/><Relationship Id="rId39" Type="http://schemas.openxmlformats.org/officeDocument/2006/relationships/slide" Target="slides/slide23.xml"/><Relationship Id="rId21" Type="http://schemas.openxmlformats.org/officeDocument/2006/relationships/slide" Target="slides/slide5.xml"/><Relationship Id="rId34" Type="http://schemas.openxmlformats.org/officeDocument/2006/relationships/slide" Target="slides/slide18.xml"/><Relationship Id="rId42" Type="http://schemas.openxmlformats.org/officeDocument/2006/relationships/slide" Target="slides/slide26.xml"/><Relationship Id="rId47" Type="http://schemas.openxmlformats.org/officeDocument/2006/relationships/slide" Target="slides/slide31.xml"/><Relationship Id="rId50" Type="http://schemas.openxmlformats.org/officeDocument/2006/relationships/slide" Target="slides/slide34.xml"/><Relationship Id="rId55" Type="http://schemas.openxmlformats.org/officeDocument/2006/relationships/slide" Target="slides/slide39.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13.xml"/><Relationship Id="rId11" Type="http://schemas.openxmlformats.org/officeDocument/2006/relationships/slideMaster" Target="slideMasters/slideMaster11.xml"/><Relationship Id="rId24" Type="http://schemas.openxmlformats.org/officeDocument/2006/relationships/slide" Target="slides/slide8.xml"/><Relationship Id="rId32" Type="http://schemas.openxmlformats.org/officeDocument/2006/relationships/slide" Target="slides/slide16.xml"/><Relationship Id="rId37" Type="http://schemas.openxmlformats.org/officeDocument/2006/relationships/slide" Target="slides/slide21.xml"/><Relationship Id="rId40" Type="http://schemas.openxmlformats.org/officeDocument/2006/relationships/slide" Target="slides/slide24.xml"/><Relationship Id="rId45" Type="http://schemas.openxmlformats.org/officeDocument/2006/relationships/slide" Target="slides/slide29.xml"/><Relationship Id="rId53" Type="http://schemas.openxmlformats.org/officeDocument/2006/relationships/slide" Target="slides/slide37.xml"/><Relationship Id="rId58" Type="http://schemas.openxmlformats.org/officeDocument/2006/relationships/theme" Target="theme/theme1.xml"/><Relationship Id="rId5" Type="http://schemas.openxmlformats.org/officeDocument/2006/relationships/slideMaster" Target="slideMasters/slideMaster5.xml"/><Relationship Id="rId19" Type="http://schemas.openxmlformats.org/officeDocument/2006/relationships/slide" Target="slides/slide3.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6.xml"/><Relationship Id="rId27" Type="http://schemas.openxmlformats.org/officeDocument/2006/relationships/slide" Target="slides/slide11.xml"/><Relationship Id="rId30" Type="http://schemas.openxmlformats.org/officeDocument/2006/relationships/slide" Target="slides/slide14.xml"/><Relationship Id="rId35" Type="http://schemas.openxmlformats.org/officeDocument/2006/relationships/slide" Target="slides/slide19.xml"/><Relationship Id="rId43" Type="http://schemas.openxmlformats.org/officeDocument/2006/relationships/slide" Target="slides/slide27.xml"/><Relationship Id="rId48" Type="http://schemas.openxmlformats.org/officeDocument/2006/relationships/slide" Target="slides/slide32.xml"/><Relationship Id="rId56"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35.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1.xml"/><Relationship Id="rId25" Type="http://schemas.openxmlformats.org/officeDocument/2006/relationships/slide" Target="slides/slide9.xml"/><Relationship Id="rId33" Type="http://schemas.openxmlformats.org/officeDocument/2006/relationships/slide" Target="slides/slide17.xml"/><Relationship Id="rId38" Type="http://schemas.openxmlformats.org/officeDocument/2006/relationships/slide" Target="slides/slide22.xml"/><Relationship Id="rId46" Type="http://schemas.openxmlformats.org/officeDocument/2006/relationships/slide" Target="slides/slide30.xml"/><Relationship Id="rId59" Type="http://schemas.openxmlformats.org/officeDocument/2006/relationships/tableStyles" Target="tableStyles.xml"/><Relationship Id="rId20" Type="http://schemas.openxmlformats.org/officeDocument/2006/relationships/slide" Target="slides/slide4.xml"/><Relationship Id="rId41" Type="http://schemas.openxmlformats.org/officeDocument/2006/relationships/slide" Target="slides/slide25.xml"/><Relationship Id="rId54"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7.xml"/><Relationship Id="rId28" Type="http://schemas.openxmlformats.org/officeDocument/2006/relationships/slide" Target="slides/slide12.xml"/><Relationship Id="rId36" Type="http://schemas.openxmlformats.org/officeDocument/2006/relationships/slide" Target="slides/slide20.xml"/><Relationship Id="rId49" Type="http://schemas.openxmlformats.org/officeDocument/2006/relationships/slide" Target="slides/slide33.xml"/><Relationship Id="rId57" Type="http://schemas.openxmlformats.org/officeDocument/2006/relationships/viewProps" Target="viewProps.xml"/><Relationship Id="rId10" Type="http://schemas.openxmlformats.org/officeDocument/2006/relationships/slideMaster" Target="slideMasters/slideMaster10.xml"/><Relationship Id="rId31" Type="http://schemas.openxmlformats.org/officeDocument/2006/relationships/slide" Target="slides/slide15.xml"/><Relationship Id="rId44" Type="http://schemas.openxmlformats.org/officeDocument/2006/relationships/slide" Target="slides/slide28.xml"/><Relationship Id="rId52" Type="http://schemas.openxmlformats.org/officeDocument/2006/relationships/slide" Target="slides/slide36.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C8E7CF5-BD5F-49D1-B799-41801BAD445B}" type="doc">
      <dgm:prSet loTypeId="urn:microsoft.com/office/officeart/2005/8/layout/hierarchy1" loCatId="hierarchy" qsTypeId="urn:microsoft.com/office/officeart/2005/8/quickstyle/simple1" qsCatId="simple" csTypeId="urn:microsoft.com/office/officeart/2005/8/colors/accent1_2" csCatId="accent1"/>
      <dgm:spPr/>
      <dgm:t>
        <a:bodyPr/>
        <a:lstStyle/>
        <a:p>
          <a:endParaRPr lang="en-US"/>
        </a:p>
      </dgm:t>
    </dgm:pt>
    <dgm:pt modelId="{11822CC3-258C-465B-A777-2145B0040655}">
      <dgm:prSet custT="1"/>
      <dgm:spPr/>
      <dgm:t>
        <a:bodyPr/>
        <a:lstStyle/>
        <a:p>
          <a:r>
            <a:rPr lang="en-MY" sz="1050" dirty="0"/>
            <a:t>Absolute instruments</a:t>
          </a:r>
          <a:endParaRPr lang="en-US" sz="1050" dirty="0"/>
        </a:p>
      </dgm:t>
    </dgm:pt>
    <dgm:pt modelId="{3B0EBABC-7EBA-4482-B396-229637C4B923}" type="parTrans" cxnId="{61A2E9CF-1E21-4CC5-9754-F0BCA2E11B4D}">
      <dgm:prSet/>
      <dgm:spPr/>
      <dgm:t>
        <a:bodyPr/>
        <a:lstStyle/>
        <a:p>
          <a:endParaRPr lang="en-US" sz="2800"/>
        </a:p>
      </dgm:t>
    </dgm:pt>
    <dgm:pt modelId="{AC3D5045-BC8C-40D5-B6BF-4FA7A3E9F6ED}" type="sibTrans" cxnId="{61A2E9CF-1E21-4CC5-9754-F0BCA2E11B4D}">
      <dgm:prSet/>
      <dgm:spPr/>
      <dgm:t>
        <a:bodyPr/>
        <a:lstStyle/>
        <a:p>
          <a:endParaRPr lang="en-US" sz="2800"/>
        </a:p>
      </dgm:t>
    </dgm:pt>
    <dgm:pt modelId="{F2B90EB2-5920-4149-BB7F-F86A5EA44097}">
      <dgm:prSet custT="1"/>
      <dgm:spPr/>
      <dgm:t>
        <a:bodyPr/>
        <a:lstStyle/>
        <a:p>
          <a:r>
            <a:rPr lang="en-MY" sz="1050"/>
            <a:t>Secondary instruments</a:t>
          </a:r>
          <a:endParaRPr lang="en-US" sz="1050"/>
        </a:p>
      </dgm:t>
    </dgm:pt>
    <dgm:pt modelId="{DC24F74E-1A1A-41D0-8CC4-67928A014D08}" type="parTrans" cxnId="{D540FD9D-03D6-4715-9BB4-FB97255F6767}">
      <dgm:prSet/>
      <dgm:spPr/>
      <dgm:t>
        <a:bodyPr/>
        <a:lstStyle/>
        <a:p>
          <a:endParaRPr lang="en-US" sz="2800"/>
        </a:p>
      </dgm:t>
    </dgm:pt>
    <dgm:pt modelId="{68B35DBC-959F-4D18-97C3-0E99A60871C9}" type="sibTrans" cxnId="{D540FD9D-03D6-4715-9BB4-FB97255F6767}">
      <dgm:prSet/>
      <dgm:spPr/>
      <dgm:t>
        <a:bodyPr/>
        <a:lstStyle/>
        <a:p>
          <a:endParaRPr lang="en-US" sz="2800"/>
        </a:p>
      </dgm:t>
    </dgm:pt>
    <dgm:pt modelId="{3D3CD6F6-BFED-4E03-9A6F-83C9E4BBEDC5}">
      <dgm:prSet custT="1"/>
      <dgm:spPr/>
      <dgm:t>
        <a:bodyPr/>
        <a:lstStyle/>
        <a:p>
          <a:r>
            <a:rPr lang="en-MY" sz="1050"/>
            <a:t>Digital instruments</a:t>
          </a:r>
          <a:endParaRPr lang="en-US" sz="1050"/>
        </a:p>
      </dgm:t>
    </dgm:pt>
    <dgm:pt modelId="{EA840B1B-98C6-480E-A167-B3EB750DF9E3}" type="parTrans" cxnId="{A7ECA06A-2B4C-4DEF-96E0-D7EED4ECCDFE}">
      <dgm:prSet/>
      <dgm:spPr/>
      <dgm:t>
        <a:bodyPr/>
        <a:lstStyle/>
        <a:p>
          <a:endParaRPr lang="en-US" sz="2800"/>
        </a:p>
      </dgm:t>
    </dgm:pt>
    <dgm:pt modelId="{D1C9C76C-5826-4F8B-81DB-1B5326B8F527}" type="sibTrans" cxnId="{A7ECA06A-2B4C-4DEF-96E0-D7EED4ECCDFE}">
      <dgm:prSet/>
      <dgm:spPr/>
      <dgm:t>
        <a:bodyPr/>
        <a:lstStyle/>
        <a:p>
          <a:endParaRPr lang="en-US" sz="2800"/>
        </a:p>
      </dgm:t>
    </dgm:pt>
    <dgm:pt modelId="{C8E12DC7-7EC8-4D23-80A0-3B3851E08577}">
      <dgm:prSet custT="1"/>
      <dgm:spPr/>
      <dgm:t>
        <a:bodyPr/>
        <a:lstStyle/>
        <a:p>
          <a:r>
            <a:rPr lang="en-MY" sz="1050" dirty="0"/>
            <a:t>Analog instruments</a:t>
          </a:r>
          <a:endParaRPr lang="en-US" sz="1050" dirty="0"/>
        </a:p>
      </dgm:t>
    </dgm:pt>
    <dgm:pt modelId="{796A10DF-6CEA-4103-B48E-39B91E922035}" type="parTrans" cxnId="{579E3A9C-BEB7-423F-8F46-C1FCFDA4DC0D}">
      <dgm:prSet/>
      <dgm:spPr/>
      <dgm:t>
        <a:bodyPr/>
        <a:lstStyle/>
        <a:p>
          <a:endParaRPr lang="en-US" sz="2800"/>
        </a:p>
      </dgm:t>
    </dgm:pt>
    <dgm:pt modelId="{773057E7-666D-4A25-B7C9-A52ED198C1A8}" type="sibTrans" cxnId="{579E3A9C-BEB7-423F-8F46-C1FCFDA4DC0D}">
      <dgm:prSet/>
      <dgm:spPr/>
      <dgm:t>
        <a:bodyPr/>
        <a:lstStyle/>
        <a:p>
          <a:endParaRPr lang="en-US" sz="2800"/>
        </a:p>
      </dgm:t>
    </dgm:pt>
    <dgm:pt modelId="{3ECD188D-E26C-4C34-8B04-21E8222F557D}">
      <dgm:prSet custT="1"/>
      <dgm:spPr/>
      <dgm:t>
        <a:bodyPr/>
        <a:lstStyle/>
        <a:p>
          <a:r>
            <a:rPr lang="en-MY" sz="1050"/>
            <a:t>Classified according to quantity they measure</a:t>
          </a:r>
          <a:endParaRPr lang="en-US" sz="1050"/>
        </a:p>
      </dgm:t>
    </dgm:pt>
    <dgm:pt modelId="{319537EC-6308-4A62-A997-6A578E02CB8B}" type="parTrans" cxnId="{CDBA81B3-98DF-473C-8634-EF7EE651165C}">
      <dgm:prSet/>
      <dgm:spPr/>
      <dgm:t>
        <a:bodyPr/>
        <a:lstStyle/>
        <a:p>
          <a:endParaRPr lang="en-US" sz="2800"/>
        </a:p>
      </dgm:t>
    </dgm:pt>
    <dgm:pt modelId="{4C020115-8855-4549-B520-CADC204D08BD}" type="sibTrans" cxnId="{CDBA81B3-98DF-473C-8634-EF7EE651165C}">
      <dgm:prSet/>
      <dgm:spPr/>
      <dgm:t>
        <a:bodyPr/>
        <a:lstStyle/>
        <a:p>
          <a:endParaRPr lang="en-US" sz="2800"/>
        </a:p>
      </dgm:t>
    </dgm:pt>
    <dgm:pt modelId="{9100E36B-823C-4E3D-B55C-2EEBA049BDE0}">
      <dgm:prSet custT="1"/>
      <dgm:spPr/>
      <dgm:t>
        <a:bodyPr/>
        <a:lstStyle/>
        <a:p>
          <a:r>
            <a:rPr lang="en-MY" sz="1050"/>
            <a:t>Classified according to kind of current that can be measurand</a:t>
          </a:r>
          <a:endParaRPr lang="en-US" sz="1050"/>
        </a:p>
      </dgm:t>
    </dgm:pt>
    <dgm:pt modelId="{D5B788B3-1385-494C-A4F7-70A22DD5A174}" type="parTrans" cxnId="{F6DFDDEB-AE3A-4431-A93C-42DAEFE567C5}">
      <dgm:prSet/>
      <dgm:spPr/>
      <dgm:t>
        <a:bodyPr/>
        <a:lstStyle/>
        <a:p>
          <a:endParaRPr lang="en-US" sz="2800"/>
        </a:p>
      </dgm:t>
    </dgm:pt>
    <dgm:pt modelId="{50C01AC8-BB26-453C-A5ED-A7BAB18E7D53}" type="sibTrans" cxnId="{F6DFDDEB-AE3A-4431-A93C-42DAEFE567C5}">
      <dgm:prSet/>
      <dgm:spPr/>
      <dgm:t>
        <a:bodyPr/>
        <a:lstStyle/>
        <a:p>
          <a:endParaRPr lang="en-US" sz="2800"/>
        </a:p>
      </dgm:t>
    </dgm:pt>
    <dgm:pt modelId="{AE8AAFFF-62A9-4A74-84EF-75B91684F1A0}">
      <dgm:prSet custT="1"/>
      <dgm:spPr/>
      <dgm:t>
        <a:bodyPr/>
        <a:lstStyle/>
        <a:p>
          <a:r>
            <a:rPr lang="en-MY" sz="1050"/>
            <a:t>Classified according to way the output is  presented to the user</a:t>
          </a:r>
          <a:endParaRPr lang="en-US" sz="1050"/>
        </a:p>
      </dgm:t>
    </dgm:pt>
    <dgm:pt modelId="{4F623655-1118-4496-A527-992520DD2B4C}" type="parTrans" cxnId="{427B3C2C-47F3-4E7C-806B-D425DF097C71}">
      <dgm:prSet/>
      <dgm:spPr/>
      <dgm:t>
        <a:bodyPr/>
        <a:lstStyle/>
        <a:p>
          <a:endParaRPr lang="en-US" sz="2800"/>
        </a:p>
      </dgm:t>
    </dgm:pt>
    <dgm:pt modelId="{5C08BE97-FDD4-436B-B441-466A84EF6034}" type="sibTrans" cxnId="{427B3C2C-47F3-4E7C-806B-D425DF097C71}">
      <dgm:prSet/>
      <dgm:spPr/>
      <dgm:t>
        <a:bodyPr/>
        <a:lstStyle/>
        <a:p>
          <a:endParaRPr lang="en-US" sz="2800"/>
        </a:p>
      </dgm:t>
    </dgm:pt>
    <dgm:pt modelId="{E1ECF923-F9C7-4CD9-AA5F-99AD1EFE293E}">
      <dgm:prSet custT="1"/>
      <dgm:spPr/>
      <dgm:t>
        <a:bodyPr/>
        <a:lstStyle/>
        <a:p>
          <a:r>
            <a:rPr lang="en-MY" sz="1050"/>
            <a:t>Indicating instruments</a:t>
          </a:r>
          <a:endParaRPr lang="en-US" sz="1050"/>
        </a:p>
      </dgm:t>
    </dgm:pt>
    <dgm:pt modelId="{CED94498-85F7-4762-8B1C-1B8449C90809}" type="parTrans" cxnId="{3734FA93-C65B-4B48-A2C6-0606B54E1EB4}">
      <dgm:prSet/>
      <dgm:spPr/>
      <dgm:t>
        <a:bodyPr/>
        <a:lstStyle/>
        <a:p>
          <a:endParaRPr lang="en-US" sz="2800"/>
        </a:p>
      </dgm:t>
    </dgm:pt>
    <dgm:pt modelId="{216A2E34-840B-482C-96A7-98C18A081082}" type="sibTrans" cxnId="{3734FA93-C65B-4B48-A2C6-0606B54E1EB4}">
      <dgm:prSet/>
      <dgm:spPr/>
      <dgm:t>
        <a:bodyPr/>
        <a:lstStyle/>
        <a:p>
          <a:endParaRPr lang="en-US" sz="2800"/>
        </a:p>
      </dgm:t>
    </dgm:pt>
    <dgm:pt modelId="{B8380685-7ABF-4078-9759-9C676BFBEF14}">
      <dgm:prSet custT="1"/>
      <dgm:spPr/>
      <dgm:t>
        <a:bodyPr/>
        <a:lstStyle/>
        <a:p>
          <a:r>
            <a:rPr lang="en-MY" sz="1050"/>
            <a:t>Recording instruments</a:t>
          </a:r>
          <a:endParaRPr lang="en-US" sz="1050"/>
        </a:p>
      </dgm:t>
    </dgm:pt>
    <dgm:pt modelId="{8FB8D58E-6B69-4AA5-84D2-5EE6590C36BB}" type="parTrans" cxnId="{52BC7DE4-00BE-4CCF-951B-DD2FFD82E22D}">
      <dgm:prSet/>
      <dgm:spPr/>
      <dgm:t>
        <a:bodyPr/>
        <a:lstStyle/>
        <a:p>
          <a:endParaRPr lang="en-US" sz="2800"/>
        </a:p>
      </dgm:t>
    </dgm:pt>
    <dgm:pt modelId="{6C143D13-0F77-47E2-9586-07AB13221FBA}" type="sibTrans" cxnId="{52BC7DE4-00BE-4CCF-951B-DD2FFD82E22D}">
      <dgm:prSet/>
      <dgm:spPr/>
      <dgm:t>
        <a:bodyPr/>
        <a:lstStyle/>
        <a:p>
          <a:endParaRPr lang="en-US" sz="2800"/>
        </a:p>
      </dgm:t>
    </dgm:pt>
    <dgm:pt modelId="{09673B68-711A-4E9B-A587-4178A53584F1}">
      <dgm:prSet custT="1"/>
      <dgm:spPr/>
      <dgm:t>
        <a:bodyPr/>
        <a:lstStyle/>
        <a:p>
          <a:r>
            <a:rPr lang="en-MY" sz="1050"/>
            <a:t>Integrating instruments</a:t>
          </a:r>
          <a:endParaRPr lang="en-US" sz="1050"/>
        </a:p>
      </dgm:t>
    </dgm:pt>
    <dgm:pt modelId="{555EE655-2743-4F35-B55F-0368F9C5DE33}" type="parTrans" cxnId="{F347E511-6EDA-4780-B7FB-01ADFA675272}">
      <dgm:prSet/>
      <dgm:spPr/>
      <dgm:t>
        <a:bodyPr/>
        <a:lstStyle/>
        <a:p>
          <a:endParaRPr lang="en-US" sz="2800"/>
        </a:p>
      </dgm:t>
    </dgm:pt>
    <dgm:pt modelId="{0120347D-D6B9-4B39-96CC-E2FD2EA87DCE}" type="sibTrans" cxnId="{F347E511-6EDA-4780-B7FB-01ADFA675272}">
      <dgm:prSet/>
      <dgm:spPr/>
      <dgm:t>
        <a:bodyPr/>
        <a:lstStyle/>
        <a:p>
          <a:endParaRPr lang="en-US" sz="2800"/>
        </a:p>
      </dgm:t>
    </dgm:pt>
    <dgm:pt modelId="{5FA727F2-E90E-4703-BB04-66F81F28789B}">
      <dgm:prSet custT="1"/>
      <dgm:spPr/>
      <dgm:t>
        <a:bodyPr/>
        <a:lstStyle/>
        <a:p>
          <a:r>
            <a:rPr lang="en-MY" sz="1050"/>
            <a:t>Classified according to method used for comparison</a:t>
          </a:r>
          <a:endParaRPr lang="en-US" sz="1050"/>
        </a:p>
      </dgm:t>
    </dgm:pt>
    <dgm:pt modelId="{536FA604-2044-41B8-B4D2-92304AB2F0F7}" type="parTrans" cxnId="{E047C408-D41E-4FB1-A42E-4718D02853F8}">
      <dgm:prSet/>
      <dgm:spPr/>
      <dgm:t>
        <a:bodyPr/>
        <a:lstStyle/>
        <a:p>
          <a:endParaRPr lang="en-US" sz="2800"/>
        </a:p>
      </dgm:t>
    </dgm:pt>
    <dgm:pt modelId="{B9EF0692-9284-4CA7-9EC8-2F338BAD520F}" type="sibTrans" cxnId="{E047C408-D41E-4FB1-A42E-4718D02853F8}">
      <dgm:prSet/>
      <dgm:spPr/>
      <dgm:t>
        <a:bodyPr/>
        <a:lstStyle/>
        <a:p>
          <a:endParaRPr lang="en-US" sz="2800"/>
        </a:p>
      </dgm:t>
    </dgm:pt>
    <dgm:pt modelId="{42AC22D0-9C1C-4C91-9A4A-801F230731BB}">
      <dgm:prSet custT="1"/>
      <dgm:spPr/>
      <dgm:t>
        <a:bodyPr/>
        <a:lstStyle/>
        <a:p>
          <a:r>
            <a:rPr lang="en-MY" sz="1050"/>
            <a:t>Direct measuring</a:t>
          </a:r>
          <a:endParaRPr lang="en-US" sz="1050"/>
        </a:p>
      </dgm:t>
    </dgm:pt>
    <dgm:pt modelId="{7963E8F3-A937-471C-AD36-B35BF9FDDA06}" type="parTrans" cxnId="{D24C25EF-E726-41DF-8C8E-F7FB13F9B4A2}">
      <dgm:prSet/>
      <dgm:spPr/>
      <dgm:t>
        <a:bodyPr/>
        <a:lstStyle/>
        <a:p>
          <a:endParaRPr lang="en-US" sz="2800"/>
        </a:p>
      </dgm:t>
    </dgm:pt>
    <dgm:pt modelId="{2C879DB7-9C01-4BE8-B00C-68709FBAB9D3}" type="sibTrans" cxnId="{D24C25EF-E726-41DF-8C8E-F7FB13F9B4A2}">
      <dgm:prSet/>
      <dgm:spPr/>
      <dgm:t>
        <a:bodyPr/>
        <a:lstStyle/>
        <a:p>
          <a:endParaRPr lang="en-US" sz="2800"/>
        </a:p>
      </dgm:t>
    </dgm:pt>
    <dgm:pt modelId="{23B33F44-2411-472D-B63F-D0BC7FB384F1}">
      <dgm:prSet custT="1"/>
      <dgm:spPr/>
      <dgm:t>
        <a:bodyPr/>
        <a:lstStyle/>
        <a:p>
          <a:r>
            <a:rPr lang="en-MY" sz="1050"/>
            <a:t>Comparison</a:t>
          </a:r>
          <a:endParaRPr lang="en-US" sz="1050"/>
        </a:p>
      </dgm:t>
    </dgm:pt>
    <dgm:pt modelId="{68AAE2DA-7599-4BF4-8756-10A837079207}" type="parTrans" cxnId="{8ACBB0D4-D245-46CF-ADA7-5B0D0DE5B4D7}">
      <dgm:prSet/>
      <dgm:spPr/>
      <dgm:t>
        <a:bodyPr/>
        <a:lstStyle/>
        <a:p>
          <a:endParaRPr lang="en-US" sz="2800"/>
        </a:p>
      </dgm:t>
    </dgm:pt>
    <dgm:pt modelId="{F80C8FA0-3F9B-4F9F-922D-33B296B5C368}" type="sibTrans" cxnId="{8ACBB0D4-D245-46CF-ADA7-5B0D0DE5B4D7}">
      <dgm:prSet/>
      <dgm:spPr/>
      <dgm:t>
        <a:bodyPr/>
        <a:lstStyle/>
        <a:p>
          <a:endParaRPr lang="en-US" sz="2800"/>
        </a:p>
      </dgm:t>
    </dgm:pt>
    <dgm:pt modelId="{BDCCA87D-CAA2-4BF4-AD4A-D86F81229545}">
      <dgm:prSet custT="1"/>
      <dgm:spPr/>
      <dgm:t>
        <a:bodyPr/>
        <a:lstStyle/>
        <a:p>
          <a:r>
            <a:rPr lang="en-MY" sz="1050"/>
            <a:t>Classified according to their accuracy class</a:t>
          </a:r>
          <a:endParaRPr lang="en-US" sz="1050"/>
        </a:p>
      </dgm:t>
    </dgm:pt>
    <dgm:pt modelId="{E0857158-A4F3-4966-A336-B3049406FCA7}" type="parTrans" cxnId="{BCB09CA1-0876-4534-B36E-AC91CC83E3B4}">
      <dgm:prSet/>
      <dgm:spPr/>
      <dgm:t>
        <a:bodyPr/>
        <a:lstStyle/>
        <a:p>
          <a:endParaRPr lang="en-US" sz="2800"/>
        </a:p>
      </dgm:t>
    </dgm:pt>
    <dgm:pt modelId="{006DD8B1-5DD5-4982-B213-49F7EA175FCE}" type="sibTrans" cxnId="{BCB09CA1-0876-4534-B36E-AC91CC83E3B4}">
      <dgm:prSet/>
      <dgm:spPr/>
      <dgm:t>
        <a:bodyPr/>
        <a:lstStyle/>
        <a:p>
          <a:endParaRPr lang="en-US" sz="2800"/>
        </a:p>
      </dgm:t>
    </dgm:pt>
    <dgm:pt modelId="{D1FBAD4F-B101-44CD-95F4-845D51DE4C3C}">
      <dgm:prSet custT="1"/>
      <dgm:spPr/>
      <dgm:t>
        <a:bodyPr/>
        <a:lstStyle/>
        <a:p>
          <a:r>
            <a:rPr lang="en-MY" sz="1050"/>
            <a:t>Classified according to which of the effects is used for working</a:t>
          </a:r>
          <a:endParaRPr lang="en-US" sz="1050"/>
        </a:p>
      </dgm:t>
    </dgm:pt>
    <dgm:pt modelId="{B9500170-51AE-4190-8182-F719EE5817A2}" type="parTrans" cxnId="{717B4D7B-5997-4B32-B88E-C195CE211ACC}">
      <dgm:prSet/>
      <dgm:spPr/>
      <dgm:t>
        <a:bodyPr/>
        <a:lstStyle/>
        <a:p>
          <a:endParaRPr lang="en-US" sz="2800"/>
        </a:p>
      </dgm:t>
    </dgm:pt>
    <dgm:pt modelId="{CD05C89D-79D2-4CF0-BBD9-FA8973D53FF6}" type="sibTrans" cxnId="{717B4D7B-5997-4B32-B88E-C195CE211ACC}">
      <dgm:prSet/>
      <dgm:spPr/>
      <dgm:t>
        <a:bodyPr/>
        <a:lstStyle/>
        <a:p>
          <a:endParaRPr lang="en-US" sz="2800"/>
        </a:p>
      </dgm:t>
    </dgm:pt>
    <dgm:pt modelId="{EF7A0806-8BAC-4C87-B56E-BBD6A8EF7190}" type="pres">
      <dgm:prSet presAssocID="{9C8E7CF5-BD5F-49D1-B799-41801BAD445B}" presName="hierChild1" presStyleCnt="0">
        <dgm:presLayoutVars>
          <dgm:chPref val="1"/>
          <dgm:dir/>
          <dgm:animOne val="branch"/>
          <dgm:animLvl val="lvl"/>
          <dgm:resizeHandles/>
        </dgm:presLayoutVars>
      </dgm:prSet>
      <dgm:spPr/>
    </dgm:pt>
    <dgm:pt modelId="{23301C5B-9DA1-4F20-86F1-862587A575EC}" type="pres">
      <dgm:prSet presAssocID="{11822CC3-258C-465B-A777-2145B0040655}" presName="hierRoot1" presStyleCnt="0"/>
      <dgm:spPr/>
    </dgm:pt>
    <dgm:pt modelId="{CA8D2683-6EB8-4123-B056-1C135FE0678F}" type="pres">
      <dgm:prSet presAssocID="{11822CC3-258C-465B-A777-2145B0040655}" presName="composite" presStyleCnt="0"/>
      <dgm:spPr/>
    </dgm:pt>
    <dgm:pt modelId="{38FD3F04-5629-4EB3-8F81-A48585A30010}" type="pres">
      <dgm:prSet presAssocID="{11822CC3-258C-465B-A777-2145B0040655}" presName="background" presStyleLbl="node0" presStyleIdx="0" presStyleCnt="2"/>
      <dgm:spPr/>
    </dgm:pt>
    <dgm:pt modelId="{3D7C55A2-17CE-4AFA-B236-660B9870EB9D}" type="pres">
      <dgm:prSet presAssocID="{11822CC3-258C-465B-A777-2145B0040655}" presName="text" presStyleLbl="fgAcc0" presStyleIdx="0" presStyleCnt="2">
        <dgm:presLayoutVars>
          <dgm:chPref val="3"/>
        </dgm:presLayoutVars>
      </dgm:prSet>
      <dgm:spPr/>
    </dgm:pt>
    <dgm:pt modelId="{CB20A83E-E3C7-40D6-98CE-1415F495C3EE}" type="pres">
      <dgm:prSet presAssocID="{11822CC3-258C-465B-A777-2145B0040655}" presName="hierChild2" presStyleCnt="0"/>
      <dgm:spPr/>
    </dgm:pt>
    <dgm:pt modelId="{287606A8-A19B-471B-894F-237249EA4B7B}" type="pres">
      <dgm:prSet presAssocID="{F2B90EB2-5920-4149-BB7F-F86A5EA44097}" presName="hierRoot1" presStyleCnt="0"/>
      <dgm:spPr/>
    </dgm:pt>
    <dgm:pt modelId="{433AC75E-25E6-4D3C-95D2-3862F74C8104}" type="pres">
      <dgm:prSet presAssocID="{F2B90EB2-5920-4149-BB7F-F86A5EA44097}" presName="composite" presStyleCnt="0"/>
      <dgm:spPr/>
    </dgm:pt>
    <dgm:pt modelId="{ACB4FD71-E52B-42F6-AF0A-D850DDC3A9C2}" type="pres">
      <dgm:prSet presAssocID="{F2B90EB2-5920-4149-BB7F-F86A5EA44097}" presName="background" presStyleLbl="node0" presStyleIdx="1" presStyleCnt="2"/>
      <dgm:spPr/>
    </dgm:pt>
    <dgm:pt modelId="{A6F78D7B-AEE9-47A1-B8EC-498C42AB7C26}" type="pres">
      <dgm:prSet presAssocID="{F2B90EB2-5920-4149-BB7F-F86A5EA44097}" presName="text" presStyleLbl="fgAcc0" presStyleIdx="1" presStyleCnt="2">
        <dgm:presLayoutVars>
          <dgm:chPref val="3"/>
        </dgm:presLayoutVars>
      </dgm:prSet>
      <dgm:spPr/>
    </dgm:pt>
    <dgm:pt modelId="{3E2D0645-2C02-4027-941B-9AF572DCF741}" type="pres">
      <dgm:prSet presAssocID="{F2B90EB2-5920-4149-BB7F-F86A5EA44097}" presName="hierChild2" presStyleCnt="0"/>
      <dgm:spPr/>
    </dgm:pt>
    <dgm:pt modelId="{0DB10235-929C-4D6F-A347-C35E6F78AFE4}" type="pres">
      <dgm:prSet presAssocID="{EA840B1B-98C6-480E-A167-B3EB750DF9E3}" presName="Name10" presStyleLbl="parChTrans1D2" presStyleIdx="0" presStyleCnt="2"/>
      <dgm:spPr/>
    </dgm:pt>
    <dgm:pt modelId="{651BCFE2-5DE8-4516-A5FB-0EDE6D5BD6DF}" type="pres">
      <dgm:prSet presAssocID="{3D3CD6F6-BFED-4E03-9A6F-83C9E4BBEDC5}" presName="hierRoot2" presStyleCnt="0"/>
      <dgm:spPr/>
    </dgm:pt>
    <dgm:pt modelId="{F16C409A-4C03-4996-B6FD-9BA8CE887056}" type="pres">
      <dgm:prSet presAssocID="{3D3CD6F6-BFED-4E03-9A6F-83C9E4BBEDC5}" presName="composite2" presStyleCnt="0"/>
      <dgm:spPr/>
    </dgm:pt>
    <dgm:pt modelId="{BB6340F2-9BAF-4962-B07F-E1C98C66B792}" type="pres">
      <dgm:prSet presAssocID="{3D3CD6F6-BFED-4E03-9A6F-83C9E4BBEDC5}" presName="background2" presStyleLbl="node2" presStyleIdx="0" presStyleCnt="2"/>
      <dgm:spPr/>
    </dgm:pt>
    <dgm:pt modelId="{912E8144-97C2-4707-81B7-97D854449D6E}" type="pres">
      <dgm:prSet presAssocID="{3D3CD6F6-BFED-4E03-9A6F-83C9E4BBEDC5}" presName="text2" presStyleLbl="fgAcc2" presStyleIdx="0" presStyleCnt="2">
        <dgm:presLayoutVars>
          <dgm:chPref val="3"/>
        </dgm:presLayoutVars>
      </dgm:prSet>
      <dgm:spPr/>
    </dgm:pt>
    <dgm:pt modelId="{D6B893E7-3553-44AE-955C-BB6C6CB0470D}" type="pres">
      <dgm:prSet presAssocID="{3D3CD6F6-BFED-4E03-9A6F-83C9E4BBEDC5}" presName="hierChild3" presStyleCnt="0"/>
      <dgm:spPr/>
    </dgm:pt>
    <dgm:pt modelId="{73EA83D5-393E-4936-BE57-EC47556DCDC2}" type="pres">
      <dgm:prSet presAssocID="{796A10DF-6CEA-4103-B48E-39B91E922035}" presName="Name10" presStyleLbl="parChTrans1D2" presStyleIdx="1" presStyleCnt="2"/>
      <dgm:spPr/>
    </dgm:pt>
    <dgm:pt modelId="{8641CE65-A7CA-4CA7-9451-8D728A6F8B7F}" type="pres">
      <dgm:prSet presAssocID="{C8E12DC7-7EC8-4D23-80A0-3B3851E08577}" presName="hierRoot2" presStyleCnt="0"/>
      <dgm:spPr/>
    </dgm:pt>
    <dgm:pt modelId="{1A1A401F-17E4-420D-95DA-F70F9C8D8E8F}" type="pres">
      <dgm:prSet presAssocID="{C8E12DC7-7EC8-4D23-80A0-3B3851E08577}" presName="composite2" presStyleCnt="0"/>
      <dgm:spPr/>
    </dgm:pt>
    <dgm:pt modelId="{211DF025-C731-4F5F-AACE-1B60429326C8}" type="pres">
      <dgm:prSet presAssocID="{C8E12DC7-7EC8-4D23-80A0-3B3851E08577}" presName="background2" presStyleLbl="node2" presStyleIdx="1" presStyleCnt="2"/>
      <dgm:spPr/>
    </dgm:pt>
    <dgm:pt modelId="{4DBFDE10-E893-413D-9652-80E7371ACB33}" type="pres">
      <dgm:prSet presAssocID="{C8E12DC7-7EC8-4D23-80A0-3B3851E08577}" presName="text2" presStyleLbl="fgAcc2" presStyleIdx="1" presStyleCnt="2">
        <dgm:presLayoutVars>
          <dgm:chPref val="3"/>
        </dgm:presLayoutVars>
      </dgm:prSet>
      <dgm:spPr/>
    </dgm:pt>
    <dgm:pt modelId="{5B01F292-A792-4BBA-87D1-72B1B23D0DD1}" type="pres">
      <dgm:prSet presAssocID="{C8E12DC7-7EC8-4D23-80A0-3B3851E08577}" presName="hierChild3" presStyleCnt="0"/>
      <dgm:spPr/>
    </dgm:pt>
    <dgm:pt modelId="{137279D3-79CD-47FA-8778-B7A7DA233F36}" type="pres">
      <dgm:prSet presAssocID="{319537EC-6308-4A62-A997-6A578E02CB8B}" presName="Name17" presStyleLbl="parChTrans1D3" presStyleIdx="0" presStyleCnt="6"/>
      <dgm:spPr/>
    </dgm:pt>
    <dgm:pt modelId="{7962A718-4E11-4664-BF60-AFF07A1545FA}" type="pres">
      <dgm:prSet presAssocID="{3ECD188D-E26C-4C34-8B04-21E8222F557D}" presName="hierRoot3" presStyleCnt="0"/>
      <dgm:spPr/>
    </dgm:pt>
    <dgm:pt modelId="{75ECA92C-50CA-4A5B-B9D9-2106F13822B7}" type="pres">
      <dgm:prSet presAssocID="{3ECD188D-E26C-4C34-8B04-21E8222F557D}" presName="composite3" presStyleCnt="0"/>
      <dgm:spPr/>
    </dgm:pt>
    <dgm:pt modelId="{8352E3EB-7473-4CC1-B162-2610F3A8C936}" type="pres">
      <dgm:prSet presAssocID="{3ECD188D-E26C-4C34-8B04-21E8222F557D}" presName="background3" presStyleLbl="node3" presStyleIdx="0" presStyleCnt="6"/>
      <dgm:spPr/>
    </dgm:pt>
    <dgm:pt modelId="{DEB63428-C891-476F-9116-A33166DC8AB3}" type="pres">
      <dgm:prSet presAssocID="{3ECD188D-E26C-4C34-8B04-21E8222F557D}" presName="text3" presStyleLbl="fgAcc3" presStyleIdx="0" presStyleCnt="6">
        <dgm:presLayoutVars>
          <dgm:chPref val="3"/>
        </dgm:presLayoutVars>
      </dgm:prSet>
      <dgm:spPr/>
    </dgm:pt>
    <dgm:pt modelId="{3C8DAB28-CF32-46CF-A96D-013FEE5EFB8C}" type="pres">
      <dgm:prSet presAssocID="{3ECD188D-E26C-4C34-8B04-21E8222F557D}" presName="hierChild4" presStyleCnt="0"/>
      <dgm:spPr/>
    </dgm:pt>
    <dgm:pt modelId="{A9E90DE6-89E6-4AD9-9CF3-0B745EF8C138}" type="pres">
      <dgm:prSet presAssocID="{D5B788B3-1385-494C-A4F7-70A22DD5A174}" presName="Name17" presStyleLbl="parChTrans1D3" presStyleIdx="1" presStyleCnt="6"/>
      <dgm:spPr/>
    </dgm:pt>
    <dgm:pt modelId="{564EBB4B-A855-4B97-AC8D-D6671F236CBD}" type="pres">
      <dgm:prSet presAssocID="{9100E36B-823C-4E3D-B55C-2EEBA049BDE0}" presName="hierRoot3" presStyleCnt="0"/>
      <dgm:spPr/>
    </dgm:pt>
    <dgm:pt modelId="{5D35AF7F-82EB-41CF-B9D6-A14317F358DC}" type="pres">
      <dgm:prSet presAssocID="{9100E36B-823C-4E3D-B55C-2EEBA049BDE0}" presName="composite3" presStyleCnt="0"/>
      <dgm:spPr/>
    </dgm:pt>
    <dgm:pt modelId="{0CFCA74E-DFA1-447E-9EDF-89309DEAC49F}" type="pres">
      <dgm:prSet presAssocID="{9100E36B-823C-4E3D-B55C-2EEBA049BDE0}" presName="background3" presStyleLbl="node3" presStyleIdx="1" presStyleCnt="6"/>
      <dgm:spPr/>
    </dgm:pt>
    <dgm:pt modelId="{F5299CC2-ADC6-4407-87A0-FAB5D92C9472}" type="pres">
      <dgm:prSet presAssocID="{9100E36B-823C-4E3D-B55C-2EEBA049BDE0}" presName="text3" presStyleLbl="fgAcc3" presStyleIdx="1" presStyleCnt="6">
        <dgm:presLayoutVars>
          <dgm:chPref val="3"/>
        </dgm:presLayoutVars>
      </dgm:prSet>
      <dgm:spPr/>
    </dgm:pt>
    <dgm:pt modelId="{A9F73B7D-7DF1-407B-B475-440D434538BF}" type="pres">
      <dgm:prSet presAssocID="{9100E36B-823C-4E3D-B55C-2EEBA049BDE0}" presName="hierChild4" presStyleCnt="0"/>
      <dgm:spPr/>
    </dgm:pt>
    <dgm:pt modelId="{BD06D6D9-8D95-431C-8E90-0322B47A930A}" type="pres">
      <dgm:prSet presAssocID="{4F623655-1118-4496-A527-992520DD2B4C}" presName="Name17" presStyleLbl="parChTrans1D3" presStyleIdx="2" presStyleCnt="6"/>
      <dgm:spPr/>
    </dgm:pt>
    <dgm:pt modelId="{92193F58-8189-45F7-915E-FA221C5A64EF}" type="pres">
      <dgm:prSet presAssocID="{AE8AAFFF-62A9-4A74-84EF-75B91684F1A0}" presName="hierRoot3" presStyleCnt="0"/>
      <dgm:spPr/>
    </dgm:pt>
    <dgm:pt modelId="{D4403E08-5F50-41C4-BC02-8F764CB4ECFA}" type="pres">
      <dgm:prSet presAssocID="{AE8AAFFF-62A9-4A74-84EF-75B91684F1A0}" presName="composite3" presStyleCnt="0"/>
      <dgm:spPr/>
    </dgm:pt>
    <dgm:pt modelId="{F2566802-2A62-4E94-B23A-B7A47ED84A07}" type="pres">
      <dgm:prSet presAssocID="{AE8AAFFF-62A9-4A74-84EF-75B91684F1A0}" presName="background3" presStyleLbl="node3" presStyleIdx="2" presStyleCnt="6"/>
      <dgm:spPr/>
    </dgm:pt>
    <dgm:pt modelId="{B68C891F-059C-40E6-9D37-2B000C5675A0}" type="pres">
      <dgm:prSet presAssocID="{AE8AAFFF-62A9-4A74-84EF-75B91684F1A0}" presName="text3" presStyleLbl="fgAcc3" presStyleIdx="2" presStyleCnt="6">
        <dgm:presLayoutVars>
          <dgm:chPref val="3"/>
        </dgm:presLayoutVars>
      </dgm:prSet>
      <dgm:spPr/>
    </dgm:pt>
    <dgm:pt modelId="{D961D0BB-2A71-4833-8DED-5212D015C8AC}" type="pres">
      <dgm:prSet presAssocID="{AE8AAFFF-62A9-4A74-84EF-75B91684F1A0}" presName="hierChild4" presStyleCnt="0"/>
      <dgm:spPr/>
    </dgm:pt>
    <dgm:pt modelId="{55AC9A0B-09DA-4518-A411-06EBA3F8E510}" type="pres">
      <dgm:prSet presAssocID="{CED94498-85F7-4762-8B1C-1B8449C90809}" presName="Name23" presStyleLbl="parChTrans1D4" presStyleIdx="0" presStyleCnt="5"/>
      <dgm:spPr/>
    </dgm:pt>
    <dgm:pt modelId="{6B8AB191-5AC3-4956-B7DB-EE1FF14FC8F5}" type="pres">
      <dgm:prSet presAssocID="{E1ECF923-F9C7-4CD9-AA5F-99AD1EFE293E}" presName="hierRoot4" presStyleCnt="0"/>
      <dgm:spPr/>
    </dgm:pt>
    <dgm:pt modelId="{F3C967CE-03D2-410B-995E-7AD1DD16A105}" type="pres">
      <dgm:prSet presAssocID="{E1ECF923-F9C7-4CD9-AA5F-99AD1EFE293E}" presName="composite4" presStyleCnt="0"/>
      <dgm:spPr/>
    </dgm:pt>
    <dgm:pt modelId="{DBC61A99-04D5-4BBC-95EA-197262475B42}" type="pres">
      <dgm:prSet presAssocID="{E1ECF923-F9C7-4CD9-AA5F-99AD1EFE293E}" presName="background4" presStyleLbl="node4" presStyleIdx="0" presStyleCnt="5"/>
      <dgm:spPr/>
    </dgm:pt>
    <dgm:pt modelId="{A954E4E5-FDBF-42C0-8EB0-12F4AF0032A4}" type="pres">
      <dgm:prSet presAssocID="{E1ECF923-F9C7-4CD9-AA5F-99AD1EFE293E}" presName="text4" presStyleLbl="fgAcc4" presStyleIdx="0" presStyleCnt="5">
        <dgm:presLayoutVars>
          <dgm:chPref val="3"/>
        </dgm:presLayoutVars>
      </dgm:prSet>
      <dgm:spPr/>
    </dgm:pt>
    <dgm:pt modelId="{221A06E0-ADF3-4E25-8549-9487B5C99598}" type="pres">
      <dgm:prSet presAssocID="{E1ECF923-F9C7-4CD9-AA5F-99AD1EFE293E}" presName="hierChild5" presStyleCnt="0"/>
      <dgm:spPr/>
    </dgm:pt>
    <dgm:pt modelId="{9E488567-0A8F-43BE-B80E-37B795697028}" type="pres">
      <dgm:prSet presAssocID="{8FB8D58E-6B69-4AA5-84D2-5EE6590C36BB}" presName="Name23" presStyleLbl="parChTrans1D4" presStyleIdx="1" presStyleCnt="5"/>
      <dgm:spPr/>
    </dgm:pt>
    <dgm:pt modelId="{F81B0DA3-886C-42EB-B513-C88F11736A4D}" type="pres">
      <dgm:prSet presAssocID="{B8380685-7ABF-4078-9759-9C676BFBEF14}" presName="hierRoot4" presStyleCnt="0"/>
      <dgm:spPr/>
    </dgm:pt>
    <dgm:pt modelId="{737FCA99-D95E-4D6B-862D-FB9D4C1B2659}" type="pres">
      <dgm:prSet presAssocID="{B8380685-7ABF-4078-9759-9C676BFBEF14}" presName="composite4" presStyleCnt="0"/>
      <dgm:spPr/>
    </dgm:pt>
    <dgm:pt modelId="{5E2346C1-277A-490E-AE80-EDAB1EE09720}" type="pres">
      <dgm:prSet presAssocID="{B8380685-7ABF-4078-9759-9C676BFBEF14}" presName="background4" presStyleLbl="node4" presStyleIdx="1" presStyleCnt="5"/>
      <dgm:spPr/>
    </dgm:pt>
    <dgm:pt modelId="{57EB225F-57D8-4A70-B7F5-9561995BFC31}" type="pres">
      <dgm:prSet presAssocID="{B8380685-7ABF-4078-9759-9C676BFBEF14}" presName="text4" presStyleLbl="fgAcc4" presStyleIdx="1" presStyleCnt="5">
        <dgm:presLayoutVars>
          <dgm:chPref val="3"/>
        </dgm:presLayoutVars>
      </dgm:prSet>
      <dgm:spPr/>
    </dgm:pt>
    <dgm:pt modelId="{0995FA2F-B5E9-4AA5-954D-08E2DFC24584}" type="pres">
      <dgm:prSet presAssocID="{B8380685-7ABF-4078-9759-9C676BFBEF14}" presName="hierChild5" presStyleCnt="0"/>
      <dgm:spPr/>
    </dgm:pt>
    <dgm:pt modelId="{BEAB36AD-D62F-4152-9BB5-76C037D63BD7}" type="pres">
      <dgm:prSet presAssocID="{555EE655-2743-4F35-B55F-0368F9C5DE33}" presName="Name23" presStyleLbl="parChTrans1D4" presStyleIdx="2" presStyleCnt="5"/>
      <dgm:spPr/>
    </dgm:pt>
    <dgm:pt modelId="{CFE0001A-B663-4580-A4E2-520955116C01}" type="pres">
      <dgm:prSet presAssocID="{09673B68-711A-4E9B-A587-4178A53584F1}" presName="hierRoot4" presStyleCnt="0"/>
      <dgm:spPr/>
    </dgm:pt>
    <dgm:pt modelId="{E0FF69C7-3879-42DD-96EC-C78E1E668147}" type="pres">
      <dgm:prSet presAssocID="{09673B68-711A-4E9B-A587-4178A53584F1}" presName="composite4" presStyleCnt="0"/>
      <dgm:spPr/>
    </dgm:pt>
    <dgm:pt modelId="{5E192712-D14E-49C1-97AA-CC4EF8546869}" type="pres">
      <dgm:prSet presAssocID="{09673B68-711A-4E9B-A587-4178A53584F1}" presName="background4" presStyleLbl="node4" presStyleIdx="2" presStyleCnt="5"/>
      <dgm:spPr/>
    </dgm:pt>
    <dgm:pt modelId="{47BD831A-8B25-45FC-AAFC-AFB1A0B99D6D}" type="pres">
      <dgm:prSet presAssocID="{09673B68-711A-4E9B-A587-4178A53584F1}" presName="text4" presStyleLbl="fgAcc4" presStyleIdx="2" presStyleCnt="5">
        <dgm:presLayoutVars>
          <dgm:chPref val="3"/>
        </dgm:presLayoutVars>
      </dgm:prSet>
      <dgm:spPr/>
    </dgm:pt>
    <dgm:pt modelId="{F281E5C9-6563-4DAD-B2E5-1CECA854571A}" type="pres">
      <dgm:prSet presAssocID="{09673B68-711A-4E9B-A587-4178A53584F1}" presName="hierChild5" presStyleCnt="0"/>
      <dgm:spPr/>
    </dgm:pt>
    <dgm:pt modelId="{3778A634-9566-47DB-BD1D-32F8636450BF}" type="pres">
      <dgm:prSet presAssocID="{536FA604-2044-41B8-B4D2-92304AB2F0F7}" presName="Name17" presStyleLbl="parChTrans1D3" presStyleIdx="3" presStyleCnt="6"/>
      <dgm:spPr/>
    </dgm:pt>
    <dgm:pt modelId="{B2D5075F-7243-4AB4-A29A-3E57B5D5AD36}" type="pres">
      <dgm:prSet presAssocID="{5FA727F2-E90E-4703-BB04-66F81F28789B}" presName="hierRoot3" presStyleCnt="0"/>
      <dgm:spPr/>
    </dgm:pt>
    <dgm:pt modelId="{CFBCFDEA-C7FB-4522-9C16-F27B58796756}" type="pres">
      <dgm:prSet presAssocID="{5FA727F2-E90E-4703-BB04-66F81F28789B}" presName="composite3" presStyleCnt="0"/>
      <dgm:spPr/>
    </dgm:pt>
    <dgm:pt modelId="{B71DC65E-F03B-4DFD-854C-11358579C81D}" type="pres">
      <dgm:prSet presAssocID="{5FA727F2-E90E-4703-BB04-66F81F28789B}" presName="background3" presStyleLbl="node3" presStyleIdx="3" presStyleCnt="6"/>
      <dgm:spPr/>
    </dgm:pt>
    <dgm:pt modelId="{5841D034-1980-4CAB-BF67-A7D2FA47F028}" type="pres">
      <dgm:prSet presAssocID="{5FA727F2-E90E-4703-BB04-66F81F28789B}" presName="text3" presStyleLbl="fgAcc3" presStyleIdx="3" presStyleCnt="6">
        <dgm:presLayoutVars>
          <dgm:chPref val="3"/>
        </dgm:presLayoutVars>
      </dgm:prSet>
      <dgm:spPr/>
    </dgm:pt>
    <dgm:pt modelId="{4656E428-8C6A-46F5-963A-2ABF9B6BD386}" type="pres">
      <dgm:prSet presAssocID="{5FA727F2-E90E-4703-BB04-66F81F28789B}" presName="hierChild4" presStyleCnt="0"/>
      <dgm:spPr/>
    </dgm:pt>
    <dgm:pt modelId="{3466A15C-716B-417B-AEB1-41D8BCCAEBB1}" type="pres">
      <dgm:prSet presAssocID="{7963E8F3-A937-471C-AD36-B35BF9FDDA06}" presName="Name23" presStyleLbl="parChTrans1D4" presStyleIdx="3" presStyleCnt="5"/>
      <dgm:spPr/>
    </dgm:pt>
    <dgm:pt modelId="{96F7E8DC-9DDE-494C-88C4-5DF410EADA7B}" type="pres">
      <dgm:prSet presAssocID="{42AC22D0-9C1C-4C91-9A4A-801F230731BB}" presName="hierRoot4" presStyleCnt="0"/>
      <dgm:spPr/>
    </dgm:pt>
    <dgm:pt modelId="{D29C5BE0-9AA3-4361-996B-E2FC282BF8D5}" type="pres">
      <dgm:prSet presAssocID="{42AC22D0-9C1C-4C91-9A4A-801F230731BB}" presName="composite4" presStyleCnt="0"/>
      <dgm:spPr/>
    </dgm:pt>
    <dgm:pt modelId="{A7776278-D994-40C4-8D42-F86955A3BCE7}" type="pres">
      <dgm:prSet presAssocID="{42AC22D0-9C1C-4C91-9A4A-801F230731BB}" presName="background4" presStyleLbl="node4" presStyleIdx="3" presStyleCnt="5"/>
      <dgm:spPr/>
    </dgm:pt>
    <dgm:pt modelId="{719E5B41-1F5B-47E8-9D0F-9F826DC9C765}" type="pres">
      <dgm:prSet presAssocID="{42AC22D0-9C1C-4C91-9A4A-801F230731BB}" presName="text4" presStyleLbl="fgAcc4" presStyleIdx="3" presStyleCnt="5">
        <dgm:presLayoutVars>
          <dgm:chPref val="3"/>
        </dgm:presLayoutVars>
      </dgm:prSet>
      <dgm:spPr/>
    </dgm:pt>
    <dgm:pt modelId="{9EDB9B3A-6942-4074-A34C-96CF7286E09B}" type="pres">
      <dgm:prSet presAssocID="{42AC22D0-9C1C-4C91-9A4A-801F230731BB}" presName="hierChild5" presStyleCnt="0"/>
      <dgm:spPr/>
    </dgm:pt>
    <dgm:pt modelId="{4BE36056-57EC-4CA2-A0F6-B0F8A20174B6}" type="pres">
      <dgm:prSet presAssocID="{68AAE2DA-7599-4BF4-8756-10A837079207}" presName="Name23" presStyleLbl="parChTrans1D4" presStyleIdx="4" presStyleCnt="5"/>
      <dgm:spPr/>
    </dgm:pt>
    <dgm:pt modelId="{378A7C3E-020B-41F8-A528-6F001F30E6B7}" type="pres">
      <dgm:prSet presAssocID="{23B33F44-2411-472D-B63F-D0BC7FB384F1}" presName="hierRoot4" presStyleCnt="0"/>
      <dgm:spPr/>
    </dgm:pt>
    <dgm:pt modelId="{ECA1B193-FEED-474E-B9EC-78ED9A6CDF34}" type="pres">
      <dgm:prSet presAssocID="{23B33F44-2411-472D-B63F-D0BC7FB384F1}" presName="composite4" presStyleCnt="0"/>
      <dgm:spPr/>
    </dgm:pt>
    <dgm:pt modelId="{3C02E8F6-410F-420F-BB7F-30BF65FDB3DB}" type="pres">
      <dgm:prSet presAssocID="{23B33F44-2411-472D-B63F-D0BC7FB384F1}" presName="background4" presStyleLbl="node4" presStyleIdx="4" presStyleCnt="5"/>
      <dgm:spPr/>
    </dgm:pt>
    <dgm:pt modelId="{CF9E9FB3-B462-40EC-BD0F-1C6481B6682F}" type="pres">
      <dgm:prSet presAssocID="{23B33F44-2411-472D-B63F-D0BC7FB384F1}" presName="text4" presStyleLbl="fgAcc4" presStyleIdx="4" presStyleCnt="5">
        <dgm:presLayoutVars>
          <dgm:chPref val="3"/>
        </dgm:presLayoutVars>
      </dgm:prSet>
      <dgm:spPr/>
    </dgm:pt>
    <dgm:pt modelId="{A6E3F027-5E00-48CA-B228-21FE16BCD705}" type="pres">
      <dgm:prSet presAssocID="{23B33F44-2411-472D-B63F-D0BC7FB384F1}" presName="hierChild5" presStyleCnt="0"/>
      <dgm:spPr/>
    </dgm:pt>
    <dgm:pt modelId="{AA3BFD18-0252-4815-97B7-D830275EF59C}" type="pres">
      <dgm:prSet presAssocID="{E0857158-A4F3-4966-A336-B3049406FCA7}" presName="Name17" presStyleLbl="parChTrans1D3" presStyleIdx="4" presStyleCnt="6"/>
      <dgm:spPr/>
    </dgm:pt>
    <dgm:pt modelId="{BB0851A7-7B9A-4C34-845F-72ABA4E74292}" type="pres">
      <dgm:prSet presAssocID="{BDCCA87D-CAA2-4BF4-AD4A-D86F81229545}" presName="hierRoot3" presStyleCnt="0"/>
      <dgm:spPr/>
    </dgm:pt>
    <dgm:pt modelId="{CE0C074B-B25C-4426-BFE8-9150C801004F}" type="pres">
      <dgm:prSet presAssocID="{BDCCA87D-CAA2-4BF4-AD4A-D86F81229545}" presName="composite3" presStyleCnt="0"/>
      <dgm:spPr/>
    </dgm:pt>
    <dgm:pt modelId="{6509C476-AB8B-453B-B4CA-002EC7F24DEB}" type="pres">
      <dgm:prSet presAssocID="{BDCCA87D-CAA2-4BF4-AD4A-D86F81229545}" presName="background3" presStyleLbl="node3" presStyleIdx="4" presStyleCnt="6"/>
      <dgm:spPr/>
    </dgm:pt>
    <dgm:pt modelId="{5695FD9F-CEA1-4186-981D-008251A655B6}" type="pres">
      <dgm:prSet presAssocID="{BDCCA87D-CAA2-4BF4-AD4A-D86F81229545}" presName="text3" presStyleLbl="fgAcc3" presStyleIdx="4" presStyleCnt="6">
        <dgm:presLayoutVars>
          <dgm:chPref val="3"/>
        </dgm:presLayoutVars>
      </dgm:prSet>
      <dgm:spPr/>
    </dgm:pt>
    <dgm:pt modelId="{78476A46-95C1-437D-8D6E-0851302DA919}" type="pres">
      <dgm:prSet presAssocID="{BDCCA87D-CAA2-4BF4-AD4A-D86F81229545}" presName="hierChild4" presStyleCnt="0"/>
      <dgm:spPr/>
    </dgm:pt>
    <dgm:pt modelId="{5F3DA80C-6F4D-43F1-B96C-1F0934A24344}" type="pres">
      <dgm:prSet presAssocID="{B9500170-51AE-4190-8182-F719EE5817A2}" presName="Name17" presStyleLbl="parChTrans1D3" presStyleIdx="5" presStyleCnt="6"/>
      <dgm:spPr/>
    </dgm:pt>
    <dgm:pt modelId="{DE01E10B-C3C3-452B-B0F2-086C457B98B9}" type="pres">
      <dgm:prSet presAssocID="{D1FBAD4F-B101-44CD-95F4-845D51DE4C3C}" presName="hierRoot3" presStyleCnt="0"/>
      <dgm:spPr/>
    </dgm:pt>
    <dgm:pt modelId="{2124CDFA-B145-4974-9A39-85B52F6B9733}" type="pres">
      <dgm:prSet presAssocID="{D1FBAD4F-B101-44CD-95F4-845D51DE4C3C}" presName="composite3" presStyleCnt="0"/>
      <dgm:spPr/>
    </dgm:pt>
    <dgm:pt modelId="{B1FD8695-1C11-4ACA-BAD1-AFCECD530EC8}" type="pres">
      <dgm:prSet presAssocID="{D1FBAD4F-B101-44CD-95F4-845D51DE4C3C}" presName="background3" presStyleLbl="node3" presStyleIdx="5" presStyleCnt="6"/>
      <dgm:spPr/>
    </dgm:pt>
    <dgm:pt modelId="{D3DEACA0-601B-4D06-8553-03D7F4D56695}" type="pres">
      <dgm:prSet presAssocID="{D1FBAD4F-B101-44CD-95F4-845D51DE4C3C}" presName="text3" presStyleLbl="fgAcc3" presStyleIdx="5" presStyleCnt="6">
        <dgm:presLayoutVars>
          <dgm:chPref val="3"/>
        </dgm:presLayoutVars>
      </dgm:prSet>
      <dgm:spPr/>
    </dgm:pt>
    <dgm:pt modelId="{3F543E32-AB06-4FEB-9CD2-0E35E30EC3DF}" type="pres">
      <dgm:prSet presAssocID="{D1FBAD4F-B101-44CD-95F4-845D51DE4C3C}" presName="hierChild4" presStyleCnt="0"/>
      <dgm:spPr/>
    </dgm:pt>
  </dgm:ptLst>
  <dgm:cxnLst>
    <dgm:cxn modelId="{A70A0501-34B3-48D1-B108-FD7D3E146C48}" type="presOf" srcId="{9C8E7CF5-BD5F-49D1-B799-41801BAD445B}" destId="{EF7A0806-8BAC-4C87-B56E-BBD6A8EF7190}" srcOrd="0" destOrd="0" presId="urn:microsoft.com/office/officeart/2005/8/layout/hierarchy1"/>
    <dgm:cxn modelId="{E04B1505-171D-4983-8D8B-A7F4730B4B6E}" type="presOf" srcId="{E1ECF923-F9C7-4CD9-AA5F-99AD1EFE293E}" destId="{A954E4E5-FDBF-42C0-8EB0-12F4AF0032A4}" srcOrd="0" destOrd="0" presId="urn:microsoft.com/office/officeart/2005/8/layout/hierarchy1"/>
    <dgm:cxn modelId="{E047C408-D41E-4FB1-A42E-4718D02853F8}" srcId="{C8E12DC7-7EC8-4D23-80A0-3B3851E08577}" destId="{5FA727F2-E90E-4703-BB04-66F81F28789B}" srcOrd="3" destOrd="0" parTransId="{536FA604-2044-41B8-B4D2-92304AB2F0F7}" sibTransId="{B9EF0692-9284-4CA7-9EC8-2F338BAD520F}"/>
    <dgm:cxn modelId="{E68D2B11-A5E7-4CDF-B88C-2635FB7AC93C}" type="presOf" srcId="{8FB8D58E-6B69-4AA5-84D2-5EE6590C36BB}" destId="{9E488567-0A8F-43BE-B80E-37B795697028}" srcOrd="0" destOrd="0" presId="urn:microsoft.com/office/officeart/2005/8/layout/hierarchy1"/>
    <dgm:cxn modelId="{F347E511-6EDA-4780-B7FB-01ADFA675272}" srcId="{AE8AAFFF-62A9-4A74-84EF-75B91684F1A0}" destId="{09673B68-711A-4E9B-A587-4178A53584F1}" srcOrd="2" destOrd="0" parTransId="{555EE655-2743-4F35-B55F-0368F9C5DE33}" sibTransId="{0120347D-D6B9-4B39-96CC-E2FD2EA87DCE}"/>
    <dgm:cxn modelId="{33A8EC14-5672-4C3A-AC84-42C62C627935}" type="presOf" srcId="{F2B90EB2-5920-4149-BB7F-F86A5EA44097}" destId="{A6F78D7B-AEE9-47A1-B8EC-498C42AB7C26}" srcOrd="0" destOrd="0" presId="urn:microsoft.com/office/officeart/2005/8/layout/hierarchy1"/>
    <dgm:cxn modelId="{823A7A17-C702-4650-8BAF-183E8C5EA979}" type="presOf" srcId="{4F623655-1118-4496-A527-992520DD2B4C}" destId="{BD06D6D9-8D95-431C-8E90-0322B47A930A}" srcOrd="0" destOrd="0" presId="urn:microsoft.com/office/officeart/2005/8/layout/hierarchy1"/>
    <dgm:cxn modelId="{A6AFB228-4575-493F-86A1-DE58D4A7950E}" type="presOf" srcId="{319537EC-6308-4A62-A997-6A578E02CB8B}" destId="{137279D3-79CD-47FA-8778-B7A7DA233F36}" srcOrd="0" destOrd="0" presId="urn:microsoft.com/office/officeart/2005/8/layout/hierarchy1"/>
    <dgm:cxn modelId="{427B3C2C-47F3-4E7C-806B-D425DF097C71}" srcId="{C8E12DC7-7EC8-4D23-80A0-3B3851E08577}" destId="{AE8AAFFF-62A9-4A74-84EF-75B91684F1A0}" srcOrd="2" destOrd="0" parTransId="{4F623655-1118-4496-A527-992520DD2B4C}" sibTransId="{5C08BE97-FDD4-436B-B441-466A84EF6034}"/>
    <dgm:cxn modelId="{91D5A830-C16F-4072-8683-006E60CED04B}" type="presOf" srcId="{D5B788B3-1385-494C-A4F7-70A22DD5A174}" destId="{A9E90DE6-89E6-4AD9-9CF3-0B745EF8C138}" srcOrd="0" destOrd="0" presId="urn:microsoft.com/office/officeart/2005/8/layout/hierarchy1"/>
    <dgm:cxn modelId="{A2836334-9A3C-44FC-92AA-4A8DC2B931C3}" type="presOf" srcId="{23B33F44-2411-472D-B63F-D0BC7FB384F1}" destId="{CF9E9FB3-B462-40EC-BD0F-1C6481B6682F}" srcOrd="0" destOrd="0" presId="urn:microsoft.com/office/officeart/2005/8/layout/hierarchy1"/>
    <dgm:cxn modelId="{3742693F-ECFC-4FB3-A7C3-335726A47D81}" type="presOf" srcId="{796A10DF-6CEA-4103-B48E-39B91E922035}" destId="{73EA83D5-393E-4936-BE57-EC47556DCDC2}" srcOrd="0" destOrd="0" presId="urn:microsoft.com/office/officeart/2005/8/layout/hierarchy1"/>
    <dgm:cxn modelId="{84972661-55CE-467D-9E53-9DE49B0EB9C9}" type="presOf" srcId="{555EE655-2743-4F35-B55F-0368F9C5DE33}" destId="{BEAB36AD-D62F-4152-9BB5-76C037D63BD7}" srcOrd="0" destOrd="0" presId="urn:microsoft.com/office/officeart/2005/8/layout/hierarchy1"/>
    <dgm:cxn modelId="{F0A24842-96F1-4538-A6E6-446BD8A4540E}" type="presOf" srcId="{EA840B1B-98C6-480E-A167-B3EB750DF9E3}" destId="{0DB10235-929C-4D6F-A347-C35E6F78AFE4}" srcOrd="0" destOrd="0" presId="urn:microsoft.com/office/officeart/2005/8/layout/hierarchy1"/>
    <dgm:cxn modelId="{2B609263-ADD8-4E26-A2C3-8673B2D69F3A}" type="presOf" srcId="{BDCCA87D-CAA2-4BF4-AD4A-D86F81229545}" destId="{5695FD9F-CEA1-4186-981D-008251A655B6}" srcOrd="0" destOrd="0" presId="urn:microsoft.com/office/officeart/2005/8/layout/hierarchy1"/>
    <dgm:cxn modelId="{64BA9368-0877-40D8-85A3-41D651B26FDE}" type="presOf" srcId="{AE8AAFFF-62A9-4A74-84EF-75B91684F1A0}" destId="{B68C891F-059C-40E6-9D37-2B000C5675A0}" srcOrd="0" destOrd="0" presId="urn:microsoft.com/office/officeart/2005/8/layout/hierarchy1"/>
    <dgm:cxn modelId="{A7ECA06A-2B4C-4DEF-96E0-D7EED4ECCDFE}" srcId="{F2B90EB2-5920-4149-BB7F-F86A5EA44097}" destId="{3D3CD6F6-BFED-4E03-9A6F-83C9E4BBEDC5}" srcOrd="0" destOrd="0" parTransId="{EA840B1B-98C6-480E-A167-B3EB750DF9E3}" sibTransId="{D1C9C76C-5826-4F8B-81DB-1B5326B8F527}"/>
    <dgm:cxn modelId="{E543804C-1C28-4907-8A3D-CC6717F40865}" type="presOf" srcId="{E0857158-A4F3-4966-A336-B3049406FCA7}" destId="{AA3BFD18-0252-4815-97B7-D830275EF59C}" srcOrd="0" destOrd="0" presId="urn:microsoft.com/office/officeart/2005/8/layout/hierarchy1"/>
    <dgm:cxn modelId="{97E80E4D-3E90-4CCF-AB21-0BCEE907397D}" type="presOf" srcId="{11822CC3-258C-465B-A777-2145B0040655}" destId="{3D7C55A2-17CE-4AFA-B236-660B9870EB9D}" srcOrd="0" destOrd="0" presId="urn:microsoft.com/office/officeart/2005/8/layout/hierarchy1"/>
    <dgm:cxn modelId="{E00CA171-3E7F-4F81-9B71-713B2B3DD2B8}" type="presOf" srcId="{3ECD188D-E26C-4C34-8B04-21E8222F557D}" destId="{DEB63428-C891-476F-9116-A33166DC8AB3}" srcOrd="0" destOrd="0" presId="urn:microsoft.com/office/officeart/2005/8/layout/hierarchy1"/>
    <dgm:cxn modelId="{6E8EDC57-4703-4563-84A3-01A03422AEED}" type="presOf" srcId="{42AC22D0-9C1C-4C91-9A4A-801F230731BB}" destId="{719E5B41-1F5B-47E8-9D0F-9F826DC9C765}" srcOrd="0" destOrd="0" presId="urn:microsoft.com/office/officeart/2005/8/layout/hierarchy1"/>
    <dgm:cxn modelId="{3C373158-C214-4F1D-BAE0-E60D16D1888F}" type="presOf" srcId="{68AAE2DA-7599-4BF4-8756-10A837079207}" destId="{4BE36056-57EC-4CA2-A0F6-B0F8A20174B6}" srcOrd="0" destOrd="0" presId="urn:microsoft.com/office/officeart/2005/8/layout/hierarchy1"/>
    <dgm:cxn modelId="{717B4D7B-5997-4B32-B88E-C195CE211ACC}" srcId="{C8E12DC7-7EC8-4D23-80A0-3B3851E08577}" destId="{D1FBAD4F-B101-44CD-95F4-845D51DE4C3C}" srcOrd="5" destOrd="0" parTransId="{B9500170-51AE-4190-8182-F719EE5817A2}" sibTransId="{CD05C89D-79D2-4CF0-BBD9-FA8973D53FF6}"/>
    <dgm:cxn modelId="{5A67A57D-9FC3-4CC5-A9A6-30A6D4CCC298}" type="presOf" srcId="{C8E12DC7-7EC8-4D23-80A0-3B3851E08577}" destId="{4DBFDE10-E893-413D-9652-80E7371ACB33}" srcOrd="0" destOrd="0" presId="urn:microsoft.com/office/officeart/2005/8/layout/hierarchy1"/>
    <dgm:cxn modelId="{310CF580-773C-4F47-BFBC-BC606FBF6CD1}" type="presOf" srcId="{7963E8F3-A937-471C-AD36-B35BF9FDDA06}" destId="{3466A15C-716B-417B-AEB1-41D8BCCAEBB1}" srcOrd="0" destOrd="0" presId="urn:microsoft.com/office/officeart/2005/8/layout/hierarchy1"/>
    <dgm:cxn modelId="{AC29078D-6D96-4C61-B28F-E78BC71E0FF7}" type="presOf" srcId="{B8380685-7ABF-4078-9759-9C676BFBEF14}" destId="{57EB225F-57D8-4A70-B7F5-9561995BFC31}" srcOrd="0" destOrd="0" presId="urn:microsoft.com/office/officeart/2005/8/layout/hierarchy1"/>
    <dgm:cxn modelId="{E9D5738F-D6BA-4748-BEA6-88AF98EFB5A3}" type="presOf" srcId="{5FA727F2-E90E-4703-BB04-66F81F28789B}" destId="{5841D034-1980-4CAB-BF67-A7D2FA47F028}" srcOrd="0" destOrd="0" presId="urn:microsoft.com/office/officeart/2005/8/layout/hierarchy1"/>
    <dgm:cxn modelId="{CA8DBB90-03C8-4173-8214-E070E6924D6F}" type="presOf" srcId="{D1FBAD4F-B101-44CD-95F4-845D51DE4C3C}" destId="{D3DEACA0-601B-4D06-8553-03D7F4D56695}" srcOrd="0" destOrd="0" presId="urn:microsoft.com/office/officeart/2005/8/layout/hierarchy1"/>
    <dgm:cxn modelId="{3734FA93-C65B-4B48-A2C6-0606B54E1EB4}" srcId="{AE8AAFFF-62A9-4A74-84EF-75B91684F1A0}" destId="{E1ECF923-F9C7-4CD9-AA5F-99AD1EFE293E}" srcOrd="0" destOrd="0" parTransId="{CED94498-85F7-4762-8B1C-1B8449C90809}" sibTransId="{216A2E34-840B-482C-96A7-98C18A081082}"/>
    <dgm:cxn modelId="{579E3A9C-BEB7-423F-8F46-C1FCFDA4DC0D}" srcId="{F2B90EB2-5920-4149-BB7F-F86A5EA44097}" destId="{C8E12DC7-7EC8-4D23-80A0-3B3851E08577}" srcOrd="1" destOrd="0" parTransId="{796A10DF-6CEA-4103-B48E-39B91E922035}" sibTransId="{773057E7-666D-4A25-B7C9-A52ED198C1A8}"/>
    <dgm:cxn modelId="{D540FD9D-03D6-4715-9BB4-FB97255F6767}" srcId="{9C8E7CF5-BD5F-49D1-B799-41801BAD445B}" destId="{F2B90EB2-5920-4149-BB7F-F86A5EA44097}" srcOrd="1" destOrd="0" parTransId="{DC24F74E-1A1A-41D0-8CC4-67928A014D08}" sibTransId="{68B35DBC-959F-4D18-97C3-0E99A60871C9}"/>
    <dgm:cxn modelId="{BCB09CA1-0876-4534-B36E-AC91CC83E3B4}" srcId="{C8E12DC7-7EC8-4D23-80A0-3B3851E08577}" destId="{BDCCA87D-CAA2-4BF4-AD4A-D86F81229545}" srcOrd="4" destOrd="0" parTransId="{E0857158-A4F3-4966-A336-B3049406FCA7}" sibTransId="{006DD8B1-5DD5-4982-B213-49F7EA175FCE}"/>
    <dgm:cxn modelId="{685A63AA-57E3-47E9-9133-43B4F981CFDF}" type="presOf" srcId="{09673B68-711A-4E9B-A587-4178A53584F1}" destId="{47BD831A-8B25-45FC-AAFC-AFB1A0B99D6D}" srcOrd="0" destOrd="0" presId="urn:microsoft.com/office/officeart/2005/8/layout/hierarchy1"/>
    <dgm:cxn modelId="{289F25B3-4761-4201-9AD8-31E1408EF777}" type="presOf" srcId="{B9500170-51AE-4190-8182-F719EE5817A2}" destId="{5F3DA80C-6F4D-43F1-B96C-1F0934A24344}" srcOrd="0" destOrd="0" presId="urn:microsoft.com/office/officeart/2005/8/layout/hierarchy1"/>
    <dgm:cxn modelId="{CDBA81B3-98DF-473C-8634-EF7EE651165C}" srcId="{C8E12DC7-7EC8-4D23-80A0-3B3851E08577}" destId="{3ECD188D-E26C-4C34-8B04-21E8222F557D}" srcOrd="0" destOrd="0" parTransId="{319537EC-6308-4A62-A997-6A578E02CB8B}" sibTransId="{4C020115-8855-4549-B520-CADC204D08BD}"/>
    <dgm:cxn modelId="{9297B5B9-5A9B-4FE7-832C-FF63862DBF20}" type="presOf" srcId="{536FA604-2044-41B8-B4D2-92304AB2F0F7}" destId="{3778A634-9566-47DB-BD1D-32F8636450BF}" srcOrd="0" destOrd="0" presId="urn:microsoft.com/office/officeart/2005/8/layout/hierarchy1"/>
    <dgm:cxn modelId="{05A984C0-F12C-413A-A825-C0AAEE3B502D}" type="presOf" srcId="{3D3CD6F6-BFED-4E03-9A6F-83C9E4BBEDC5}" destId="{912E8144-97C2-4707-81B7-97D854449D6E}" srcOrd="0" destOrd="0" presId="urn:microsoft.com/office/officeart/2005/8/layout/hierarchy1"/>
    <dgm:cxn modelId="{23F494C1-8E12-4A07-8794-BAD02304387E}" type="presOf" srcId="{CED94498-85F7-4762-8B1C-1B8449C90809}" destId="{55AC9A0B-09DA-4518-A411-06EBA3F8E510}" srcOrd="0" destOrd="0" presId="urn:microsoft.com/office/officeart/2005/8/layout/hierarchy1"/>
    <dgm:cxn modelId="{61A2E9CF-1E21-4CC5-9754-F0BCA2E11B4D}" srcId="{9C8E7CF5-BD5F-49D1-B799-41801BAD445B}" destId="{11822CC3-258C-465B-A777-2145B0040655}" srcOrd="0" destOrd="0" parTransId="{3B0EBABC-7EBA-4482-B396-229637C4B923}" sibTransId="{AC3D5045-BC8C-40D5-B6BF-4FA7A3E9F6ED}"/>
    <dgm:cxn modelId="{8ACBB0D4-D245-46CF-ADA7-5B0D0DE5B4D7}" srcId="{5FA727F2-E90E-4703-BB04-66F81F28789B}" destId="{23B33F44-2411-472D-B63F-D0BC7FB384F1}" srcOrd="1" destOrd="0" parTransId="{68AAE2DA-7599-4BF4-8756-10A837079207}" sibTransId="{F80C8FA0-3F9B-4F9F-922D-33B296B5C368}"/>
    <dgm:cxn modelId="{52BC7DE4-00BE-4CCF-951B-DD2FFD82E22D}" srcId="{AE8AAFFF-62A9-4A74-84EF-75B91684F1A0}" destId="{B8380685-7ABF-4078-9759-9C676BFBEF14}" srcOrd="1" destOrd="0" parTransId="{8FB8D58E-6B69-4AA5-84D2-5EE6590C36BB}" sibTransId="{6C143D13-0F77-47E2-9586-07AB13221FBA}"/>
    <dgm:cxn modelId="{F6DFDDEB-AE3A-4431-A93C-42DAEFE567C5}" srcId="{C8E12DC7-7EC8-4D23-80A0-3B3851E08577}" destId="{9100E36B-823C-4E3D-B55C-2EEBA049BDE0}" srcOrd="1" destOrd="0" parTransId="{D5B788B3-1385-494C-A4F7-70A22DD5A174}" sibTransId="{50C01AC8-BB26-453C-A5ED-A7BAB18E7D53}"/>
    <dgm:cxn modelId="{D24C25EF-E726-41DF-8C8E-F7FB13F9B4A2}" srcId="{5FA727F2-E90E-4703-BB04-66F81F28789B}" destId="{42AC22D0-9C1C-4C91-9A4A-801F230731BB}" srcOrd="0" destOrd="0" parTransId="{7963E8F3-A937-471C-AD36-B35BF9FDDA06}" sibTransId="{2C879DB7-9C01-4BE8-B00C-68709FBAB9D3}"/>
    <dgm:cxn modelId="{1DFFD6EF-9800-4DD1-BD2F-0A09CED57E23}" type="presOf" srcId="{9100E36B-823C-4E3D-B55C-2EEBA049BDE0}" destId="{F5299CC2-ADC6-4407-87A0-FAB5D92C9472}" srcOrd="0" destOrd="0" presId="urn:microsoft.com/office/officeart/2005/8/layout/hierarchy1"/>
    <dgm:cxn modelId="{0002DDB7-8479-4EE1-A942-6EFD2670B9E6}" type="presParOf" srcId="{EF7A0806-8BAC-4C87-B56E-BBD6A8EF7190}" destId="{23301C5B-9DA1-4F20-86F1-862587A575EC}" srcOrd="0" destOrd="0" presId="urn:microsoft.com/office/officeart/2005/8/layout/hierarchy1"/>
    <dgm:cxn modelId="{F25C33D9-3F71-4DBA-9608-D0BE3C141593}" type="presParOf" srcId="{23301C5B-9DA1-4F20-86F1-862587A575EC}" destId="{CA8D2683-6EB8-4123-B056-1C135FE0678F}" srcOrd="0" destOrd="0" presId="urn:microsoft.com/office/officeart/2005/8/layout/hierarchy1"/>
    <dgm:cxn modelId="{0BDE8A2A-BD0A-43E5-9913-3B3D053A8587}" type="presParOf" srcId="{CA8D2683-6EB8-4123-B056-1C135FE0678F}" destId="{38FD3F04-5629-4EB3-8F81-A48585A30010}" srcOrd="0" destOrd="0" presId="urn:microsoft.com/office/officeart/2005/8/layout/hierarchy1"/>
    <dgm:cxn modelId="{9293655F-1CF9-48E5-B343-462CEDB21678}" type="presParOf" srcId="{CA8D2683-6EB8-4123-B056-1C135FE0678F}" destId="{3D7C55A2-17CE-4AFA-B236-660B9870EB9D}" srcOrd="1" destOrd="0" presId="urn:microsoft.com/office/officeart/2005/8/layout/hierarchy1"/>
    <dgm:cxn modelId="{64D52624-4C4F-44DD-A0A2-0B0606BD6D58}" type="presParOf" srcId="{23301C5B-9DA1-4F20-86F1-862587A575EC}" destId="{CB20A83E-E3C7-40D6-98CE-1415F495C3EE}" srcOrd="1" destOrd="0" presId="urn:microsoft.com/office/officeart/2005/8/layout/hierarchy1"/>
    <dgm:cxn modelId="{A276E1A8-31C1-4FC6-B74E-89C982D15998}" type="presParOf" srcId="{EF7A0806-8BAC-4C87-B56E-BBD6A8EF7190}" destId="{287606A8-A19B-471B-894F-237249EA4B7B}" srcOrd="1" destOrd="0" presId="urn:microsoft.com/office/officeart/2005/8/layout/hierarchy1"/>
    <dgm:cxn modelId="{EBF74578-FC63-484D-82B2-889660C80653}" type="presParOf" srcId="{287606A8-A19B-471B-894F-237249EA4B7B}" destId="{433AC75E-25E6-4D3C-95D2-3862F74C8104}" srcOrd="0" destOrd="0" presId="urn:microsoft.com/office/officeart/2005/8/layout/hierarchy1"/>
    <dgm:cxn modelId="{BD953795-1D86-4B90-A87E-564DCD87D594}" type="presParOf" srcId="{433AC75E-25E6-4D3C-95D2-3862F74C8104}" destId="{ACB4FD71-E52B-42F6-AF0A-D850DDC3A9C2}" srcOrd="0" destOrd="0" presId="urn:microsoft.com/office/officeart/2005/8/layout/hierarchy1"/>
    <dgm:cxn modelId="{083B2975-6F6E-4311-B680-5CCDCA9A5CFD}" type="presParOf" srcId="{433AC75E-25E6-4D3C-95D2-3862F74C8104}" destId="{A6F78D7B-AEE9-47A1-B8EC-498C42AB7C26}" srcOrd="1" destOrd="0" presId="urn:microsoft.com/office/officeart/2005/8/layout/hierarchy1"/>
    <dgm:cxn modelId="{2F506835-DF72-43CC-A9F8-E09EE151D678}" type="presParOf" srcId="{287606A8-A19B-471B-894F-237249EA4B7B}" destId="{3E2D0645-2C02-4027-941B-9AF572DCF741}" srcOrd="1" destOrd="0" presId="urn:microsoft.com/office/officeart/2005/8/layout/hierarchy1"/>
    <dgm:cxn modelId="{C85083CA-0FCC-4CBD-BD8B-2149F1487090}" type="presParOf" srcId="{3E2D0645-2C02-4027-941B-9AF572DCF741}" destId="{0DB10235-929C-4D6F-A347-C35E6F78AFE4}" srcOrd="0" destOrd="0" presId="urn:microsoft.com/office/officeart/2005/8/layout/hierarchy1"/>
    <dgm:cxn modelId="{381ACC78-16B4-4C81-8FC1-EA10ED17A7D0}" type="presParOf" srcId="{3E2D0645-2C02-4027-941B-9AF572DCF741}" destId="{651BCFE2-5DE8-4516-A5FB-0EDE6D5BD6DF}" srcOrd="1" destOrd="0" presId="urn:microsoft.com/office/officeart/2005/8/layout/hierarchy1"/>
    <dgm:cxn modelId="{9E2159A0-4EE6-4222-AFF3-F955685FA5A2}" type="presParOf" srcId="{651BCFE2-5DE8-4516-A5FB-0EDE6D5BD6DF}" destId="{F16C409A-4C03-4996-B6FD-9BA8CE887056}" srcOrd="0" destOrd="0" presId="urn:microsoft.com/office/officeart/2005/8/layout/hierarchy1"/>
    <dgm:cxn modelId="{575F4CA7-525A-4C07-A185-677B262AFE47}" type="presParOf" srcId="{F16C409A-4C03-4996-B6FD-9BA8CE887056}" destId="{BB6340F2-9BAF-4962-B07F-E1C98C66B792}" srcOrd="0" destOrd="0" presId="urn:microsoft.com/office/officeart/2005/8/layout/hierarchy1"/>
    <dgm:cxn modelId="{62FE615C-AC86-4AA4-91CB-C792E91CEC96}" type="presParOf" srcId="{F16C409A-4C03-4996-B6FD-9BA8CE887056}" destId="{912E8144-97C2-4707-81B7-97D854449D6E}" srcOrd="1" destOrd="0" presId="urn:microsoft.com/office/officeart/2005/8/layout/hierarchy1"/>
    <dgm:cxn modelId="{E52085A5-BC30-4614-BDA9-974905DDA752}" type="presParOf" srcId="{651BCFE2-5DE8-4516-A5FB-0EDE6D5BD6DF}" destId="{D6B893E7-3553-44AE-955C-BB6C6CB0470D}" srcOrd="1" destOrd="0" presId="urn:microsoft.com/office/officeart/2005/8/layout/hierarchy1"/>
    <dgm:cxn modelId="{932574B8-56AC-43DE-9359-9555E6D85040}" type="presParOf" srcId="{3E2D0645-2C02-4027-941B-9AF572DCF741}" destId="{73EA83D5-393E-4936-BE57-EC47556DCDC2}" srcOrd="2" destOrd="0" presId="urn:microsoft.com/office/officeart/2005/8/layout/hierarchy1"/>
    <dgm:cxn modelId="{63AEE653-EEC6-463C-9FD4-0737F76DE05F}" type="presParOf" srcId="{3E2D0645-2C02-4027-941B-9AF572DCF741}" destId="{8641CE65-A7CA-4CA7-9451-8D728A6F8B7F}" srcOrd="3" destOrd="0" presId="urn:microsoft.com/office/officeart/2005/8/layout/hierarchy1"/>
    <dgm:cxn modelId="{138BE504-A923-4E88-ADCC-605D5BE40327}" type="presParOf" srcId="{8641CE65-A7CA-4CA7-9451-8D728A6F8B7F}" destId="{1A1A401F-17E4-420D-95DA-F70F9C8D8E8F}" srcOrd="0" destOrd="0" presId="urn:microsoft.com/office/officeart/2005/8/layout/hierarchy1"/>
    <dgm:cxn modelId="{C01C37B0-D5C8-45B4-B129-96EB7599A03B}" type="presParOf" srcId="{1A1A401F-17E4-420D-95DA-F70F9C8D8E8F}" destId="{211DF025-C731-4F5F-AACE-1B60429326C8}" srcOrd="0" destOrd="0" presId="urn:microsoft.com/office/officeart/2005/8/layout/hierarchy1"/>
    <dgm:cxn modelId="{98D9D35D-37EB-4BB3-801D-F34C7411D048}" type="presParOf" srcId="{1A1A401F-17E4-420D-95DA-F70F9C8D8E8F}" destId="{4DBFDE10-E893-413D-9652-80E7371ACB33}" srcOrd="1" destOrd="0" presId="urn:microsoft.com/office/officeart/2005/8/layout/hierarchy1"/>
    <dgm:cxn modelId="{FB005E22-D23A-40E2-87B5-B6961B4A0447}" type="presParOf" srcId="{8641CE65-A7CA-4CA7-9451-8D728A6F8B7F}" destId="{5B01F292-A792-4BBA-87D1-72B1B23D0DD1}" srcOrd="1" destOrd="0" presId="urn:microsoft.com/office/officeart/2005/8/layout/hierarchy1"/>
    <dgm:cxn modelId="{141DC65D-72EB-449D-9DE9-BED027CE1216}" type="presParOf" srcId="{5B01F292-A792-4BBA-87D1-72B1B23D0DD1}" destId="{137279D3-79CD-47FA-8778-B7A7DA233F36}" srcOrd="0" destOrd="0" presId="urn:microsoft.com/office/officeart/2005/8/layout/hierarchy1"/>
    <dgm:cxn modelId="{07ECD35D-C24D-43EA-8CDA-FB5342A02936}" type="presParOf" srcId="{5B01F292-A792-4BBA-87D1-72B1B23D0DD1}" destId="{7962A718-4E11-4664-BF60-AFF07A1545FA}" srcOrd="1" destOrd="0" presId="urn:microsoft.com/office/officeart/2005/8/layout/hierarchy1"/>
    <dgm:cxn modelId="{755F9B1D-03FE-4F37-A68A-43E45122CAA6}" type="presParOf" srcId="{7962A718-4E11-4664-BF60-AFF07A1545FA}" destId="{75ECA92C-50CA-4A5B-B9D9-2106F13822B7}" srcOrd="0" destOrd="0" presId="urn:microsoft.com/office/officeart/2005/8/layout/hierarchy1"/>
    <dgm:cxn modelId="{26E06B4F-3763-42ED-82D6-86D31F1EC750}" type="presParOf" srcId="{75ECA92C-50CA-4A5B-B9D9-2106F13822B7}" destId="{8352E3EB-7473-4CC1-B162-2610F3A8C936}" srcOrd="0" destOrd="0" presId="urn:microsoft.com/office/officeart/2005/8/layout/hierarchy1"/>
    <dgm:cxn modelId="{4CAE933B-6059-4E32-8075-32B169C20F33}" type="presParOf" srcId="{75ECA92C-50CA-4A5B-B9D9-2106F13822B7}" destId="{DEB63428-C891-476F-9116-A33166DC8AB3}" srcOrd="1" destOrd="0" presId="urn:microsoft.com/office/officeart/2005/8/layout/hierarchy1"/>
    <dgm:cxn modelId="{C8FB43DC-B9CC-4BBE-8EBC-B3F3BA8A28D5}" type="presParOf" srcId="{7962A718-4E11-4664-BF60-AFF07A1545FA}" destId="{3C8DAB28-CF32-46CF-A96D-013FEE5EFB8C}" srcOrd="1" destOrd="0" presId="urn:microsoft.com/office/officeart/2005/8/layout/hierarchy1"/>
    <dgm:cxn modelId="{B6594B49-4D14-40E2-BE68-21C86A12C28E}" type="presParOf" srcId="{5B01F292-A792-4BBA-87D1-72B1B23D0DD1}" destId="{A9E90DE6-89E6-4AD9-9CF3-0B745EF8C138}" srcOrd="2" destOrd="0" presId="urn:microsoft.com/office/officeart/2005/8/layout/hierarchy1"/>
    <dgm:cxn modelId="{CDFF06C2-59BF-49D1-BC13-81B5A59A9AB0}" type="presParOf" srcId="{5B01F292-A792-4BBA-87D1-72B1B23D0DD1}" destId="{564EBB4B-A855-4B97-AC8D-D6671F236CBD}" srcOrd="3" destOrd="0" presId="urn:microsoft.com/office/officeart/2005/8/layout/hierarchy1"/>
    <dgm:cxn modelId="{8B049ACE-4125-416E-BAF3-09EF23AFB1AD}" type="presParOf" srcId="{564EBB4B-A855-4B97-AC8D-D6671F236CBD}" destId="{5D35AF7F-82EB-41CF-B9D6-A14317F358DC}" srcOrd="0" destOrd="0" presId="urn:microsoft.com/office/officeart/2005/8/layout/hierarchy1"/>
    <dgm:cxn modelId="{7739C2E6-CB62-49ED-BB9B-187F758DE3D7}" type="presParOf" srcId="{5D35AF7F-82EB-41CF-B9D6-A14317F358DC}" destId="{0CFCA74E-DFA1-447E-9EDF-89309DEAC49F}" srcOrd="0" destOrd="0" presId="urn:microsoft.com/office/officeart/2005/8/layout/hierarchy1"/>
    <dgm:cxn modelId="{3869B127-DAE4-4CFB-8676-B12B2005C956}" type="presParOf" srcId="{5D35AF7F-82EB-41CF-B9D6-A14317F358DC}" destId="{F5299CC2-ADC6-4407-87A0-FAB5D92C9472}" srcOrd="1" destOrd="0" presId="urn:microsoft.com/office/officeart/2005/8/layout/hierarchy1"/>
    <dgm:cxn modelId="{7A196EEA-910E-40D3-A20C-0A4AD02901D9}" type="presParOf" srcId="{564EBB4B-A855-4B97-AC8D-D6671F236CBD}" destId="{A9F73B7D-7DF1-407B-B475-440D434538BF}" srcOrd="1" destOrd="0" presId="urn:microsoft.com/office/officeart/2005/8/layout/hierarchy1"/>
    <dgm:cxn modelId="{FF8A620C-9621-4690-888C-8A07DC8B93FA}" type="presParOf" srcId="{5B01F292-A792-4BBA-87D1-72B1B23D0DD1}" destId="{BD06D6D9-8D95-431C-8E90-0322B47A930A}" srcOrd="4" destOrd="0" presId="urn:microsoft.com/office/officeart/2005/8/layout/hierarchy1"/>
    <dgm:cxn modelId="{239FAEE4-2B71-4C2F-9B0B-60C10B113532}" type="presParOf" srcId="{5B01F292-A792-4BBA-87D1-72B1B23D0DD1}" destId="{92193F58-8189-45F7-915E-FA221C5A64EF}" srcOrd="5" destOrd="0" presId="urn:microsoft.com/office/officeart/2005/8/layout/hierarchy1"/>
    <dgm:cxn modelId="{5CF9CFD6-FC27-489E-8740-050E34B75F68}" type="presParOf" srcId="{92193F58-8189-45F7-915E-FA221C5A64EF}" destId="{D4403E08-5F50-41C4-BC02-8F764CB4ECFA}" srcOrd="0" destOrd="0" presId="urn:microsoft.com/office/officeart/2005/8/layout/hierarchy1"/>
    <dgm:cxn modelId="{F16D32A7-5608-42CE-9931-C788E434E3D0}" type="presParOf" srcId="{D4403E08-5F50-41C4-BC02-8F764CB4ECFA}" destId="{F2566802-2A62-4E94-B23A-B7A47ED84A07}" srcOrd="0" destOrd="0" presId="urn:microsoft.com/office/officeart/2005/8/layout/hierarchy1"/>
    <dgm:cxn modelId="{E041EA6C-69D7-4FA2-B622-059B65ED2F26}" type="presParOf" srcId="{D4403E08-5F50-41C4-BC02-8F764CB4ECFA}" destId="{B68C891F-059C-40E6-9D37-2B000C5675A0}" srcOrd="1" destOrd="0" presId="urn:microsoft.com/office/officeart/2005/8/layout/hierarchy1"/>
    <dgm:cxn modelId="{4B216970-F052-48CD-B3A2-0B5B8B3A5991}" type="presParOf" srcId="{92193F58-8189-45F7-915E-FA221C5A64EF}" destId="{D961D0BB-2A71-4833-8DED-5212D015C8AC}" srcOrd="1" destOrd="0" presId="urn:microsoft.com/office/officeart/2005/8/layout/hierarchy1"/>
    <dgm:cxn modelId="{44047A52-C05C-4974-821F-1276431FA225}" type="presParOf" srcId="{D961D0BB-2A71-4833-8DED-5212D015C8AC}" destId="{55AC9A0B-09DA-4518-A411-06EBA3F8E510}" srcOrd="0" destOrd="0" presId="urn:microsoft.com/office/officeart/2005/8/layout/hierarchy1"/>
    <dgm:cxn modelId="{223D45C5-9D14-42EA-A63C-C25536AD53AE}" type="presParOf" srcId="{D961D0BB-2A71-4833-8DED-5212D015C8AC}" destId="{6B8AB191-5AC3-4956-B7DB-EE1FF14FC8F5}" srcOrd="1" destOrd="0" presId="urn:microsoft.com/office/officeart/2005/8/layout/hierarchy1"/>
    <dgm:cxn modelId="{36AF522E-8EAE-47AB-9B30-7BBB508E9B1F}" type="presParOf" srcId="{6B8AB191-5AC3-4956-B7DB-EE1FF14FC8F5}" destId="{F3C967CE-03D2-410B-995E-7AD1DD16A105}" srcOrd="0" destOrd="0" presId="urn:microsoft.com/office/officeart/2005/8/layout/hierarchy1"/>
    <dgm:cxn modelId="{39F438D5-61EF-42A1-B4AD-1BBB379ED27A}" type="presParOf" srcId="{F3C967CE-03D2-410B-995E-7AD1DD16A105}" destId="{DBC61A99-04D5-4BBC-95EA-197262475B42}" srcOrd="0" destOrd="0" presId="urn:microsoft.com/office/officeart/2005/8/layout/hierarchy1"/>
    <dgm:cxn modelId="{84ED7611-124E-49E9-AB30-9CB4723C3A40}" type="presParOf" srcId="{F3C967CE-03D2-410B-995E-7AD1DD16A105}" destId="{A954E4E5-FDBF-42C0-8EB0-12F4AF0032A4}" srcOrd="1" destOrd="0" presId="urn:microsoft.com/office/officeart/2005/8/layout/hierarchy1"/>
    <dgm:cxn modelId="{B2EBE11D-3414-4B44-A322-2C3E04FB5381}" type="presParOf" srcId="{6B8AB191-5AC3-4956-B7DB-EE1FF14FC8F5}" destId="{221A06E0-ADF3-4E25-8549-9487B5C99598}" srcOrd="1" destOrd="0" presId="urn:microsoft.com/office/officeart/2005/8/layout/hierarchy1"/>
    <dgm:cxn modelId="{6F593B45-A071-41B8-8A9A-4E06CE39FB67}" type="presParOf" srcId="{D961D0BB-2A71-4833-8DED-5212D015C8AC}" destId="{9E488567-0A8F-43BE-B80E-37B795697028}" srcOrd="2" destOrd="0" presId="urn:microsoft.com/office/officeart/2005/8/layout/hierarchy1"/>
    <dgm:cxn modelId="{A5468B15-CB0E-4E2F-9B99-7591504A0F74}" type="presParOf" srcId="{D961D0BB-2A71-4833-8DED-5212D015C8AC}" destId="{F81B0DA3-886C-42EB-B513-C88F11736A4D}" srcOrd="3" destOrd="0" presId="urn:microsoft.com/office/officeart/2005/8/layout/hierarchy1"/>
    <dgm:cxn modelId="{758A7735-3749-487B-95AD-A146DF388D7F}" type="presParOf" srcId="{F81B0DA3-886C-42EB-B513-C88F11736A4D}" destId="{737FCA99-D95E-4D6B-862D-FB9D4C1B2659}" srcOrd="0" destOrd="0" presId="urn:microsoft.com/office/officeart/2005/8/layout/hierarchy1"/>
    <dgm:cxn modelId="{E7E3F2F4-D285-40DE-8433-0B5C8D50323E}" type="presParOf" srcId="{737FCA99-D95E-4D6B-862D-FB9D4C1B2659}" destId="{5E2346C1-277A-490E-AE80-EDAB1EE09720}" srcOrd="0" destOrd="0" presId="urn:microsoft.com/office/officeart/2005/8/layout/hierarchy1"/>
    <dgm:cxn modelId="{34781E0E-8FB6-40BB-94AF-66C4BADE22BA}" type="presParOf" srcId="{737FCA99-D95E-4D6B-862D-FB9D4C1B2659}" destId="{57EB225F-57D8-4A70-B7F5-9561995BFC31}" srcOrd="1" destOrd="0" presId="urn:microsoft.com/office/officeart/2005/8/layout/hierarchy1"/>
    <dgm:cxn modelId="{06AB217E-CEDD-4452-8AB1-355B112D4686}" type="presParOf" srcId="{F81B0DA3-886C-42EB-B513-C88F11736A4D}" destId="{0995FA2F-B5E9-4AA5-954D-08E2DFC24584}" srcOrd="1" destOrd="0" presId="urn:microsoft.com/office/officeart/2005/8/layout/hierarchy1"/>
    <dgm:cxn modelId="{68BD655A-F30C-417A-A7D5-3CD208B80E58}" type="presParOf" srcId="{D961D0BB-2A71-4833-8DED-5212D015C8AC}" destId="{BEAB36AD-D62F-4152-9BB5-76C037D63BD7}" srcOrd="4" destOrd="0" presId="urn:microsoft.com/office/officeart/2005/8/layout/hierarchy1"/>
    <dgm:cxn modelId="{CDFB2A0B-D492-4715-8EA3-3F94E313E0F2}" type="presParOf" srcId="{D961D0BB-2A71-4833-8DED-5212D015C8AC}" destId="{CFE0001A-B663-4580-A4E2-520955116C01}" srcOrd="5" destOrd="0" presId="urn:microsoft.com/office/officeart/2005/8/layout/hierarchy1"/>
    <dgm:cxn modelId="{5B3D4B0A-F9D0-4E31-9E94-3ED89DA427EA}" type="presParOf" srcId="{CFE0001A-B663-4580-A4E2-520955116C01}" destId="{E0FF69C7-3879-42DD-96EC-C78E1E668147}" srcOrd="0" destOrd="0" presId="urn:microsoft.com/office/officeart/2005/8/layout/hierarchy1"/>
    <dgm:cxn modelId="{C58BE6F0-4E0E-4C71-9012-DCE541EC5D40}" type="presParOf" srcId="{E0FF69C7-3879-42DD-96EC-C78E1E668147}" destId="{5E192712-D14E-49C1-97AA-CC4EF8546869}" srcOrd="0" destOrd="0" presId="urn:microsoft.com/office/officeart/2005/8/layout/hierarchy1"/>
    <dgm:cxn modelId="{6536202A-8145-4640-B269-EC2BBE20D928}" type="presParOf" srcId="{E0FF69C7-3879-42DD-96EC-C78E1E668147}" destId="{47BD831A-8B25-45FC-AAFC-AFB1A0B99D6D}" srcOrd="1" destOrd="0" presId="urn:microsoft.com/office/officeart/2005/8/layout/hierarchy1"/>
    <dgm:cxn modelId="{6C72BB23-3D3F-4CFE-84C7-FBBDFEDB6F50}" type="presParOf" srcId="{CFE0001A-B663-4580-A4E2-520955116C01}" destId="{F281E5C9-6563-4DAD-B2E5-1CECA854571A}" srcOrd="1" destOrd="0" presId="urn:microsoft.com/office/officeart/2005/8/layout/hierarchy1"/>
    <dgm:cxn modelId="{4EDFD84B-9AD9-4B6B-86E2-149250FEC07C}" type="presParOf" srcId="{5B01F292-A792-4BBA-87D1-72B1B23D0DD1}" destId="{3778A634-9566-47DB-BD1D-32F8636450BF}" srcOrd="6" destOrd="0" presId="urn:microsoft.com/office/officeart/2005/8/layout/hierarchy1"/>
    <dgm:cxn modelId="{286C65A7-69C0-4602-9A00-B6A0ADE4BDCD}" type="presParOf" srcId="{5B01F292-A792-4BBA-87D1-72B1B23D0DD1}" destId="{B2D5075F-7243-4AB4-A29A-3E57B5D5AD36}" srcOrd="7" destOrd="0" presId="urn:microsoft.com/office/officeart/2005/8/layout/hierarchy1"/>
    <dgm:cxn modelId="{4CF1F52E-834B-42E5-9FA9-7A095455331D}" type="presParOf" srcId="{B2D5075F-7243-4AB4-A29A-3E57B5D5AD36}" destId="{CFBCFDEA-C7FB-4522-9C16-F27B58796756}" srcOrd="0" destOrd="0" presId="urn:microsoft.com/office/officeart/2005/8/layout/hierarchy1"/>
    <dgm:cxn modelId="{B738933D-426C-4CA7-9942-B95569D9E94F}" type="presParOf" srcId="{CFBCFDEA-C7FB-4522-9C16-F27B58796756}" destId="{B71DC65E-F03B-4DFD-854C-11358579C81D}" srcOrd="0" destOrd="0" presId="urn:microsoft.com/office/officeart/2005/8/layout/hierarchy1"/>
    <dgm:cxn modelId="{B7B3ED7B-23CC-4485-B697-89BB3EC8B835}" type="presParOf" srcId="{CFBCFDEA-C7FB-4522-9C16-F27B58796756}" destId="{5841D034-1980-4CAB-BF67-A7D2FA47F028}" srcOrd="1" destOrd="0" presId="urn:microsoft.com/office/officeart/2005/8/layout/hierarchy1"/>
    <dgm:cxn modelId="{B8B92E55-D0BC-49AE-8FF2-3F053C858FFF}" type="presParOf" srcId="{B2D5075F-7243-4AB4-A29A-3E57B5D5AD36}" destId="{4656E428-8C6A-46F5-963A-2ABF9B6BD386}" srcOrd="1" destOrd="0" presId="urn:microsoft.com/office/officeart/2005/8/layout/hierarchy1"/>
    <dgm:cxn modelId="{45D53199-F283-47AE-B32E-9D1A09315F87}" type="presParOf" srcId="{4656E428-8C6A-46F5-963A-2ABF9B6BD386}" destId="{3466A15C-716B-417B-AEB1-41D8BCCAEBB1}" srcOrd="0" destOrd="0" presId="urn:microsoft.com/office/officeart/2005/8/layout/hierarchy1"/>
    <dgm:cxn modelId="{E7C84CE5-CB00-44D5-AD06-84CD45E32040}" type="presParOf" srcId="{4656E428-8C6A-46F5-963A-2ABF9B6BD386}" destId="{96F7E8DC-9DDE-494C-88C4-5DF410EADA7B}" srcOrd="1" destOrd="0" presId="urn:microsoft.com/office/officeart/2005/8/layout/hierarchy1"/>
    <dgm:cxn modelId="{F10FCD0A-FDFA-4348-8B81-5FE10E68B51A}" type="presParOf" srcId="{96F7E8DC-9DDE-494C-88C4-5DF410EADA7B}" destId="{D29C5BE0-9AA3-4361-996B-E2FC282BF8D5}" srcOrd="0" destOrd="0" presId="urn:microsoft.com/office/officeart/2005/8/layout/hierarchy1"/>
    <dgm:cxn modelId="{9CD01103-FCC2-417F-8E97-078E84EB3B8B}" type="presParOf" srcId="{D29C5BE0-9AA3-4361-996B-E2FC282BF8D5}" destId="{A7776278-D994-40C4-8D42-F86955A3BCE7}" srcOrd="0" destOrd="0" presId="urn:microsoft.com/office/officeart/2005/8/layout/hierarchy1"/>
    <dgm:cxn modelId="{9F9DC0CC-1FA7-4C7F-84E4-C189D70D7529}" type="presParOf" srcId="{D29C5BE0-9AA3-4361-996B-E2FC282BF8D5}" destId="{719E5B41-1F5B-47E8-9D0F-9F826DC9C765}" srcOrd="1" destOrd="0" presId="urn:microsoft.com/office/officeart/2005/8/layout/hierarchy1"/>
    <dgm:cxn modelId="{433DCE00-6B0B-4472-A525-E33BB64BF8EB}" type="presParOf" srcId="{96F7E8DC-9DDE-494C-88C4-5DF410EADA7B}" destId="{9EDB9B3A-6942-4074-A34C-96CF7286E09B}" srcOrd="1" destOrd="0" presId="urn:microsoft.com/office/officeart/2005/8/layout/hierarchy1"/>
    <dgm:cxn modelId="{BC02EDAB-69DE-4260-B0DF-189928F34BA5}" type="presParOf" srcId="{4656E428-8C6A-46F5-963A-2ABF9B6BD386}" destId="{4BE36056-57EC-4CA2-A0F6-B0F8A20174B6}" srcOrd="2" destOrd="0" presId="urn:microsoft.com/office/officeart/2005/8/layout/hierarchy1"/>
    <dgm:cxn modelId="{3C4EBF3D-E25B-4C8A-85BF-0558E82EA152}" type="presParOf" srcId="{4656E428-8C6A-46F5-963A-2ABF9B6BD386}" destId="{378A7C3E-020B-41F8-A528-6F001F30E6B7}" srcOrd="3" destOrd="0" presId="urn:microsoft.com/office/officeart/2005/8/layout/hierarchy1"/>
    <dgm:cxn modelId="{BAF039BE-8FC0-44D2-8DBE-B2ADC2C5397B}" type="presParOf" srcId="{378A7C3E-020B-41F8-A528-6F001F30E6B7}" destId="{ECA1B193-FEED-474E-B9EC-78ED9A6CDF34}" srcOrd="0" destOrd="0" presId="urn:microsoft.com/office/officeart/2005/8/layout/hierarchy1"/>
    <dgm:cxn modelId="{565336CC-3ED4-4B02-9B14-337E09136D72}" type="presParOf" srcId="{ECA1B193-FEED-474E-B9EC-78ED9A6CDF34}" destId="{3C02E8F6-410F-420F-BB7F-30BF65FDB3DB}" srcOrd="0" destOrd="0" presId="urn:microsoft.com/office/officeart/2005/8/layout/hierarchy1"/>
    <dgm:cxn modelId="{8C7D5E8D-0F28-4C1B-B4D7-B38832C7A752}" type="presParOf" srcId="{ECA1B193-FEED-474E-B9EC-78ED9A6CDF34}" destId="{CF9E9FB3-B462-40EC-BD0F-1C6481B6682F}" srcOrd="1" destOrd="0" presId="urn:microsoft.com/office/officeart/2005/8/layout/hierarchy1"/>
    <dgm:cxn modelId="{12EEDAB3-1935-4D38-893E-7D9496EFC68E}" type="presParOf" srcId="{378A7C3E-020B-41F8-A528-6F001F30E6B7}" destId="{A6E3F027-5E00-48CA-B228-21FE16BCD705}" srcOrd="1" destOrd="0" presId="urn:microsoft.com/office/officeart/2005/8/layout/hierarchy1"/>
    <dgm:cxn modelId="{43CFCAC8-DF53-4F5A-A8EF-7CC20819EEA3}" type="presParOf" srcId="{5B01F292-A792-4BBA-87D1-72B1B23D0DD1}" destId="{AA3BFD18-0252-4815-97B7-D830275EF59C}" srcOrd="8" destOrd="0" presId="urn:microsoft.com/office/officeart/2005/8/layout/hierarchy1"/>
    <dgm:cxn modelId="{DD84DDFE-413F-4985-8DA4-E0369340E44E}" type="presParOf" srcId="{5B01F292-A792-4BBA-87D1-72B1B23D0DD1}" destId="{BB0851A7-7B9A-4C34-845F-72ABA4E74292}" srcOrd="9" destOrd="0" presId="urn:microsoft.com/office/officeart/2005/8/layout/hierarchy1"/>
    <dgm:cxn modelId="{CDA532CF-969B-4764-ABA6-00D1BA608624}" type="presParOf" srcId="{BB0851A7-7B9A-4C34-845F-72ABA4E74292}" destId="{CE0C074B-B25C-4426-BFE8-9150C801004F}" srcOrd="0" destOrd="0" presId="urn:microsoft.com/office/officeart/2005/8/layout/hierarchy1"/>
    <dgm:cxn modelId="{09BD8F86-9EB8-40B1-9CED-E27C8D71AAFF}" type="presParOf" srcId="{CE0C074B-B25C-4426-BFE8-9150C801004F}" destId="{6509C476-AB8B-453B-B4CA-002EC7F24DEB}" srcOrd="0" destOrd="0" presId="urn:microsoft.com/office/officeart/2005/8/layout/hierarchy1"/>
    <dgm:cxn modelId="{BE2FA58D-38EC-44F7-9AB3-9E83E9022534}" type="presParOf" srcId="{CE0C074B-B25C-4426-BFE8-9150C801004F}" destId="{5695FD9F-CEA1-4186-981D-008251A655B6}" srcOrd="1" destOrd="0" presId="urn:microsoft.com/office/officeart/2005/8/layout/hierarchy1"/>
    <dgm:cxn modelId="{9454908C-E042-418D-B702-6CCEAB9A7188}" type="presParOf" srcId="{BB0851A7-7B9A-4C34-845F-72ABA4E74292}" destId="{78476A46-95C1-437D-8D6E-0851302DA919}" srcOrd="1" destOrd="0" presId="urn:microsoft.com/office/officeart/2005/8/layout/hierarchy1"/>
    <dgm:cxn modelId="{2ED9FDF6-C480-48ED-93A8-544EB1502434}" type="presParOf" srcId="{5B01F292-A792-4BBA-87D1-72B1B23D0DD1}" destId="{5F3DA80C-6F4D-43F1-B96C-1F0934A24344}" srcOrd="10" destOrd="0" presId="urn:microsoft.com/office/officeart/2005/8/layout/hierarchy1"/>
    <dgm:cxn modelId="{CACDD2AC-94B2-45F7-B5B8-B0EAD976FF13}" type="presParOf" srcId="{5B01F292-A792-4BBA-87D1-72B1B23D0DD1}" destId="{DE01E10B-C3C3-452B-B0F2-086C457B98B9}" srcOrd="11" destOrd="0" presId="urn:microsoft.com/office/officeart/2005/8/layout/hierarchy1"/>
    <dgm:cxn modelId="{562E7311-019D-46AE-AEF0-3E5223830BB5}" type="presParOf" srcId="{DE01E10B-C3C3-452B-B0F2-086C457B98B9}" destId="{2124CDFA-B145-4974-9A39-85B52F6B9733}" srcOrd="0" destOrd="0" presId="urn:microsoft.com/office/officeart/2005/8/layout/hierarchy1"/>
    <dgm:cxn modelId="{20FB9811-04C4-42C2-A3EF-03DACE8037B0}" type="presParOf" srcId="{2124CDFA-B145-4974-9A39-85B52F6B9733}" destId="{B1FD8695-1C11-4ACA-BAD1-AFCECD530EC8}" srcOrd="0" destOrd="0" presId="urn:microsoft.com/office/officeart/2005/8/layout/hierarchy1"/>
    <dgm:cxn modelId="{4D14EC46-FB0C-4B03-983E-53B419E3BF72}" type="presParOf" srcId="{2124CDFA-B145-4974-9A39-85B52F6B9733}" destId="{D3DEACA0-601B-4D06-8553-03D7F4D56695}" srcOrd="1" destOrd="0" presId="urn:microsoft.com/office/officeart/2005/8/layout/hierarchy1"/>
    <dgm:cxn modelId="{BFF45B59-7D3B-4129-8755-72F4BC36C30C}" type="presParOf" srcId="{DE01E10B-C3C3-452B-B0F2-086C457B98B9}" destId="{3F543E32-AB06-4FEB-9CD2-0E35E30EC3DF}" srcOrd="1" destOrd="0" presId="urn:microsoft.com/office/officeart/2005/8/layout/hierarchy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F3DA80C-6F4D-43F1-B96C-1F0934A24344}">
      <dsp:nvSpPr>
        <dsp:cNvPr id="0" name=""/>
        <dsp:cNvSpPr/>
      </dsp:nvSpPr>
      <dsp:spPr>
        <a:xfrm>
          <a:off x="5202624" y="2158347"/>
          <a:ext cx="4620250" cy="338279"/>
        </a:xfrm>
        <a:custGeom>
          <a:avLst/>
          <a:gdLst/>
          <a:ahLst/>
          <a:cxnLst/>
          <a:rect l="0" t="0" r="0" b="0"/>
          <a:pathLst>
            <a:path>
              <a:moveTo>
                <a:pt x="0" y="0"/>
              </a:moveTo>
              <a:lnTo>
                <a:pt x="0" y="230527"/>
              </a:lnTo>
              <a:lnTo>
                <a:pt x="4620250" y="230527"/>
              </a:lnTo>
              <a:lnTo>
                <a:pt x="4620250" y="338279"/>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A3BFD18-0252-4815-97B7-D830275EF59C}">
      <dsp:nvSpPr>
        <dsp:cNvPr id="0" name=""/>
        <dsp:cNvSpPr/>
      </dsp:nvSpPr>
      <dsp:spPr>
        <a:xfrm>
          <a:off x="5202624" y="2158347"/>
          <a:ext cx="3198634" cy="338279"/>
        </a:xfrm>
        <a:custGeom>
          <a:avLst/>
          <a:gdLst/>
          <a:ahLst/>
          <a:cxnLst/>
          <a:rect l="0" t="0" r="0" b="0"/>
          <a:pathLst>
            <a:path>
              <a:moveTo>
                <a:pt x="0" y="0"/>
              </a:moveTo>
              <a:lnTo>
                <a:pt x="0" y="230527"/>
              </a:lnTo>
              <a:lnTo>
                <a:pt x="3198634" y="230527"/>
              </a:lnTo>
              <a:lnTo>
                <a:pt x="3198634" y="338279"/>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BE36056-57EC-4CA2-A0F6-B0F8A20174B6}">
      <dsp:nvSpPr>
        <dsp:cNvPr id="0" name=""/>
        <dsp:cNvSpPr/>
      </dsp:nvSpPr>
      <dsp:spPr>
        <a:xfrm>
          <a:off x="6979643" y="3235220"/>
          <a:ext cx="710807" cy="338279"/>
        </a:xfrm>
        <a:custGeom>
          <a:avLst/>
          <a:gdLst/>
          <a:ahLst/>
          <a:cxnLst/>
          <a:rect l="0" t="0" r="0" b="0"/>
          <a:pathLst>
            <a:path>
              <a:moveTo>
                <a:pt x="0" y="0"/>
              </a:moveTo>
              <a:lnTo>
                <a:pt x="0" y="230527"/>
              </a:lnTo>
              <a:lnTo>
                <a:pt x="710807" y="230527"/>
              </a:lnTo>
              <a:lnTo>
                <a:pt x="710807" y="338279"/>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466A15C-716B-417B-AEB1-41D8BCCAEBB1}">
      <dsp:nvSpPr>
        <dsp:cNvPr id="0" name=""/>
        <dsp:cNvSpPr/>
      </dsp:nvSpPr>
      <dsp:spPr>
        <a:xfrm>
          <a:off x="6268835" y="3235220"/>
          <a:ext cx="710807" cy="338279"/>
        </a:xfrm>
        <a:custGeom>
          <a:avLst/>
          <a:gdLst/>
          <a:ahLst/>
          <a:cxnLst/>
          <a:rect l="0" t="0" r="0" b="0"/>
          <a:pathLst>
            <a:path>
              <a:moveTo>
                <a:pt x="710807" y="0"/>
              </a:moveTo>
              <a:lnTo>
                <a:pt x="710807" y="230527"/>
              </a:lnTo>
              <a:lnTo>
                <a:pt x="0" y="230527"/>
              </a:lnTo>
              <a:lnTo>
                <a:pt x="0" y="338279"/>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778A634-9566-47DB-BD1D-32F8636450BF}">
      <dsp:nvSpPr>
        <dsp:cNvPr id="0" name=""/>
        <dsp:cNvSpPr/>
      </dsp:nvSpPr>
      <dsp:spPr>
        <a:xfrm>
          <a:off x="5202624" y="2158347"/>
          <a:ext cx="1777019" cy="338279"/>
        </a:xfrm>
        <a:custGeom>
          <a:avLst/>
          <a:gdLst/>
          <a:ahLst/>
          <a:cxnLst/>
          <a:rect l="0" t="0" r="0" b="0"/>
          <a:pathLst>
            <a:path>
              <a:moveTo>
                <a:pt x="0" y="0"/>
              </a:moveTo>
              <a:lnTo>
                <a:pt x="0" y="230527"/>
              </a:lnTo>
              <a:lnTo>
                <a:pt x="1777019" y="230527"/>
              </a:lnTo>
              <a:lnTo>
                <a:pt x="1777019" y="338279"/>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EAB36AD-D62F-4152-9BB5-76C037D63BD7}">
      <dsp:nvSpPr>
        <dsp:cNvPr id="0" name=""/>
        <dsp:cNvSpPr/>
      </dsp:nvSpPr>
      <dsp:spPr>
        <a:xfrm>
          <a:off x="3425604" y="3235220"/>
          <a:ext cx="1421615" cy="338279"/>
        </a:xfrm>
        <a:custGeom>
          <a:avLst/>
          <a:gdLst/>
          <a:ahLst/>
          <a:cxnLst/>
          <a:rect l="0" t="0" r="0" b="0"/>
          <a:pathLst>
            <a:path>
              <a:moveTo>
                <a:pt x="0" y="0"/>
              </a:moveTo>
              <a:lnTo>
                <a:pt x="0" y="230527"/>
              </a:lnTo>
              <a:lnTo>
                <a:pt x="1421615" y="230527"/>
              </a:lnTo>
              <a:lnTo>
                <a:pt x="1421615" y="338279"/>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E488567-0A8F-43BE-B80E-37B795697028}">
      <dsp:nvSpPr>
        <dsp:cNvPr id="0" name=""/>
        <dsp:cNvSpPr/>
      </dsp:nvSpPr>
      <dsp:spPr>
        <a:xfrm>
          <a:off x="3379884" y="3235220"/>
          <a:ext cx="91440" cy="338279"/>
        </a:xfrm>
        <a:custGeom>
          <a:avLst/>
          <a:gdLst/>
          <a:ahLst/>
          <a:cxnLst/>
          <a:rect l="0" t="0" r="0" b="0"/>
          <a:pathLst>
            <a:path>
              <a:moveTo>
                <a:pt x="45720" y="0"/>
              </a:moveTo>
              <a:lnTo>
                <a:pt x="45720" y="338279"/>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5AC9A0B-09DA-4518-A411-06EBA3F8E510}">
      <dsp:nvSpPr>
        <dsp:cNvPr id="0" name=""/>
        <dsp:cNvSpPr/>
      </dsp:nvSpPr>
      <dsp:spPr>
        <a:xfrm>
          <a:off x="2003989" y="3235220"/>
          <a:ext cx="1421615" cy="338279"/>
        </a:xfrm>
        <a:custGeom>
          <a:avLst/>
          <a:gdLst/>
          <a:ahLst/>
          <a:cxnLst/>
          <a:rect l="0" t="0" r="0" b="0"/>
          <a:pathLst>
            <a:path>
              <a:moveTo>
                <a:pt x="1421615" y="0"/>
              </a:moveTo>
              <a:lnTo>
                <a:pt x="1421615" y="230527"/>
              </a:lnTo>
              <a:lnTo>
                <a:pt x="0" y="230527"/>
              </a:lnTo>
              <a:lnTo>
                <a:pt x="0" y="338279"/>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D06D6D9-8D95-431C-8E90-0322B47A930A}">
      <dsp:nvSpPr>
        <dsp:cNvPr id="0" name=""/>
        <dsp:cNvSpPr/>
      </dsp:nvSpPr>
      <dsp:spPr>
        <a:xfrm>
          <a:off x="3425604" y="2158347"/>
          <a:ext cx="1777019" cy="338279"/>
        </a:xfrm>
        <a:custGeom>
          <a:avLst/>
          <a:gdLst/>
          <a:ahLst/>
          <a:cxnLst/>
          <a:rect l="0" t="0" r="0" b="0"/>
          <a:pathLst>
            <a:path>
              <a:moveTo>
                <a:pt x="1777019" y="0"/>
              </a:moveTo>
              <a:lnTo>
                <a:pt x="1777019" y="230527"/>
              </a:lnTo>
              <a:lnTo>
                <a:pt x="0" y="230527"/>
              </a:lnTo>
              <a:lnTo>
                <a:pt x="0" y="338279"/>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9E90DE6-89E6-4AD9-9CF3-0B745EF8C138}">
      <dsp:nvSpPr>
        <dsp:cNvPr id="0" name=""/>
        <dsp:cNvSpPr/>
      </dsp:nvSpPr>
      <dsp:spPr>
        <a:xfrm>
          <a:off x="2003989" y="2158347"/>
          <a:ext cx="3198634" cy="338279"/>
        </a:xfrm>
        <a:custGeom>
          <a:avLst/>
          <a:gdLst/>
          <a:ahLst/>
          <a:cxnLst/>
          <a:rect l="0" t="0" r="0" b="0"/>
          <a:pathLst>
            <a:path>
              <a:moveTo>
                <a:pt x="3198634" y="0"/>
              </a:moveTo>
              <a:lnTo>
                <a:pt x="3198634" y="230527"/>
              </a:lnTo>
              <a:lnTo>
                <a:pt x="0" y="230527"/>
              </a:lnTo>
              <a:lnTo>
                <a:pt x="0" y="338279"/>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37279D3-79CD-47FA-8778-B7A7DA233F36}">
      <dsp:nvSpPr>
        <dsp:cNvPr id="0" name=""/>
        <dsp:cNvSpPr/>
      </dsp:nvSpPr>
      <dsp:spPr>
        <a:xfrm>
          <a:off x="582373" y="2158347"/>
          <a:ext cx="4620250" cy="338279"/>
        </a:xfrm>
        <a:custGeom>
          <a:avLst/>
          <a:gdLst/>
          <a:ahLst/>
          <a:cxnLst/>
          <a:rect l="0" t="0" r="0" b="0"/>
          <a:pathLst>
            <a:path>
              <a:moveTo>
                <a:pt x="4620250" y="0"/>
              </a:moveTo>
              <a:lnTo>
                <a:pt x="4620250" y="230527"/>
              </a:lnTo>
              <a:lnTo>
                <a:pt x="0" y="230527"/>
              </a:lnTo>
              <a:lnTo>
                <a:pt x="0" y="338279"/>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3EA83D5-393E-4936-BE57-EC47556DCDC2}">
      <dsp:nvSpPr>
        <dsp:cNvPr id="0" name=""/>
        <dsp:cNvSpPr/>
      </dsp:nvSpPr>
      <dsp:spPr>
        <a:xfrm>
          <a:off x="4491816" y="1081473"/>
          <a:ext cx="710807" cy="338279"/>
        </a:xfrm>
        <a:custGeom>
          <a:avLst/>
          <a:gdLst/>
          <a:ahLst/>
          <a:cxnLst/>
          <a:rect l="0" t="0" r="0" b="0"/>
          <a:pathLst>
            <a:path>
              <a:moveTo>
                <a:pt x="0" y="0"/>
              </a:moveTo>
              <a:lnTo>
                <a:pt x="0" y="230527"/>
              </a:lnTo>
              <a:lnTo>
                <a:pt x="710807" y="230527"/>
              </a:lnTo>
              <a:lnTo>
                <a:pt x="710807" y="338279"/>
              </a:lnTo>
            </a:path>
          </a:pathLst>
        </a:custGeom>
        <a:noFill/>
        <a:ln w="127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DB10235-929C-4D6F-A347-C35E6F78AFE4}">
      <dsp:nvSpPr>
        <dsp:cNvPr id="0" name=""/>
        <dsp:cNvSpPr/>
      </dsp:nvSpPr>
      <dsp:spPr>
        <a:xfrm>
          <a:off x="3781008" y="1081473"/>
          <a:ext cx="710807" cy="338279"/>
        </a:xfrm>
        <a:custGeom>
          <a:avLst/>
          <a:gdLst/>
          <a:ahLst/>
          <a:cxnLst/>
          <a:rect l="0" t="0" r="0" b="0"/>
          <a:pathLst>
            <a:path>
              <a:moveTo>
                <a:pt x="710807" y="0"/>
              </a:moveTo>
              <a:lnTo>
                <a:pt x="710807" y="230527"/>
              </a:lnTo>
              <a:lnTo>
                <a:pt x="0" y="230527"/>
              </a:lnTo>
              <a:lnTo>
                <a:pt x="0" y="338279"/>
              </a:lnTo>
            </a:path>
          </a:pathLst>
        </a:custGeom>
        <a:noFill/>
        <a:ln w="127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8FD3F04-5629-4EB3-8F81-A48585A30010}">
      <dsp:nvSpPr>
        <dsp:cNvPr id="0" name=""/>
        <dsp:cNvSpPr/>
      </dsp:nvSpPr>
      <dsp:spPr>
        <a:xfrm>
          <a:off x="2488630" y="342879"/>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D7C55A2-17CE-4AFA-B236-660B9870EB9D}">
      <dsp:nvSpPr>
        <dsp:cNvPr id="0" name=""/>
        <dsp:cNvSpPr/>
      </dsp:nvSpPr>
      <dsp:spPr>
        <a:xfrm>
          <a:off x="2617868" y="465655"/>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dirty="0"/>
            <a:t>Absolute instruments</a:t>
          </a:r>
          <a:endParaRPr lang="en-US" sz="1050" kern="1200" dirty="0"/>
        </a:p>
      </dsp:txBody>
      <dsp:txXfrm>
        <a:off x="2639501" y="487288"/>
        <a:ext cx="1119873" cy="695327"/>
      </dsp:txXfrm>
    </dsp:sp>
    <dsp:sp modelId="{ACB4FD71-E52B-42F6-AF0A-D850DDC3A9C2}">
      <dsp:nvSpPr>
        <dsp:cNvPr id="0" name=""/>
        <dsp:cNvSpPr/>
      </dsp:nvSpPr>
      <dsp:spPr>
        <a:xfrm>
          <a:off x="3910246" y="342879"/>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6F78D7B-AEE9-47A1-B8EC-498C42AB7C26}">
      <dsp:nvSpPr>
        <dsp:cNvPr id="0" name=""/>
        <dsp:cNvSpPr/>
      </dsp:nvSpPr>
      <dsp:spPr>
        <a:xfrm>
          <a:off x="4039484" y="465655"/>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a:t>Secondary instruments</a:t>
          </a:r>
          <a:endParaRPr lang="en-US" sz="1050" kern="1200"/>
        </a:p>
      </dsp:txBody>
      <dsp:txXfrm>
        <a:off x="4061117" y="487288"/>
        <a:ext cx="1119873" cy="695327"/>
      </dsp:txXfrm>
    </dsp:sp>
    <dsp:sp modelId="{BB6340F2-9BAF-4962-B07F-E1C98C66B792}">
      <dsp:nvSpPr>
        <dsp:cNvPr id="0" name=""/>
        <dsp:cNvSpPr/>
      </dsp:nvSpPr>
      <dsp:spPr>
        <a:xfrm>
          <a:off x="3199438" y="1419753"/>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12E8144-97C2-4707-81B7-97D854449D6E}">
      <dsp:nvSpPr>
        <dsp:cNvPr id="0" name=""/>
        <dsp:cNvSpPr/>
      </dsp:nvSpPr>
      <dsp:spPr>
        <a:xfrm>
          <a:off x="3328676" y="1542529"/>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a:t>Digital instruments</a:t>
          </a:r>
          <a:endParaRPr lang="en-US" sz="1050" kern="1200"/>
        </a:p>
      </dsp:txBody>
      <dsp:txXfrm>
        <a:off x="3350309" y="1564162"/>
        <a:ext cx="1119873" cy="695327"/>
      </dsp:txXfrm>
    </dsp:sp>
    <dsp:sp modelId="{211DF025-C731-4F5F-AACE-1B60429326C8}">
      <dsp:nvSpPr>
        <dsp:cNvPr id="0" name=""/>
        <dsp:cNvSpPr/>
      </dsp:nvSpPr>
      <dsp:spPr>
        <a:xfrm>
          <a:off x="4621054" y="1419753"/>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DBFDE10-E893-413D-9652-80E7371ACB33}">
      <dsp:nvSpPr>
        <dsp:cNvPr id="0" name=""/>
        <dsp:cNvSpPr/>
      </dsp:nvSpPr>
      <dsp:spPr>
        <a:xfrm>
          <a:off x="4750291" y="1542529"/>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dirty="0"/>
            <a:t>Analog instruments</a:t>
          </a:r>
          <a:endParaRPr lang="en-US" sz="1050" kern="1200" dirty="0"/>
        </a:p>
      </dsp:txBody>
      <dsp:txXfrm>
        <a:off x="4771924" y="1564162"/>
        <a:ext cx="1119873" cy="695327"/>
      </dsp:txXfrm>
    </dsp:sp>
    <dsp:sp modelId="{8352E3EB-7473-4CC1-B162-2610F3A8C936}">
      <dsp:nvSpPr>
        <dsp:cNvPr id="0" name=""/>
        <dsp:cNvSpPr/>
      </dsp:nvSpPr>
      <dsp:spPr>
        <a:xfrm>
          <a:off x="803" y="2496626"/>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EB63428-C891-476F-9116-A33166DC8AB3}">
      <dsp:nvSpPr>
        <dsp:cNvPr id="0" name=""/>
        <dsp:cNvSpPr/>
      </dsp:nvSpPr>
      <dsp:spPr>
        <a:xfrm>
          <a:off x="130041" y="2619402"/>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a:t>Classified according to quantity they measure</a:t>
          </a:r>
          <a:endParaRPr lang="en-US" sz="1050" kern="1200"/>
        </a:p>
      </dsp:txBody>
      <dsp:txXfrm>
        <a:off x="151674" y="2641035"/>
        <a:ext cx="1119873" cy="695327"/>
      </dsp:txXfrm>
    </dsp:sp>
    <dsp:sp modelId="{0CFCA74E-DFA1-447E-9EDF-89309DEAC49F}">
      <dsp:nvSpPr>
        <dsp:cNvPr id="0" name=""/>
        <dsp:cNvSpPr/>
      </dsp:nvSpPr>
      <dsp:spPr>
        <a:xfrm>
          <a:off x="1422419" y="2496626"/>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F5299CC2-ADC6-4407-87A0-FAB5D92C9472}">
      <dsp:nvSpPr>
        <dsp:cNvPr id="0" name=""/>
        <dsp:cNvSpPr/>
      </dsp:nvSpPr>
      <dsp:spPr>
        <a:xfrm>
          <a:off x="1551657" y="2619402"/>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a:t>Classified according to kind of current that can be measurand</a:t>
          </a:r>
          <a:endParaRPr lang="en-US" sz="1050" kern="1200"/>
        </a:p>
      </dsp:txBody>
      <dsp:txXfrm>
        <a:off x="1573290" y="2641035"/>
        <a:ext cx="1119873" cy="695327"/>
      </dsp:txXfrm>
    </dsp:sp>
    <dsp:sp modelId="{F2566802-2A62-4E94-B23A-B7A47ED84A07}">
      <dsp:nvSpPr>
        <dsp:cNvPr id="0" name=""/>
        <dsp:cNvSpPr/>
      </dsp:nvSpPr>
      <dsp:spPr>
        <a:xfrm>
          <a:off x="2844034" y="2496626"/>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68C891F-059C-40E6-9D37-2B000C5675A0}">
      <dsp:nvSpPr>
        <dsp:cNvPr id="0" name=""/>
        <dsp:cNvSpPr/>
      </dsp:nvSpPr>
      <dsp:spPr>
        <a:xfrm>
          <a:off x="2973272" y="2619402"/>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a:t>Classified according to way the output is  presented to the user</a:t>
          </a:r>
          <a:endParaRPr lang="en-US" sz="1050" kern="1200"/>
        </a:p>
      </dsp:txBody>
      <dsp:txXfrm>
        <a:off x="2994905" y="2641035"/>
        <a:ext cx="1119873" cy="695327"/>
      </dsp:txXfrm>
    </dsp:sp>
    <dsp:sp modelId="{DBC61A99-04D5-4BBC-95EA-197262475B42}">
      <dsp:nvSpPr>
        <dsp:cNvPr id="0" name=""/>
        <dsp:cNvSpPr/>
      </dsp:nvSpPr>
      <dsp:spPr>
        <a:xfrm>
          <a:off x="1422419" y="3573500"/>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954E4E5-FDBF-42C0-8EB0-12F4AF0032A4}">
      <dsp:nvSpPr>
        <dsp:cNvPr id="0" name=""/>
        <dsp:cNvSpPr/>
      </dsp:nvSpPr>
      <dsp:spPr>
        <a:xfrm>
          <a:off x="1551657" y="3696276"/>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a:t>Indicating instruments</a:t>
          </a:r>
          <a:endParaRPr lang="en-US" sz="1050" kern="1200"/>
        </a:p>
      </dsp:txBody>
      <dsp:txXfrm>
        <a:off x="1573290" y="3717909"/>
        <a:ext cx="1119873" cy="695327"/>
      </dsp:txXfrm>
    </dsp:sp>
    <dsp:sp modelId="{5E2346C1-277A-490E-AE80-EDAB1EE09720}">
      <dsp:nvSpPr>
        <dsp:cNvPr id="0" name=""/>
        <dsp:cNvSpPr/>
      </dsp:nvSpPr>
      <dsp:spPr>
        <a:xfrm>
          <a:off x="2844034" y="3573500"/>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7EB225F-57D8-4A70-B7F5-9561995BFC31}">
      <dsp:nvSpPr>
        <dsp:cNvPr id="0" name=""/>
        <dsp:cNvSpPr/>
      </dsp:nvSpPr>
      <dsp:spPr>
        <a:xfrm>
          <a:off x="2973272" y="3696276"/>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a:t>Recording instruments</a:t>
          </a:r>
          <a:endParaRPr lang="en-US" sz="1050" kern="1200"/>
        </a:p>
      </dsp:txBody>
      <dsp:txXfrm>
        <a:off x="2994905" y="3717909"/>
        <a:ext cx="1119873" cy="695327"/>
      </dsp:txXfrm>
    </dsp:sp>
    <dsp:sp modelId="{5E192712-D14E-49C1-97AA-CC4EF8546869}">
      <dsp:nvSpPr>
        <dsp:cNvPr id="0" name=""/>
        <dsp:cNvSpPr/>
      </dsp:nvSpPr>
      <dsp:spPr>
        <a:xfrm>
          <a:off x="4265650" y="3573500"/>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7BD831A-8B25-45FC-AAFC-AFB1A0B99D6D}">
      <dsp:nvSpPr>
        <dsp:cNvPr id="0" name=""/>
        <dsp:cNvSpPr/>
      </dsp:nvSpPr>
      <dsp:spPr>
        <a:xfrm>
          <a:off x="4394888" y="3696276"/>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a:t>Integrating instruments</a:t>
          </a:r>
          <a:endParaRPr lang="en-US" sz="1050" kern="1200"/>
        </a:p>
      </dsp:txBody>
      <dsp:txXfrm>
        <a:off x="4416521" y="3717909"/>
        <a:ext cx="1119873" cy="695327"/>
      </dsp:txXfrm>
    </dsp:sp>
    <dsp:sp modelId="{B71DC65E-F03B-4DFD-854C-11358579C81D}">
      <dsp:nvSpPr>
        <dsp:cNvPr id="0" name=""/>
        <dsp:cNvSpPr/>
      </dsp:nvSpPr>
      <dsp:spPr>
        <a:xfrm>
          <a:off x="6398073" y="2496626"/>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841D034-1980-4CAB-BF67-A7D2FA47F028}">
      <dsp:nvSpPr>
        <dsp:cNvPr id="0" name=""/>
        <dsp:cNvSpPr/>
      </dsp:nvSpPr>
      <dsp:spPr>
        <a:xfrm>
          <a:off x="6527311" y="2619402"/>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a:t>Classified according to method used for comparison</a:t>
          </a:r>
          <a:endParaRPr lang="en-US" sz="1050" kern="1200"/>
        </a:p>
      </dsp:txBody>
      <dsp:txXfrm>
        <a:off x="6548944" y="2641035"/>
        <a:ext cx="1119873" cy="695327"/>
      </dsp:txXfrm>
    </dsp:sp>
    <dsp:sp modelId="{A7776278-D994-40C4-8D42-F86955A3BCE7}">
      <dsp:nvSpPr>
        <dsp:cNvPr id="0" name=""/>
        <dsp:cNvSpPr/>
      </dsp:nvSpPr>
      <dsp:spPr>
        <a:xfrm>
          <a:off x="5687265" y="3573500"/>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19E5B41-1F5B-47E8-9D0F-9F826DC9C765}">
      <dsp:nvSpPr>
        <dsp:cNvPr id="0" name=""/>
        <dsp:cNvSpPr/>
      </dsp:nvSpPr>
      <dsp:spPr>
        <a:xfrm>
          <a:off x="5816503" y="3696276"/>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a:t>Direct measuring</a:t>
          </a:r>
          <a:endParaRPr lang="en-US" sz="1050" kern="1200"/>
        </a:p>
      </dsp:txBody>
      <dsp:txXfrm>
        <a:off x="5838136" y="3717909"/>
        <a:ext cx="1119873" cy="695327"/>
      </dsp:txXfrm>
    </dsp:sp>
    <dsp:sp modelId="{3C02E8F6-410F-420F-BB7F-30BF65FDB3DB}">
      <dsp:nvSpPr>
        <dsp:cNvPr id="0" name=""/>
        <dsp:cNvSpPr/>
      </dsp:nvSpPr>
      <dsp:spPr>
        <a:xfrm>
          <a:off x="7108881" y="3573500"/>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F9E9FB3-B462-40EC-BD0F-1C6481B6682F}">
      <dsp:nvSpPr>
        <dsp:cNvPr id="0" name=""/>
        <dsp:cNvSpPr/>
      </dsp:nvSpPr>
      <dsp:spPr>
        <a:xfrm>
          <a:off x="7238119" y="3696276"/>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a:t>Comparison</a:t>
          </a:r>
          <a:endParaRPr lang="en-US" sz="1050" kern="1200"/>
        </a:p>
      </dsp:txBody>
      <dsp:txXfrm>
        <a:off x="7259752" y="3717909"/>
        <a:ext cx="1119873" cy="695327"/>
      </dsp:txXfrm>
    </dsp:sp>
    <dsp:sp modelId="{6509C476-AB8B-453B-B4CA-002EC7F24DEB}">
      <dsp:nvSpPr>
        <dsp:cNvPr id="0" name=""/>
        <dsp:cNvSpPr/>
      </dsp:nvSpPr>
      <dsp:spPr>
        <a:xfrm>
          <a:off x="7819689" y="2496626"/>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695FD9F-CEA1-4186-981D-008251A655B6}">
      <dsp:nvSpPr>
        <dsp:cNvPr id="0" name=""/>
        <dsp:cNvSpPr/>
      </dsp:nvSpPr>
      <dsp:spPr>
        <a:xfrm>
          <a:off x="7948926" y="2619402"/>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a:t>Classified according to their accuracy class</a:t>
          </a:r>
          <a:endParaRPr lang="en-US" sz="1050" kern="1200"/>
        </a:p>
      </dsp:txBody>
      <dsp:txXfrm>
        <a:off x="7970559" y="2641035"/>
        <a:ext cx="1119873" cy="695327"/>
      </dsp:txXfrm>
    </dsp:sp>
    <dsp:sp modelId="{B1FD8695-1C11-4ACA-BAD1-AFCECD530EC8}">
      <dsp:nvSpPr>
        <dsp:cNvPr id="0" name=""/>
        <dsp:cNvSpPr/>
      </dsp:nvSpPr>
      <dsp:spPr>
        <a:xfrm>
          <a:off x="9241304" y="2496626"/>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3DEACA0-601B-4D06-8553-03D7F4D56695}">
      <dsp:nvSpPr>
        <dsp:cNvPr id="0" name=""/>
        <dsp:cNvSpPr/>
      </dsp:nvSpPr>
      <dsp:spPr>
        <a:xfrm>
          <a:off x="9370542" y="2619402"/>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a:t>Classified according to which of the effects is used for working</a:t>
          </a:r>
          <a:endParaRPr lang="en-US" sz="1050" kern="1200"/>
        </a:p>
      </dsp:txBody>
      <dsp:txXfrm>
        <a:off x="9392175" y="2641035"/>
        <a:ext cx="1119873" cy="695327"/>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0.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09:39:22.448"/>
    </inkml:context>
    <inkml:brush xml:id="br0">
      <inkml:brushProperty name="width" value="0.05292" units="cm"/>
      <inkml:brushProperty name="height" value="0.05292" units="cm"/>
      <inkml:brushProperty name="color" value="#FF0000"/>
    </inkml:brush>
  </inkml:definitions>
  <inkml:trace contextRef="#ctx0" brushRef="#br0">12192 10519 2875 0,'-7'-4'150'15,"0"1"51"-15,0-3 48 16,-1 0 40-16,2-1 27 15,3 0 66-15,1-1 86 16,0 1 71 0,-2 1 4-16,4 2-116 15,-1 1-33-15,1 2-53 16,0 0-46-16,0 1-41 16,0-2-27-16,0 2-66 15,0 2-86-15,1 0-70 16,7 5-5-1,-2 4 0-15,6 6 0 16,2 5 0-16,3 1 0 0,-1 2 0 16,-3 1 0-16,1-1 0 15,-3-2 0 1,-2-3 0-16,1-1 0 16,-4-5 0-16,3-4 0 15,2-4 0-15,15-4 0 16,18-7 0-16,19-9 0 15,25-12 0-15,23-11 0 16,17-14 0-16,14-6 0 16,9-4 0-16,4 0 0 15,-7 4 0-15,-16 5 0 16,-21 11-56-16,-22 11-329 16,-24 2-1165-16,-18 16 0 15,-15-2 0 1</inkml:trace>
  <inkml:trace contextRef="#ctx0" brushRef="#br0" timeOffset="26192.14">14391 1428 3030 0,'0'0'116'0,"2"0"38"15,-2 0 36-15,0 0 40 16,0 0 41-16,0 0 41 16,0 0 73-16,0 0 89 15,0 0 52-15,0 0-99 16,0-1-17-16,0 0-37 16,0 0-38-16,0-3-39 15,0-1-41-15,-3-2-41 16,-5 0-74-1,0-1-87-15,-9-3-53 16,2 2 0-16,-2-1 0 16,-5-1 0-16,0 4 0 15,-3 0 0-15,-2 5 0 16,-6 1 0-16,-3 4 0 16,-2 7 0-16,-8 6 0 15,4 4 0-15,-1 3 0 16,7 5 0-16,9-3 0 15,5 2 0-15,4 5 0 16,7-1 0 0,1-2 0-16,6 1 0 15,4-4 0-15,0-3 0 16,7-2 0-16,4-3 0 16,0-2 0-16,8-6 0 15,2-3 0-15,6-5 0 16,5-4 0-16,-1-5 0 15,5-4 0-15,1-6 0 16,1-4 0-16,-1-5 0 16,-1-2 0-16,-4 1 0 15,-5-1 0 1,-5 0 0-16,-8 3 0 16,-2 3 0-16,-3 2 0 15,-6 2 0-15,0 5 0 16,1 1 0-16,-4 1 0 15,0 1 0-15,0 3 0 16,0-1 0-16,0 2 0 16,0 2 0-16,0 2 0 15,0-2 0-15,0-1 0 16,0 3 0-16,0 0 0 16,3-1 0-1,-3 3 0-15,0-1 0 16,2-1 0-16,-2-1 0 15,0 3 0-15,0-1 0 16,0 1 0-16,0 0 0 16,0 0 0-16,0 0 0 15,2 0 0-15,-1 1 0 16,1 4 0-16,0 5 0 16,3 3 0-16,-2 6 0 15,2 6 0-15,3 2 0 16,-2 4 0-1,1 2 0-15,-1 4 0 16,1 1 0-16,-1 2 0 16,4-1 0-16,0 0 0 15,-1-1 0-15,1-1 0 16,-1-2 0-16,-1-1 0 16,2-2 0-16,-3-1 0 15,1-2 0-15,-3-2 0 16,-1-2 0-16,2-7 0 15,-4-3 0-15,-1-4 0 16,-1-4 0 0,0-2 0-16,0-1 0 15,0-3 0-15,0-1 0 16,1 0 0-16,-1-1 0 16,0 2 0-16,0 0 0 15,0 2 0-15,0-3 0 16,0 2 0-16,0-2 0 15,0 0-8-15,4 0-624 16,-6 0-878-16,-4-2 0 16,-4-5 0-16,-1-7 0 15</inkml:trace>
  <inkml:trace contextRef="#ctx0" brushRef="#br0" timeOffset="29453.3">14907 1121 2732 0,'0'0'172'0,"0"0"35"16,0 0 27 0,0 0 25-16,1 0 29 15,-1 0 30-15,0 0 16 16,0-1 21-16,0 0 53 16,0-2-79-16,0 0 11 15,0 0 6-15,0-2-21 16,-1 1-23-16,-5-3-31 15,3 0-28-15,-6-2-18 16,-1 1-20-16,0-3-53 16,-3 1-61-1,1-3-44-15,1 0-39 16,-2 0-8-16,2-1 0 16,-3 4 0-16,1-3 0 15,2 3 0-15,-5 1 0 16,5-1 0-16,-1 1 0 15,5 1 0-15,-4 1 0 16,2 0 0-16,-2 1 0 16,0-3 0-16,-5 0 0 15,5 2 0-15,-3-1 0 16,-1 0 0-16,-1 1 0 16,1 0 0-16,-4 1 0 15,2 0 0-15,-2-1 0 16,2 1 0-1,-3-2 0-15,-1 2 0 16,1-2 0-16,-1 1 0 16,-4-1 0-16,1 1 0 15,2 0 0-15,0 2 0 16,-2-2 0-16,0 3 0 16,0 0 0-1,1 0 0-15,-2 1 0 16,2 0 0-16,4 1 0 0,1 2 0 15,-3 0 0-15,4 0 0 16,0 0 0 0,-4 0 0-16,0 0 0 15,1 0 0-15,-2 2 0 16,-1 1 0-16,0 0 0 16,1 3 0-16,0-1 0 15,1-1 0-15,1 0 0 16,2 1 0-1,-2 2 0-15,-1-1 0 0,0 1 0 16,-2 4 0-16,2-1 0 16,2-1 0-16,-2 1 0 15,3 0 0-15,-4 1 0 16,-1 1 0 0,0-1 0-16,-2 1 0 15,2 4 0-15,0-4 0 16,2 0 0-16,6 0 0 15,-5 1 0-15,4-1 0 16,0 0 0-16,-4 1 0 16,2 4 0-1,-2 1 0-15,-1 2 0 16,2 2 0-16,0 1 0 0,4-2 0 16,-1 2 0-16,3-3 0 15,1 3 0 1,3 1 0-16,3-1 0 15,-1 6 0-15,0-3 0 16,0 4 0-16,-2-4 0 16,3 2 0-16,-1-1 0 15,0 0 0-15,3 0 0 16,3 1 0-16,1-2 0 16,0 4 0-16,0-2 0 15,1 1 0 1,3 1 0-16,0 3 0 0,2 0 0 15,-2 1 0-15,2 1 0 16,-3 0 0-16,3 2 0 16,-2-4 0-1,4 2 0-15,-4-2 0 16,5-3 0-16,0 0 0 16,3-1 0-16,1 1 0 15,-1-2 0-15,1 0 0 16,2 2 0-16,-1-4 0 15,-3 2 0-15,5-1 0 16,-3-1 0-16,1-2 0 16,-1-4 0-1,3-1 0-15,-3 0 0 0,5-1 0 16,-4-3 0 0,4 2 0-16,-1 1 0 15,0 2 0-15,2-1 0 16,0 2 0-16,1 0 0 15,0 0 0-15,4-2 0 16,1 0 0-16,1-3 0 16,-3-2 0-16,0 0 0 15,0-4 0-15,-5 2 0 16,-1-3 0 0,-3 3 0-16,0 0 0 15,-1 0 0-15,3-2 0 16,-1 3 0-16,4-5 0 15,1 0 0-15,0-2 0 16,2 1 0-16,3-3 0 16,0 2 0-16,-3-1 0 15,3 1 0-15,0 0 0 16,2-1 0-16,0 3 0 16,2-1 0-1,2 3 0-15,-2-2 0 0,1-1 0 16,1 0 0-16,-2 0 0 15,-3-2 0-15,-1 1 0 16,-2-1 0 0,-2-1 0-16,-2-1 0 15,2-2 0-15,1 0 0 16,-1-1 0-16,1 0 0 16,1 0 0-16,4-1 0 15,2-3 0-15,-2 0 0 16,-1-5 0-16,0 0 0 15,-2 0 0-15,1 0 0 16,0 0 0-16,1-2 0 16,-3 0 0-16,4 0 0 15,-4-1 0 1,2 2 0-16,-3-2 0 16,0 1 0-16,2-3 0 15,0-1 0-15,-2 1 0 16,0-1 0-16,1-2 0 15,-4 1 0-15,1-1 0 16,0 0 0-16,-2-2 0 16,-1 0 0-16,-4 2 0 15,4-3 0-15,-2 1 0 16,0-1 0 0,0 1 0-16,0 0 0 15,-2-1 0-15,1 0 0 16,0-1 0-16,0-2 0 15,-2 1 0-15,-3-5 0 16,5 1 0-16,-2-2 0 16,-3 1 0-16,2-3 0 15,-5-1 0-15,3 0 0 16,-5-2 0-16,4-1 0 16,-2 2 0-1,0 0 0-15,-3 1 0 16,0 0 0-16,0 5 0 15,-3-2 0-15,1 2 0 16,-1 0 0-16,0 0 0 16,0-2 0-16,0 0 0 15,0 1 0-15,0-1 0 16,0 2 0-16,-3 0 0 16,0 1 0-16,-2-1 0 15,-3 0 0-15,-3-1 0 16,5-3 0-16,-3 3 0 15,0-4 0-15,1-1 0 16,-1 2 0 0,1 0 0-16,-8 1 0 15,1 2 0-15,-2 3 0 16,0 1 0-16,-5 4 0 16,3 1 0-16,-1 0 0 15,-6 4 0-15,-4-3 0 16,-5 3 0-16,-11 0 0 15,-6 2 0-15,-10 2-92 16,-6 4-216 0,0 2-323-16,-1 4-801 15,-1 2 0-15,3 0 0 16</inkml:trace>
  <inkml:trace contextRef="#ctx0" brushRef="#br0" timeOffset="30641.51">13569 3587 6240 0,'-2'0'217'15,"2"0"0"-15,0 0-1 16,0 7 1-16,7 9 0 16,4 10-1-16,5 9 1 15,1 11 0-15,4 4 0 16,-2 3-217-16,2-2 0 16,-5 1 0-16,-1-4 0 15,-1-2 0-15,-3-3 0 16,-5-7 0-16,-1-6 0 15,-1-8 0-15,-4-7 0 16,4-7 0 0,-4-4 0-16,0-6 0 15,-8-9 0-15,-7-12 0 16,-8-13 0-16,-6-14 0 16,-7-13 0-16,0-4 0 15,7 1 0-15,6 8 0 16,8 10 0-16,7 12 0 15,4 11 0-15,2 8 0 16,4 10 0-16,8 3 0 16,7 8 0-16,8 3 0 15,6 4 0-15,7 0 0 16,-2 3 0 0,-2-7 0-16,1-3 0 15,-4-4 0-15,-5-4 0 16,-3-5 0-16,-3-3 0 15,-9-6 0-15,-4-4 0 16,-2-6 0-16,-5-4 0 16,0-1 0-16,0 0 0 15,-2 0 0-15,-1 10 0 16,2 7 0-16,0 5 0 16,-2 8 0-16,3 3 0 15,4 11 0-15,4 8 0 16,3 7 0-1,2 13 0-15,8 8 0 16,3 4 0-16,-3 0 0 16,-2-4 0-16,0-3 0 15,-4-2 0-15,-3-5 0 16,-1-3 0-16,-3-4 0 16,0-3-227-16,-1-1-238 15,22-12-1034-15,-18-4 0 16,-2-4 0-16,5-7 0 15</inkml:trace>
  <inkml:trace contextRef="#ctx0" brushRef="#br0" timeOffset="31070.44">14308 3639 5142 0,'-2'-8'339'0,"-4"-2"0"16,-2 4-1-16,0 2 1 16,1 14 0-16,3 15-1 15,1 11 1-15,4 9 0 16,9 5 0 0,6-2-339-16,2-4 0 15,7-9 0-15,4-7 0 16,-3-11 0-16,-1-7 0 15,0-10 0-15,0-6 0 16,-8-13 0-16,-5-6 0 16,-6-6 0-16,-12-8 0 15,-12-4 0-15,-10 2 0 16,-5 2 0-16,-9 7 0 16,1 10 0-16,1 8 0 15,4 9 0-15,6 10 0 16,8 10 0-1,9 7-231-15,12 3-162 16,15 6-235-16,12-21-759 16,6 10 0-16,9-9 0 15,4-7 0-15</inkml:trace>
  <inkml:trace contextRef="#ctx0" brushRef="#br0" timeOffset="31369.84">14711 3571 4116 0,'0'-16'431'16,"-3"-1"-1"-16,-3 0 0 15,-6 3 1-15,-1 6-1 16,-10 16 0-16,3 5 0 16,-2 10 1-16,7 9-1 15,7 7-228-15,6 2-202 16,4 0 0-16,9-3 0 15,7-5 0 1,4-9 0-16,7-8 0 0,7-7 0 16,1-7-9-16,-1-6-201 15,-3-4-110-15,-6-7-158 16,-6-7-269-16,-10-8-538 16,-7-6 0-1,-6-8 0-15,-11-13 0 16</inkml:trace>
  <inkml:trace contextRef="#ctx0" brushRef="#br0" timeOffset="31873.78">14728 3238 3590 0,'-9'-19'485'0,"3"-2"0"15,-5 0 0-15,1 0 0 16,8 9 0-16,2 12 0 16,9 12 0-16,6 14 0 15,8 13 0-15,8 16-249 16,3 9-236-1,4 6 0-15,-4-1 0 16,1-5 0-16,-3-3 0 16,-3-8 0-16,-3-9 0 15,-4-7 0-15,-5-8-128 16,0-6-138-16,-2-7-66 16,-1-9-79 15,-4-4-42-31,1-12-31 0,-3-10-4 0,-2-10 4 0,-5-10 29 15,1-10 52-15,-5-7 211 16,-3-7 206-16,-2-2 177 16,-3 1 220-1,-3 7 42-15,-3 5 31 16,-2 11 4-16,-4 12-4 16,-2 10-29-16,-4 11-52 15,-1 8-83-15,-3 15-69 16,8 16-109-16,4 13-142 15,9 12 0-15,9 5 0 16,10 2 0-16,13-9 0 16,14-11 0-1,14-11 0-15,14-14 0 0,8-11-303 16,28-10-492 0,-24-14-623-16,-9-10 0 15,-10-8 0-15,-3-8 0 16</inkml:trace>
  <inkml:trace contextRef="#ctx0" brushRef="#br0" timeOffset="32453.66">15558 2883 5812 0,'0'-7'264'0,"-2"0"0"15,2 1 1-15,3 6-1 16,10 14 0-16,5 16 1 15,9 13-1 1,8 13 0-16,0 4 1 16,-2 4-265-16,-3-6 0 15,-5-4 0-15,-8-11 0 16,-3-5 0-16,-2-9 0 16,-7-10 0-16,-2-5-95 15,-1-8-167-15,-8-9-58 16,-8-12-47-16,-1-9-18 15,-8-13 0-15,-7-12 7 16,-3-5 35-16,1-6 45 16,0 2 44-16,5 2 140 15,5 6 249 1,7 3 139-16,8 7 83 16,6 4 22-16,7 3-3 15,10 0-3-15,8 6-37 16,5 2-62-16,10 7-137 15,3 7-164-15,-3 10-180 16,-3 10-213-16,-4 9-275 16,-12-20-561-16,-11 38 0 15,-17 8 0 1,-10 3 0-16</inkml:trace>
  <inkml:trace contextRef="#ctx0" brushRef="#br0" timeOffset="32617.52">15741 3191 3388 0,'9'-3'334'16,"10"-8"166"-16,7-6 5 16,14-11-1-16,8-6 0 15,2-7-109-15,1 0-246 16,12 1-422-16,-19 6-928 16,-7 3 0-16,-7 2 0 15,-2 4 0-15</inkml:trace>
  <inkml:trace contextRef="#ctx0" brushRef="#br0" timeOffset="33093.32">16333 2613 6012 0,'0'-6'243'16,"0"-3"-1"-16,0 5 0 15,0-2 0-15,0 13 0 16,0 13 0-16,0 14 0 15,0 11 0-15,-1 13 0 16,1 6-242 0,-1-2 0-16,1-5 0 15,0-7 0-15,0-12 0 16,0-9 0-16,0-12 0 0,0-9 0 16,0-12 0-1,0-12 0-15,0-16 0 16,1-17 0-16,-1-14 0 15,0-16 0-15,1-1 0 16,1 3 0-16,2 13 0 16,0 14 0-16,2 14 0 15,1 14 0 1,5 11 0-16,8 8 0 0,8 12 0 16,5 10 0-16,5 8 0 15,0 10 0-15,-2 7 0 16,-1 3 0-1,-5-2 0-15,-2-2 0 16,-4-7 0-16,-8-7-158 16,-4-5-205-16,-4-4-270 15,-10-8-774-15,-17 0 0 16,-14-3 0-16,-15-2 0 16</inkml:trace>
  <inkml:trace contextRef="#ctx0" brushRef="#br0" timeOffset="33258.85">16343 2965 3423 0,'25'-14'181'15,"18"-12"13"-15,19-5 2 16,12-13-63-16,0 0-146 16,8-7-303-16,-20 6-443 15,-11-2 0-15,-11 3 0 16,-11 2 0-16</inkml:trace>
  <inkml:trace contextRef="#ctx0" brushRef="#br0" timeOffset="33509.72">16931 2366 4854 0,'0'-9'371'0,"0"0"0"16,0-1-1-16,-1 0 1 15,1 7 0-15,0 8-1 16,1 7 1-16,6 10 0 15,4 10 0-15,4 11-371 16,7 5 0-16,0 4 0 16,1-4 0-16,0 0 0 15,-4-6 0-15,-5-2 0 16,-4-8 0-16,-2-5-254 16,-3-8-252-16,-3-31-980 15,-5 12 0-15,-12-5 0 16,-11-7 0-1</inkml:trace>
  <inkml:trace contextRef="#ctx0" brushRef="#br0" timeOffset="33676.46">16764 2613 5041 0,'0'-25'350'0,"11"-11"0"16,13-14 0-16,17-12 0 15,21-4 0-15,19-7 0 16,9-8 0-16,9-1-308 15,24 1-1548-15,-39 12 0 16,-25 12 0 0,-24 20 0-16</inkml:trace>
  <inkml:trace contextRef="#ctx0" brushRef="#br0" timeOffset="34589.44">14562 5091 6042 0,'-2'-9'239'0,"-1"2"0"16,3-1-1-16,0 4 1 16,5 16 0-16,8 16-1 15,8 13 1-15,3 12 0 16,5 9 0-16,-4 2-239 15,0-5 0-15,-7-7 0 16,-5-8 0-16,-4-11 0 16,-6-13 0-16,-2-8 0 15,-4-9 0 1,-8-13 0-16,-7-15 0 16,-7-14 0-16,-7-16 0 15,3-9 0-15,3-4 0 16,6 9 0-16,11 9 0 15,3 14 0-15,4 13 0 16,6 11 0-16,9 8 0 16,10 8 0-16,10 5 0 15,10 5 0-15,4 0 0 16,-1 1 0 0,-6-8 0-16,-2-3 0 15,-6-4 0-15,-8-7 0 16,-5-7 0-16,-11-7 0 15,-3-9 0-15,-7-9 0 16,-7-7 0-16,-5-1 0 16,3-1 0-16,-1 8 0 15,4 8 0-15,1 11 0 16,5 11 0-16,2 8 0 16,2 13 0-16,9 13 0 15,8 11 0 1,3 12 0-16,5 10 0 15,6 3 0-15,-8-2 0 16,2-7 0-16,-4-2 0 16,-1-7-130-16,-3-6-290 15,34-11-1108-15,-32-4 0 16,0-12 0-16,5-7 0 16</inkml:trace>
  <inkml:trace contextRef="#ctx0" brushRef="#br0" timeOffset="35035.94">15468 5032 5207 0,'-1'-16'332'0,"-3"-2"-1"16,-5-2 1-16,-7 2-1 15,-3 11 1-15,-8 14-1 16,-4 10 1-16,1 10-1 15,6 10 1-15,9 8-332 16,7 3 0-16,6-7 0 16,12-6 0-16,5-9 0 15,8-7 0-15,2-11 0 16,7-8 0 0,-4-8 0-16,-5-9 0 15,-4-6 0-15,-11-6 0 16,-3-6 0-16,-4-2 0 15,-4 3 0-15,0 6 0 16,1 7 0-16,0 9 0 16,1 6 0-16,1 3 0 15,5 7 0-15,4 5 0 16,10 3 0-16,5 4 0 16,5 0 0-16,2 1-142 15,0-4-167 1,-2-1-179-16,19-7-962 15,-25-2 0-15,-10-4 0 16,-2-5 0-16</inkml:trace>
  <inkml:trace contextRef="#ctx0" brushRef="#br0" timeOffset="35250.82">15688 4951 4442 0,'-3'-9'415'15,"0"-2"0"-15,-1 2 0 16,2 0 0-16,4 6 0 15,4 10 1-15,5 8-1 16,2 4 0-16,6 3 0 16,-3 3-402-16,2-1-13 15,-6-5-254 1,-3-1-149-16,7-9-323 16,-14-4-635-16,-7-5 0 15,-8-10 0-15,-12-8 0 16</inkml:trace>
  <inkml:trace contextRef="#ctx0" brushRef="#br0" timeOffset="35386.72">15499 4801 3899 0,'-16'-34'454'16,"-3"1"1"-16,-1-7-1 15,5 1 0-15,12 20 1 16,3 15-1-16,9 7-254 16,11 10-196-16,58 0-1369 15,-36 11 0-15,7-5 0 16,2-2 0-1</inkml:trace>
  <inkml:trace contextRef="#ctx0" brushRef="#br0" timeOffset="35749.37">15821 4798 3936 0,'5'5'457'16,"4"3"1"-16,5 6-1 16,4 3 1-16,3 5-1 15,2 0 1-15,-1 3-1 16,-3-1 1-16,-2-2-1 15,-5-6-319-15,-6-4-138 16,-3-4 0-16,-2-5 0 16,-5-7 0-1,-4-7 0-15,3-11 0 16,-4-14 0-16,5-13 0 16,2-8 0-16,8-1 0 15,10 6 0-15,4 9 0 16,10 14 0-16,11 11 0 15,2 12 0-15,5 5 0 16,-2 9 0-16,-6 8 0 16,-6 9 0-16,-8 5 0 15,-9 4-70-15,-1 6-238 16,-2-2-352 0,-6-7-770-16,-4-6 0 15,2-8 0-15,-1-10 0 16</inkml:trace>
  <inkml:trace contextRef="#ctx0" brushRef="#br0" timeOffset="36357.07">16931 4070 5970 0,'-4'-11'247'16,"-2"-3"0"-16,3 1-1 15,-1 2 1-15,5 7 0 16,9 10-1-16,6 13 1 15,7 12 0 1,3 13 0-16,5 12-247 16,-7 7 0-16,-2-1 0 15,-5-3 0-15,-4-5 0 16,-4-6 0-16,1-9 0 16,-3-8 0-16,-1-7 0 15,-3-7 0-15,-1-9-230 16,-2-4-122-16,-2-10-101 15,-4-9-98-15,-6-10-43 16,-9-8 20-16,-9-15 96 16,-8-6 75-1,-4-6 100-15,3-2 80 16,6-1 405-16,9 1 170 16,9 6 101-16,9 9 98 15,7 5 43-15,10 6-20 16,6 5-96-16,6 5-75 15,11 2-100-15,6 5-80 16,2 5-175-16,4 3-48 16,-1 8 0-16,1 3-168 15,-4 8-184-15,-3 9-209 16,-10-5-861 0,-15 22 0-16,-17 10 0 15</inkml:trace>
  <inkml:trace contextRef="#ctx0" brushRef="#br0" timeOffset="36530.89">17122 4391 3772 0,'0'1'337'15,"3"1"118"-15,7-2 10 16,13-5 1-16,7-8-1 16,19-11-2-16,9-7-248 15,4-4-195-15,30-2-1351 16,-41 2 0-16,-6-1 0 15,-12-1 0 1</inkml:trace>
  <inkml:trace contextRef="#ctx0" brushRef="#br0" timeOffset="37035.53">17670 3828 5657 0,'0'-8'282'16,"0"1"-1"-16,0-2 1 15,-1 1-1-15,1 7 1 16,-3 12-1-16,0 9 1 16,-2 13-1-16,-1 11 1 15,1 17-282-15,1 1 0 16,1 3 0-16,2-4 0 16,1-4 0-1,-2-10 0-15,2-11 0 16,0-11 0-16,0-8 0 15,0-13 0-15,0-7 0 16,0-15 0-16,0-11 0 16,0-19 0-16,0-17 0 15,0-12 0-15,0-8 0 16,0 4 0-16,0 8 0 16,3 13 0-16,0 16 0 15,1 15 0-15,5 9 0 16,10 10 0-1,7 9 0-15,6 12 0 16,7 9 0-16,3 9 0 16,-1 7 0-16,-5 8 0 15,-1 5 0-15,-4-3 0 16,-4 2 0-16,-4-5 0 16,-7-1 0-16,-5-10 0 15,-6-4-256-15,-2-6-360 16,-19-5-848-16,-10-6 2 15,-15-7-1-15,-12-3 0 16</inkml:trace>
  <inkml:trace contextRef="#ctx0" brushRef="#br0" timeOffset="37202.4">17478 4236 5404 0,'11'-8'309'16,"13"-11"1"-16,17-8-1 15,21-14 1-15,12-4-97 16,11-5-242-16,11 2-385 16,-10-2-868-16,-10 5 0 15,-11 1 0-15,-13 1 0 16</inkml:trace>
  <inkml:trace contextRef="#ctx0" brushRef="#br0" timeOffset="37483.44">18251 3548 5175 0,'-3'-10'335'0,"-2"-1"0"16,2-1 0-16,0 4 0 15,1 4 0-15,2 8 0 16,3 10 0-16,3 10 0 16,4 8 1-16,3 15-336 15,6 6 0-15,-3 4 0 16,2-1 0-16,-3 0 0 15,-2-4 0-15,-3-4 0 16,0-6 0 0,-1-7 0-16,-4-9 0 15,-3-2-83-15,1-8-286 16,24-5-1178-16,-34-4 0 16,-9-5 0-16,-3-7 0 15</inkml:trace>
  <inkml:trace contextRef="#ctx0" brushRef="#br0" timeOffset="37658.37">17948 3738 6377 0,'0'-21'202'0,"14"-7"-1"16,23-13 1-16,26-15-1 15,28-9 1 1,32-3-347-16,18-28-1304 15,12 2 2-15,-3-8-1 16</inkml:trace>
  <inkml:trace contextRef="#ctx0" brushRef="#br0" timeOffset="40522.25">12745 4266 3762 0,'0'0'219'16,"0"-2"24"-16,4 1 49 15,-2-1 150-15,5 2 18 16,3 0 1-16,2 0 0 15,2 0-1-15,2 3 1 16,-1 1-179 0,-1 3-40-16,-1 0-24 15,1 0-49-15,-5 0-150 16,0 0-19-16,-2-1 0 16,-1-4 0-16,-1 0 0 15,1-1 0-15,3-4 0 16,7-5 0-16,5-9 0 15,3-8 0-15,5-8 0 16,2-16 0-16,6-4 0 16,-3-3 0-16,2-1 0 15,1 5 0 1,-3 8 0-16,-7 6 0 16,-4 9 0-16,-8 7 0 15,-3 7 0-15,-8 4 0 16,-4 4 0-16,2 3 0 15,-2 2 0-15,1 1 0 16,-1-1 0-16,2 2 0 16,-2 0 0-16,0 0 0 15,0 0 0-15,0 0 0 16,0 0 0 0,0 0 0-16,-2 0-194 15,2 5-500-15,-7-2-766 16,-7-2 0-16,-3-4 0 15,-6-5 0-15</inkml:trace>
  <inkml:trace contextRef="#ctx0" brushRef="#br0" timeOffset="42421.04">13327 2598 2772 0,'-5'0'151'0,"-2"0"32"16,0 0 19-16,-2 0 19 15,5 0 19-15,-3 0 23 16,4 0 26-16,-3 0 33 16,2 0 17-16,-3 0-61 15,1 0 20-15,0 0-1 16,0 0 16-16,-3 0 9 15,-2 0-9 1,1 0-23-16,0 1-26 16,-4 1-33-16,1 0-17 0,0 3-51 15,-2 1-59 1,2 0-31-16,-3 3-35 16,1 2-27-16,-3 1-11 15,0 2 0-15,-5 3 0 16,-2 3 0-16,1 3 0 15,-3 0 0-15,0 1 0 16,5 1 0-16,-1 0 0 16,2 1 0-16,4-2 0 15,1 2 0 1,1 2 0-16,-1-3 0 0,2 2 0 16,0 0 0-16,-1-1 0 15,1 4 0 1,-1-1 0-16,-1 1 0 15,3 3 0-15,2-1 0 16,-1 1 0-16,3-3 0 16,3 0 0-16,-4 1 0 15,4-1 0-15,1 1 0 16,-3 0 0-16,5 1 0 16,-1-2 0-16,1 2 0 15,0-1 0-15,6 1 0 16,-6-2 0-16,6-2 0 15,-3 3 0-15,0-2 0 16,3 0 0 0,-1-1 0-16,0 1 0 15,5-3 0-15,-1 1 0 16,1-1 0-16,2-1 0 16,-2 1 0-16,-1 1 0 15,3-5 0-15,-6 2 0 16,4 0 0-16,-3-4 0 15,-1 0 0-15,1-1 0 16,-2-3 0-16,-2-2 0 16,2-1 0-16,0-2 0 15,-2-5 0 1,2 1 0-16,-1-3 0 16,-1-3 0-16,2-1 0 15,-2 2 0-15,0-2 0 16,0 0 0-16,0-2 0 15,-2 1 0-15,-3-5 0 16,-4-3 0-16,-7-4 0 16,-3-6 0-16,-6-1 0 15,-2-5 0-15,0-5 0 16,-2-1 0-16,6 2 0 16,1 0 0-16,-1-1 0 15,5 4 0 1,3 5 0-16,2 0 0 15,1 1 0-15,5 5 0 16,-3 1 0-16,2 0 0 16,2 4 0-16,1 2 0 15,1 1 0-15,2 4 0 16,1 1 0-16,1 1 0 16,0 1 0-16,0 0 0 15,0 0 0-15,0 0 0 16,0 3 0-1,3 3 0-15,1 0 0 0,3 4 0 16,6 3 0 0,3 3 0-16,4 3 0 15,-4 2 0-15,8 2 0 16,-1 2 0-16,0-2 0 16,1 2 0-16,-2-2 0 15,-1-4 0-15,-3-1 0 16,2 0 0-16,-9-5 0 15,1-1 0-15,-4-2 0 16,-1-2 0-16,-1-2 0 16,-2-2 0-1,-2-3 0-15,2 0 0 16,-2 1 0-16,7-4 0 16,5-4 0-16,8-8 0 15,9-10 0-15,13-11 0 16,63-17-1638-16,-30-18 0 15,5-24 0-15,29-28 0 32</inkml:trace>
  <inkml:trace contextRef="#ctx0" brushRef="#br0" timeOffset="51533.12">14746 6247 4216 0,'0'0'157'16,"2"-1"7"-16,3-2 15 15,13-2 22-15,6-6 64 16,15-6 78-16,12-7 68 16,11-2 2-1,7-3 0-15,6-3-150 16,6-1-7-16,3-4-8 15,6-3-15-15,7 0-21 16,6-4-65-16,9-1-77 16,6-2-70-16,5-1 0 15,4-1 0-15,4-2 0 16,-1-3 0-16,2 3 0 16,-2 1 0-16,-6 0 0 15,-7 4 0-15,-6 3 0 16,-9 0 0-1,-2 4 0-15,-1-2 0 16,1 6 0-16,0-3 0 16,1-1 0-16,-4 4 0 15,-5-1 0-15,-5-1 0 16,-5 2 0-16,-7 3 0 16,-3 2 0-16,-5 2 0 15,-2 1 0-15,-6 0 0 16,-3 1 0-16,2 1 0 15,-1 1 0-15,-1 0 0 16,0-1 0 0,-1 3 0-16,-9 1 0 15,-3 0 0-15,-6 6 0 16,-8-1 0-16,-4 3 0 16,-4 3 0-16,-2 0 0 15,-2 1 0 1,-4 0 0-16,0 2 0 0,0-1 0 15,-4 1 0-15,-2 3 0 16,-2-1 0-16,-2 3 0 16,-1 1 0-16,-1-1 0 15,-1 1 0 1,0 1 0-16,0 0 0 16,0 0 0-16,0 0 0 15,0 0 0-15,2 0-297 16,-2-1-1281-16,-2 1 0 15,-12-3 0-15,-9-3 0 16</inkml:trace>
  <inkml:trace contextRef="#ctx0" brushRef="#br0" timeOffset="55152.92">8760 5359 6309 0,'-3'-11'209'0,"0"1"0"15,1 0 0-15,-1-1 0 16,2 7 0-16,1 4 0 16,0-2 0-16,0 2 0 15,0 0 1 1,3 4-210-16,3 8 0 15,5 4 0-15,2 8 0 16,4 8 0-16,-2 4 0 16,2 1 0-16,-2 0 0 15,-3-1 0-15,0-3 0 16,0-2 0-16,-2-6 0 16,-3 0-258-16,0-3-159 15,1-5-240-15,-4-6-714 16,-7-9 0-1,-4-2 0-15,-8-9 0 16</inkml:trace>
  <inkml:trace contextRef="#ctx0" brushRef="#br0" timeOffset="55426.71">8745 5372 4245 0,'0'-11'294'16,"0"0"37"-16,0-1 67 15,4 0 17-15,8 6-1 16,8 5 1 0,8 4 0-16,8 2-1 15,3 2 1-15,1 2-201 16,-2 4-94-16,-2-2-36 16,-4 0-67-16,-2-4-83 15,-4 0-162-15,-2-5-95 16,-1 1-127-16,-1-2-216 15,-5-21-625-15,-3 12 0 16,-6-2 0-16,-4-5 0 16</inkml:trace>
  <inkml:trace contextRef="#ctx0" brushRef="#br0" timeOffset="55885.52">9186 5139 3970 0,'0'-15'413'16,"0"-2"31"-16,0-1 1 15,0 1-1-15,0 6 0 16,0 10 1-16,0 6-1 16,0 5 0-16,0 10 1 15,0 7-224-15,0 10-189 16,0 3-32-16,0 3 0 16,0-1-190-16,0-3-77 15,0-6-102-15,0-4-91 16,0-10-75-16,0-7-101 15,1-10-73 1,1-10-22-16,-1-10-4 16,0-7 15-16,-1-8 243 15,3-3 181-15,-6-2 202 16,3-2 174-16,3 1 169 16,-3 6 174-16,0 4 228 15,0 7 77-15,0 9 6 16,3 4-13-1,3 6-55-15,5 4-103 0,8 6-100 16,5 8-83-16,3 4-94 16,3 7-72-16,-1 4-157 15,0 1-53 1,-2 3-4-16,-2-2-43 16,-4 0-246-16,0 1-202 15,-1-14-982-15,-2 2 0 16,-3-11 0-16,-1-7 0 15</inkml:trace>
  <inkml:trace contextRef="#ctx0" brushRef="#br0" timeOffset="56222.51">9649 5336 3888 0,'3'-13'296'0,"2"-7"120"15,1-7 34 1,2-6 1-16,-4 4-1 15,-1 0 0-15,-2 3 0 16,-2 3 1-16,-2 7-1 16,-4 6-200-16,-5 5-96 15,-4 3-119-15,-1 10-35 16,3 5 0-16,2 5 0 16,6 6 0-1,5 5 0-15,6-2 0 16,7-2 0-16,7-4 0 15,1-4 0-15,8-5 0 16,3-6 0-16,1-6 0 0,1-2-131 16,-1-3-173-1,-1-3-161-15,3-4-291 16,-11-1-551-16,-6-2 0 16,-3-1 0-16</inkml:trace>
  <inkml:trace contextRef="#ctx0" brushRef="#br0" timeOffset="56541.81">9995 4966 3666 0,'-5'-10'305'16,"-2"-2"130"-16,-5 0 38 0,-5 2 1 16,-1 5 0-1,-2 5 0-15,3 6 0 16,2 3 0-16,8 3 0 15,3 3-214-15,10 3-92 16,8 0-128-16,12 1-40 16,9-2 0-1,9-1 0-15,4-3 0 16,3-1 0-16,-5-4 0 0,-4 1 0 16,-8 0 0-16,-8 2 0 15,-8-1-54-15,-8 3-210 16,-6 3-146-1,-4 2-173-15,0-8-793 16,-13 6 0-16,-3-5 0 16</inkml:trace>
  <inkml:trace contextRef="#ctx0" brushRef="#br0" timeOffset="56822.17">10048 5001 3362 0,'-6'-17'306'0,"1"-3"198"0,-2-2 1 16,0 1-1 0,4 6 0-16,2 10 0 15,1 7 1-15,0 9-1 16,0 10 0-16,1 10-214 16,-1 10-91-16,0 11-199 15,0-1 0-15,0 2 0 16,0 0-74-16,2-3-185 15,-1-3-113 1,6-9-139-16,8-11-247 16,-1-7-485-16,1-11 0 15,3-12 0-15,-2-7 0 0</inkml:trace>
  <inkml:trace contextRef="#ctx0" brushRef="#br0" timeOffset="57324.72">10168 4897 3528 0,'-2'-34'356'0,"-1"-8"132"16,-1-3-1-16,-1-3 1 15,-2 15-1-15,6 17 1 16,0 7-1-16,7 6 1 16,11 9-1-16,8 7-212 15,9 12-143 1,5 5-132-16,4 7 0 15,-4 3 0-15,-1 2 0 16,-5-4 0-16,-3-1 0 16,-5-6 0-16,-7-5 0 15,-6-8 0-15,-5-5 0 16,-4-8 0-16,-3-2 0 16,0-8 0-16,0-8 0 15,0-9 0 1,-1-10 0-16,-2-10 0 15,1-1 0-15,-1 0 0 16,2 5 0-16,1 8 0 16,3 5 0-16,4 7 0 15,9 5 0-15,7 5 0 16,7 4 0-16,5 6 0 16,1 5 0-16,-1 7 0 15,-3 4 0-15,-4 5 0 16,-5 0 0-16,-4 0 0 15,-1 0 0-15,-5-3-240 16,0 1-228-16,1-9-1028 16,-8 2 0-16,-1-5 0 15,-2-4 0 1</inkml:trace>
  <inkml:trace contextRef="#ctx0" brushRef="#br0" timeOffset="70346.17">13614 5896 2860 0,'-3'1'121'0,"-1"-1"28"16,0 0 6-16,-1 1 12 15,-4-1 13-15,2 2 16 16,-1-1 26-16,-2 1 29 16,3 0 24-16,1-1-70 15,-1 0 4-15,3-1 27 16,0 2 64-16,0-2 59 16,0-2 4-16,4 2-15 15,0 0-28-15,0 0-26 16,0 0-27-1,4 0-32-15,8-3-21 16,8-5-56-16,11-3-70 16,11-6-69-1,4-2-19-15,2-2 0 0,0-3 0 16,-2 1 0-16,-8 1 0 16,-7 2 0-16,-8 4 0 15,-8 4 0-15,-7 5 0 16,-6 3 0-16,-2 2 0 15,0 1 0-15,0 1 0 16,0 0 0 0,-5-2 0-16,-8-1 0 15,-8-3 0-15,-10 1 0 16,-5-4 0-16,-4 0 0 16,4-1 0-16,0 3 0 15,5-3 0-15,4 5 0 16,10 0 0-16,5 0 0 15,5 2 0-15,4 2 0 16,3 0 0-16,3 2 0 16,4 7 0-16,6 5 0 15,3 8 0 1,8 6 0-16,1 8 0 16,0 1 0-16,-3 2 0 15,-1-2 0-15,-2-1 0 16,-3-3 0-16,-2-2 0 15,-4-4 0-15,2-3 0 16,-7-7 0-16,1-2 0 16,-4-4 0-16,-2-5 0 15,3-3 0-15,-3-1 0 16,0-2 0-16,1-6 0 16,-1-7 0-16,0-10 0 15,0-13 0 1,0-12 0-16,0-8 0 15,0-2 0-15,0 0 0 16,0 8 0-16,0 9 0 16,0 11 0-16,0 11 0 15,0 7 0-15,0 7 0 16,0 4 0-16,1 10 0 16,-1 9 0-16,0 11 0 15,0 8 0-15,-5 13 0 16,-4 2 0-1,-7-1 0-15,-3-2 0 16,-4-6 0-16,2-7 0 16,2-8 0-16,0-8 0 15,2-5 0-15,-1-10 0 16,-3-4 0-16,2-6 0 16,2-8 0-16,5-3 0 15,5-4 0-15,4-2 0 16,10 3 0-16,9 5 0 15,9 3 0-15,8 7 0 16,14 2 0-16,9 5 0 16,5 3-278-1,22 4-417-15,-4 0-748 16,-1-4 0-16,-5-1 0 16,-13-3 0-16</inkml:trace>
  <inkml:trace contextRef="#ctx0" brushRef="#br0" timeOffset="87894.4">3594 2685 4671 0,'-9'-5'331'0,"1"-1"36"16,-1-2 1-1,-1-1-2-15,4 2 3 16,3 3-2-16,2 2 1 16,1 0-1-16,0 2 1 15,3 0-156-15,6 4-175 16,5 7-37-16,6 8 0 15,2 8 0 1,5 9 0-16,-1 5 0 0,0 0 0 16,-2 0 0-16,2-4 0 15,-5-1 0 1,-1-4 0-16,-5-4 0 16,-3-6 0-16,-3-2 0 15,-3-8 0-15,-3-1 0 16,1-6 0-16,-4-1 0 15,1-3 0-15,-1-1 0 16,-7-4 0-16,-4-5 0 16,-8-7 0-16,-6-9 0 15,-5-9 0-15,0-4 0 16,2-5 0-16,2-4 0 16,6 1 0-16,4 1 0 15,6-1 0 1,7 4 0-16,2 3 0 15,7-1 0-15,5 5 0 16,2 2 0-16,7 5 0 16,6 3 0-16,2 6 0 15,-1 7 0-15,2 1 0 16,-1 7 0-16,-4 3 0 16,-2 2 0-16,-5 6 0 15,-3 2 0-15,-5 7 0 16,-4 6 0-16,-7 8 0 15,-2 3 0 1,-5 6 0-16,-7 2 0 16,0 0 0-16,-4-2 0 15,3-4 0-15,4-7 0 16,3-5 0-16,5-5 0 16,2-7 0-16,1-1 0 15,2-3 0-15,0-1 0 16,0 0 0-16,0 1 0 15,5 3 0-15,2-1 0 16,5 0 0-16,7-3 0 16,5 2 0-16,4-5 0 15,3 1 0 1,4-3 0-16,1-1-5 16,2-1-273-16,0 1-178 15,8-2-319-15,-15 2-560 16,-6-2 0-16,-11-1 0 15,-6-2 0-15</inkml:trace>
  <inkml:trace contextRef="#ctx0" brushRef="#br0" timeOffset="88218.6">4154 2377 4004 0,'-7'-13'372'15,"-3"-3"67"-15,1-4 1 16,0 1-1-16,4 4 0 16,1 9 0-16,2 1 0 15,2 4 0-15,4 2 0 16,5 10-205-16,8 7-166 15,9 10-68 1,9 13 0-16,7 10 0 0,3 8 0 16,8 8-422-1,9-12-1131-15,-4 15 0 16,-9-2 0-16,-12-6 0 16</inkml:trace>
  <inkml:trace contextRef="#ctx0" brushRef="#br0" timeOffset="93435.26">3991 3460 3866 0,'-9'3'194'0,"4"-3"35"15,-3 0 46-15,2 0 52 16,6 0 31-16,0 0 17 16,6 0 72-16,9-7 1 15,14-8 1-15,15-11-160 16,17-7-34 0,7-11-36-16,6-2-46 15,-2 0-146-15,-4 7-162 16,-3 1-106-16,-3 7-187 15,-5 3-135-15,-2 1-210 16,-13 7-384-16,-7 3-1 16,-12 3 0-16,-14 5 0 15</inkml:trace>
  <inkml:trace contextRef="#ctx0" brushRef="#br0" timeOffset="93708.12">4028 3584 2786 0,'0'8'108'15,"2"-4"16"-15,8-1 28 16,16-6 23-16,16-9 4 15,20-20 1-15,19-10-13 16,10-12-58-16,13-8-183 16,0-20-707-16,-6 15 0 15,-13 6 0 1,-14 3 0-16</inkml:trace>
  <inkml:trace contextRef="#ctx0" brushRef="#br0" timeOffset="96262.48">19272 3555 2137 0,'-10'4'192'0,"-2"-1"51"16,1 1 37-16,-6 0 42 16,5-3 30-16,6-1 35 15,2 0 44 1,3 0 57-16,1 0 1 16,4 0-136-16,3-4-41 15,10-4-48-15,14-6-37 16,12-5-25-16,11-9-21 15,3-3-16-15,0 0-44 16,-6-2-49-16,-9 7-3 16,-10 1-20-16,-12 8-23 15,-9 5-49-15,-7 6-83 16,-4 1-57-16,-6 3-30 16,-6 4-33-1,-6-4-7-15,-8 2-7 16,-9 0 3-16,0 0 8 15,1-1 26-15,3-3 64 16,5 0 100-16,6-3 58 16,4-2 50-16,5 1 88 15,1 0 61-15,7 2 66 16,1 2 16-16,1-1-1 16,1 4-6-16,1 0-18 15,-1 0-17-15,0 1-17 16,5 3-31-1,5 10-72-15,1 8-55 16,5 8-67-16,3 10-16 16,-2 5 0-16,-1 1 0 15,-2-1 0-15,-2-2 0 16,0-3 0-16,1-6 0 16,-6-2 0-16,0-8 0 15,-1-4 0-15,-2-6 0 16,-2-4 0-16,-1-4 0 15,-1-4 0-15,1-2-8 16,-1-10-5 0,2-8 0-16,-1-13-6 15,1-13-8-15,-1-13 8 16,1-4 3-16,-2-2 16 16,1 4 0-16,1 10 0 15,-2 14 7-15,0 10 7 16,1 11-2-16,-2 7 8 15,2 10 6-15,-7 11-7 16,-5 16-2-16,-7 12-17 16,-7 9 0-16,-4 10 0 15,0-9 0 1,1-4 0-16,4-9 0 16,2-9 0-16,5-8 0 15,5-6 0-15,5-8 0 16,2-4 0-16,1-7 0 15,3-8 0-15,0-6 0 16,3-3 0-16,8-2 0 16,6 1 0-16,10 8 0 15,16 8 0-15,18 2 0 16,17 12-234-16,20 5-226 16,17-42-1040-1,4 42 2-15,-9-2-1 16,-9-12 0-16</inkml:trace>
  <inkml:trace contextRef="#ctx0" brushRef="#br0" timeOffset="120970.6">12686 14802 5395 0,'0'-4'300'0,"0"1"0"16,0-1 0-16,0 0 0 15,0 0 0-15,0 2 0 16,0 0-1-16,0 2 1 16,0 0 0-16,0 0-203 15,2 4-97-15,-1 4 0 16,5 11 0-16,4 8 0 15,-2 8 0 1,6 8 0-16,1 2 0 16,1 3 0-16,0 0 0 0,2 0 0 15,0 0 0-15,2-1 0 16,-5-5 0 0,2-2 0-16,-2-5 0 15,-1-3 0-15,-1-7 0 16,-4-7 0-16,-2-1 0 15,0-7 0-15,-5-3 0 16,0-2 0-16,-2-1-200 16,5-1-215-16,21-3-399 15,-15 0-538-15,4-5 0 16,-2-4 0-16,0-2 0 16</inkml:trace>
  <inkml:trace contextRef="#ctx0" brushRef="#br0" timeOffset="121451.18">13248 15216 2036 0,'0'-1'205'0,"0"0"69"15,0-2 69-15,0 0 51 16,0-3 58-16,0 2 153 16,0-1 25-16,0 2 0 15,-1 2 1-15,-3-1-149 16,-2 6-57-16,-3 4-69 15,-3 4-69 1,3 3-50-16,3 0-59 16,4-1-152-16,2-4-26 15,0-5 0-15,4-4 0 16,3-1 0-16,1-3 0 0,4-2 0 16,-1-3 0-1,-4-3 0-15,-3 0 0 16,-4-1 0-16,0 2 0 15,0 4 0-15,0 5-263 16,0 1-229-16,0-7-995 16,0 7 0-16,0 0 0 15,0-1 0-15</inkml:trace>
  <inkml:trace contextRef="#ctx0" brushRef="#br0" timeOffset="122196.05">13993 14689 3982 0,'0'-8'220'0,"0"-3"100"16,-4-1 117-16,-1-3-1 15,-3 4 1-15,-6 1 0 16,-4 0-1-16,0 6 1 16,-7 1 0-16,1 3-158 15,-3 6-63-15,-4 7-99 16,1 7-117-1,-3 7 0-15,4 12 0 16,1 9 0-16,5 3 0 16,8 4 0-16,6-3 0 15,7-2 0-15,4-8 0 16,12-7 0-16,8-7 0 16,5-6 0-16,12-7 0 15,5-11 0-15,6-4 0 16,-1-8 0-16,2-9 0 15,-6-4-112 1,-2-2-222-16,0-2-271 16,-14-6-823-16,-9 5 0 15,-11 1 0-15</inkml:trace>
  <inkml:trace contextRef="#ctx0" brushRef="#br0" timeOffset="122543.09">14056 14382 5607 0,'-7'-18'287'0,"-3"-5"0"16,1 0 0-16,-3-1 0 16,8 10 0-1,3 8 0-15,1 6 0 16,3 8 0-16,7 7 1 15,5 14-288-15,2 10 0 16,6 15 0-16,1 4 0 16,-3 2 0-16,-3-2 0 15,2-2 0-15,-4-7 0 16,4-5 0-16,0-4 0 16,-2-8 0-16,5-1 0 15,0-2-234-15,1-7-186 16,10-5-343-1,-5-10-591-15,-5-2 0 16,-1-10 0-16,-1-5 0 16</inkml:trace>
  <inkml:trace contextRef="#ctx0" brushRef="#br0" timeOffset="123633.87">14669 14599 4540 0,'-2'-13'346'16,"-1"-5"37"-16,-5-1 1 15,-2-2-1 1,-1 5 1-16,-6 7-1 16,-2 5 1-16,-5 7-1 15,-1 10 1-15,1 9-185 16,-1 9-161-16,9 6-38 15,7 5 0-15,5-3 0 16,4-5 0-16,10-7 0 16,4-6 0-16,2-10 0 15,7-6 0-15,2-5 0 16,-3-10 0 0,0-9 0-16,-1-4 0 15,-6-11 0-15,-4-5 0 16,-6-1 0-16,-1 5 0 15,-4 3 0-15,0 10 0 16,0 8 0-16,3 9 0 16,1 3 0-16,7 9 0 15,1 6 0-15,9 4 0 16,0 3 0-16,4 3 0 16,-1-5 0-16,0-3 0 15,-3-4 0 1,-3-4 0-16,1-3 0 15,-3-2 0-15,0-2 0 16,-3-5 0-16,1-2 0 16,-6-5 0-16,-3-6 0 15,-3-6 0-15,-2-4 0 16,-2-2 0-16,-3-2 0 16,-5 0 0-16,-2 0 0 15,-1 3 0-15,-1 4 0 16,3 8 0-1,4 3 0-15,0 7 0 16,6 4 0-16,1-1 0 16,0 7 0-16,6 3 0 15,5 6 0-15,10 8 0 16,0 5 0-16,9 4 0 16,-1 0 0-16,-3-3 0 15,-2-4 0-15,1-3 0 16,-9-1 0-16,1-7 0 15,-5-2 0-15,-3-3 0 16,-4-2 0-16,-2-4 0 16,0-2 0-16,-2-4 0 15,-1-8 0 1,0-7 0-16,-6-5 0 16,-6-11 0-16,-1-4 0 15,-5-6 0-15,1-1 0 16,-3 3 0-16,0 2 0 15,5 10 0-15,-2 9 0 16,4 9 0-16,3 3 0 16,1 10 0-16,2 9 0 15,7 8 0-15,-2 6 0 16,10 9 0 0,9 5 0-16,10-2 0 15,12-1 0-15,9-3 0 0,7-4 0 16,0-5 0-1,-1 2 0-15,-8-1 0 16,-10 0 0-16,-12 2 0 16,-11 2 0-16,-10 3 0 15,-13 1 0-15,-5 4 0 16,-8 1 0-16,0-5-284 16,7-1-379-16,1-10-785 15,4-8 0-15,10-10 0 16,2-10 0-16</inkml:trace>
  <inkml:trace contextRef="#ctx0" brushRef="#br0" timeOffset="123886.22">15471 14372 5790 0,'0'-4'261'0,"2"0"0"15,3 1 0-15,2 1 0 16,2 3 0-16,4 5 1 16,-1 5-1-1,0 2 0-15,-1 5 0 16,-5 0-256-16,0 0-241 16,-2-1-154-16,-1-1-233 15,-3-12-756-15,-2 2 0 16,-3-3 0-16,-7-7 0 15</inkml:trace>
  <inkml:trace contextRef="#ctx0" brushRef="#br0" timeOffset="124063.83">15211 14115 5301 0,'-17'-19'321'0,"-2"-4"0"15,-2 0 0 1,-1-1 0-16,19 9 0 15,3 12-259-15,22 1-409 16,3 2-977-16,7 2 0 16,2-4 0-16,3-1 0 15</inkml:trace>
  <inkml:trace contextRef="#ctx0" brushRef="#br0" timeOffset="125041.63">15811 13965 5194 0,'0'0'163'16,"0"0"52"-16,1-1 94 16,5-5 0-16,1-3 0 15,5-7 0-15,3-7 0 16,0-7 1-16,-5-6-1 15,-4-3-95-15,-12-5-67 16,-13-3-53-16,-13-3-94 16,-4 1 0-1,-11 3 0-15,5 9 0 16,3 10 0-16,8 15 0 0,4 5 0 16,7 15 0-16,8 10 0 15,5 11 0-15,9 9 0 16,10 11 0-1,10 7 0-15,3 3 0 16,11 0 0-16,0 4 0 16,3-1 0-16,0-3 0 15,-4-4 0-15,-3 1 0 16,-7-7 0-16,-5-4 0 16,-9-3 0-16,-5-3 0 15,-5-5 0-15,-4-4 0 16,-6-2 0-1,-4-7 0-15,-4-4 0 0,-7-7 0 16,0-6 0-16,3 1 0 16,2-10 0-1,7 0 0-15,5-4 0 16,7-4 0-16,9-8 0 16,8-6 0-16,12-3 0 15,11-5 0-15,8-2 0 16,1 0 0-16,-2 1 0 15,-4 6 0 1,-9 4 0-16,-5 6 0 16,-6 2 0-16,-7 7 0 15,-1 3 0-15,-8 2 0 0,-1 0 0 16,-2 1 0 0,-1 1 0-16,0-2 0 15,-2 2 0-15,-1 0 0 16,2 0 0-16,-2 2 0 15,0 2 0-15,1 0 0 16,5 4 0-16,3 6 0 16,2 5 0-16,6 6 0 15,2 7 0-15,0 0 0 16,0-1 0-16,-3-4 0 16,-4-2-46-1,-3-5-195-15,-3-6-111 16,-3-5-187-16,10-9-863 15,-16-6 0-15,-8-10 0 16,-7-14 0-16</inkml:trace>
  <inkml:trace contextRef="#ctx0" brushRef="#br0" timeOffset="125191.71">16053 13864 3822 0,'-16'-24'276'16,"-2"-2"131"-16,0-2 49 15,1 0-42-15,14 9-63 16,9 15-123-16,14 10-116 15,13 5-177 1,37 5-1135-16,-14 7 0 16,1 4 0-16,0-4 0 15</inkml:trace>
  <inkml:trace contextRef="#ctx0" brushRef="#br0" timeOffset="125471.68">16609 13837 4210 0,'-1'-9'419'16,"-1"-3"1"-16,-1 1-1 16,-4 1 1-16,-3 6-1 15,-9 9 1-15,-1 8-1 16,0 9 1 0,4 8-1-16,9 6-213 15,4 4-206-15,10-5 0 16,9-1 0-16,7-4 0 15,6-7-41-15,7-5-154 16,3-6-76-16,-1-8-77 16,-4-3-103-1,-1-4-190-15,-4-17-607 16,-1 6 0-16,-4-3 0 0,1-8 0 16</inkml:trace>
  <inkml:trace contextRef="#ctx0" brushRef="#br0" timeOffset="125853.39">17001 13803 3679 0,'-3'-8'363'0,"-3"-3"111"15,-6 1 0-15,-5 1 0 16,-5 5 0-16,-5 8 0 16,-3 6 0-16,5 5 0 15,6 2 0-15,9 0-228 16,7 0-135-16,10-4-111 15,6-3 0 1,10-6 0-16,2-3 0 16,4-6 0-16,-4-5 0 15,-4-4 0-15,-9 0 0 16,-5-2 0-16,-6 3 0 16,-1 5 0-16,0 3 0 15,3 1 0-15,5 6 0 16,5 3 0-16,7 3 0 15,4 0 0 1,2 3-83-16,2-3-130 16,-2-3-91-16,-2-4-124 15,-1-1-194-15,-4-14-686 16,-9 3 0-16,-5-3 0 16,-2-9 0-16</inkml:trace>
  <inkml:trace contextRef="#ctx0" brushRef="#br0" timeOffset="126513.66">17093 13369 3716 0,'-12'-36'418'0,"-6"-7"52"16,-2-3 0-16,-2-4 0 15,6 21 0-15,6 16 0 16,4 6 0-16,4 11 0 16,8 13 0-16,9 14-225 15,12 11-193 1,6 9-52-16,11 6 0 15,-1-1 0-15,-2 0 0 16,-7-3 0-16,-1-3 0 16,-8-4 0-16,-3-4 0 15,-4-8 0-15,-3-4 0 16,-5-8 0-16,-2-5-158 16,-2-4-117-16,-3-4-108 15,-1-5-116 1,-7-1-80-16,-6-1-15 15,-8-4 21-15,-3-1 75 16,-2 1 75-16,2-5 80 16,6-2 229-16,8-5 165 15,5 0 174-15,3-5 168 16,10-2 96-16,7-4 15 16,12-2-28-16,6 1-176 15,7-3-140-15,1 3-157 16,-1 3-153-16,-5 2-102 15,-5 4-91-15,-3 3-56 16,-8 2 9-16,-4 3 79 16,-9 2 128-1,-4 0 221-15,-2 0 224 16,-2 1 79-16,0-2 80 16,0 1 55-16,0 4 24 15,0 2 6-15,0-1-26 16,0 2-79-16,0 4-122 15,1 3-117-15,2 6-162 16,5 6 0-16,-1 5 0 16,4 4 0-16,1-2 0 15,-1-3 0-15,-2-2 0 16,-2-5-185 0,-1-2-136-16,-1-4-176 15,25-10-940-15,-27-3 0 16,-3-8 0-16,-8-9 0 15</inkml:trace>
  <inkml:trace contextRef="#ctx0" brushRef="#br0" timeOffset="126665.32">17517 13324 3422 0,'-18'-24'289'0,"-3"-5"167"16,-3-2 42-16,1-1-1 16,14 11-18-16,6 12-133 15,6 6-140-15,12 8-186 16,39 4-1262-1,-17 5 0-15,10 5 0 16,7 4 0-16</inkml:trace>
  <inkml:trace contextRef="#ctx0" brushRef="#br0" timeOffset="127317.84">17942 13300 5085 0,'0'-7'345'16,"0"3"0"-16,-4-5-1 15,1 4 2-15,-6 2-1 16,-4 6 0-16,-7 5 0 16,0 6 0-1,2 9 1-15,6 3-346 16,7 3 0-16,4-2 0 16,7-2 0-16,6-6 0 15,3-6 0-15,4-4 0 16,5-5 0-16,-1-7 0 15,-1-4 0-15,-3-5 0 16,-8-6 0-16,-5-6 0 16,-4-3 0-16,-5-2 0 15,-5-1 0-15,0 1 0 16,-1 4 0 0,0 3 0-16,4 6 0 15,3 7 0-15,1 2 0 16,5 4 0-16,6 3 0 15,9 4 0-15,4 3 0 16,3 5 0-16,-3 6 0 16,2 1 0-16,-8-1 0 15,-2-2 0-15,-3-5 0 16,-6-3 0-16,-1-4 0 16,-4-3 0-16,-1-1 0 15,0-5 0 1,1-7 0-16,-2-7 0 15,1-8 0-15,1-11 0 16,5-5 0-16,7-1 0 16,0 3 0-16,6 5 0 15,3 5 0-15,2 12 0 16,5 5 0-16,7 9 0 16,2 7 0-16,1 10 0 15,-5 7 0-15,-3 11 0 16,-11 3 0-16,-4 4 0 15,-7 1-195 1,-5 1-268-16,-4-23-1043 16,-9 15 0-16,-7-5 0 15,-8-4 0-15</inkml:trace>
  <inkml:trace contextRef="#ctx0" brushRef="#br0" timeOffset="129921.97">18975 12937 3747 0,'-2'-12'235'0,"-4"-5"121"15,-2-1 105-15,-5-2 1 16,1 8-1-16,-11 9 0 15,-1 6 0-15,-5 11 0 16,0 10 0 0,3 10-167-16,4 6-68 15,9 4-121-15,7-6-105 16,11-6 0 0,10-6 0-16,10-10 0 15,10-9 0-15,7-12 0 0,2-9 0 16,-2-11 0-16,-11-11 0 15,-14-7 0-15,-13-5 0 16,-17-2 0-16,-13 4 0 16,-10 8 0-16,-4 13 0 15,-8 12 0 1,8 12 0-16,6 8 0 16,11 8 0-16,15 2 0 15,6-4 0-15,12 2 0 16,12-10 0-16,10-8 0 15,7-11 0-15,7-14 0 16,-4-9 0-16,-10-11 0 16,-14-11 0-16,-10-7 0 15,-16-12 0 1,-15-9 0-16,-9-9 0 16,-4-2 0-16,-4 10 0 15,7 13 0-15,11 19 0 16,8 19 0-16,6 15 0 15,7 13 0-15,4 11 0 16,9 11 0-16,11 16 0 16,11 14 0-16,15 15 0 15,9 12 0-15,3 9 0 16,1 7 0-16,-5 2 0 16,-1 2 0-16,-6 0 0 15,-4-1 0-15,-4-3 0 16,-4-4 0-1,-5-10 0-15,-6-4 0 16,-4-12 0-16,-5-9 0 16,-5-10 0-16,-5-9 0 15,-3-8 0-15,-1-8 0 16,2-8 0-16,-3-10 0 16,2-8 0-16,1-17 0 15,-1-11 0-15,-2-9 0 16,-8-9 0-16,-11 6 0 15,-11 6 0-15,-12 13 0 16,-9 14 0 0,-5 13 0-16,5 3 0 15,9 5 0-15,16 2 0 16,12-2 0-16,13-2 0 16,21-5 0-16,17-9 0 15,17-8 0-15,13-8-224 16,13-7-228-16,14 1-346 15,-19 1-545-15,-7 4 0 16,-9 0 0-16,-3-1 0 16</inkml:trace>
  <inkml:trace contextRef="#ctx0" brushRef="#br0" timeOffset="130465.53">20317 12140 6132 0,'-1'-12'229'0,"-2"-1"0"15,-1 1-1-15,1 0 1 16,3 8 0-16,0 4-1 16,2 3 1-16,5 5 0 15,4 8 0-15,6 9-229 16,1 4 0-1,4 6 0-15,-3-1 0 16,-2-2 0-16,-4-3 0 16,0-1 0-16,-8-7 0 15,-2-2-120-15,-1-1-161 16,-5-4-135-16,-6-4-134 16,-8-4-116-16,-4-5-50 15,-10-8-17-15,-11-8 46 16,-1-9 84-16,-5-2 120 15,-3-17 194-15,1-10 246 16,6-5 212 0,3-5 213-16,11-5 243 15,7 5 92-15,12 1 15 16,10 1-45-16,13 4-84 16,11 6-119-16,11 6-76 15,8 7-85-15,10 10-75 16,0 9-81-16,1 10-125 15,-3 8-42 1,-1 11-106-16,-7 9-163 0,-2 13-141 16,-6 9-265-1,-14 9-671-15,-11 14 0 16,-18 10 0-16,-15 7 0 16</inkml:trace>
  <inkml:trace contextRef="#ctx0" brushRef="#br0" timeOffset="130637.99">20277 12534 3762 0,'0'7'237'0,"2"-2"166"16,6-3 56-16,11 0 1 15,10-11 0-15,14-8 0 16,9-6-227-16,5-3-153 16,2-3-252-16,-6-15-1104 15,-5 15 0 1,-5 0 0-16,-7-1 0 15</inkml:trace>
  <inkml:trace contextRef="#ctx0" brushRef="#br0" timeOffset="131069.41">20811 12112 4966 0,'-3'-9'358'16,"1"-1"0"-16,-2 1 1 15,1 2-1-15,3 4 0 16,0 6 1-16,4 2-1 15,6 9 0-15,2 4 1 16,3 5-359-16,0 5 0 16,1-2 0-1,-8-2 0-15,-2-2 0 16,-1-9 0-16,-4-5 0 16,-1-4 0-16,0-2 0 15,0-8 0-15,-3-5 0 16,0-9 0-16,2-7 0 15,-1-12 0-15,1-4 0 16,2 0 0-16,2 5 0 16,-1 8 0-1,5 7 0-15,9 11 0 0,7 9 0 16,7 3 0 0,3 5 0-16,0 5 0 15,-4 7 0-15,-4 4 0 16,-8 7 0-16,-1-4 0 15,-3 0-210-15,-1 1-131 16,4-7-207-16,2-15-870 16,1 5 0-16,6-9 0 15,1-10 0-15</inkml:trace>
  <inkml:trace contextRef="#ctx0" brushRef="#br0" timeOffset="131397.95">21385 11764 4426 0,'-12'-31'399'0,"-2"-1"1"16,-8-5 0-16,-4-1 0 15,3 17 0-15,1 13 0 16,1 8 0-16,4 11 0 16,9 5 0-16,8 8-234 15,16 6-166-15,12 3 0 16,12-1 0-16,5-3 0 15,5-2 0-15,-3-3 0 16,-6-1 0-16,-5-4 0 16,-5-1 0-1,-7 0 0-15,-6 1 0 16,-7-2 0-16,-7 2 0 16,-9 3-257-16,-10 3-159 15,2 0-275-15,-14-6-674 16,-6 0 0-16,-2-7 0 15,4-8 0-15</inkml:trace>
  <inkml:trace contextRef="#ctx0" brushRef="#br0" timeOffset="131639.2">21330 11650 4622 0,'-7'-31'383'0,"-2"-1"0"16,0-2 0-16,-1 0 0 15,8 21 0-15,0 17 1 16,2 15-1 0,2 14 0-16,-2 13 0 0,0 11-262 15,-2 14-121-15,-2 0 0 16,-5 1-29-16,2 2-243 16,-3-1-229-1,5-18-976-15,4-1 0 16,1-12 0-16,1-11 0 0</inkml:trace>
  <inkml:trace contextRef="#ctx0" brushRef="#br0" timeOffset="132119.06">21406 11342 5585 0,'-13'-25'290'0,"-1"-2"-1"16,1-2 1-16,-1-1-1 16,11 13 1-16,3 13-1 15,14 12 1 1,7 11-1-16,9 16 1 16,8 19-290-16,6 13 0 15,-5 8 0-15,-3 3 0 16,-4-2 0-16,-3-6 0 15,0-9 0-15,-5-6 0 16,-1-10 0-16,-5-5 0 16,-1-11-61-16,-8-5-201 15,-1-8-80-15,-2-6-240 16,-3-20-806-16,-3 8 0 16,-6-7 0-1,-7-8 0-15</inkml:trace>
  <inkml:trace contextRef="#ctx0" brushRef="#br0" timeOffset="132277.07">21564 11783 3840 0,'-2'-11'193'15,"2"-2"32"-15,9-6 46 16,11-7 33-16,15-3-6 16,14 0-82-16,10-2-111 15,0 2-183-15,25-3-996 16,-35 8 0-16,-10 8 0 15,-14 4 0 1</inkml:trace>
  <inkml:trace contextRef="#ctx0" brushRef="#br0" timeOffset="132637.91">21985 11519 4773 0,'0'-1'291'15,"5"-3"69"-15,7-2 0 16,11-1 0-16,8 2 0 15,14 1 0-15,9 2 0 16,0 8 0-16,-3 4 0 16,-9 6-182-16,-10 5-109 15,-14 4-69 1,-12 4 0-16,-9-2 0 16,-14 2 0-16,-3-6 0 15,-6-3 0-15,-5-8 0 16,2-8 0-16,6-10 0 15,0-13 0-15,9-10 0 16,5-15 0-16,6-8 0 16,6-2 0-16,10 2 0 15,4 5 0-15,2 12-176 16,9 8-121-16,4 11-149 16,5 6-229-1,2-10-644-15,-1 17 0 0,-1 2 0 16,-4 0 0-16</inkml:trace>
  <inkml:trace contextRef="#ctx0" brushRef="#br0" timeOffset="132969.95">22555 11314 4783 0,'0'-7'376'16,"0"3"-1"-16,-2-1 1 15,2 1-1-15,0 3 1 16,0 1-1-16,2 3 1 15,6 6-1-15,5 7 1 16,7 0-348-16,8 8-28 16,2-3 0-16,0-5 0 15,-2-5 0 1,0-6 0-16,-4-4 0 16,-2-7 0-16,-2-6 0 15,-9-7 0-15,-3-2 0 16,-5-6 0-16,-2-3 0 15,-8 0 0-15,1 4 0 16,0 5 0-16,-1 7-216 16,4 8-183-16,9 3-305 15,-3 1-670 1,2 5 0-16,3-1 0 0,-1-2 0 16</inkml:trace>
  <inkml:trace contextRef="#ctx0" brushRef="#br0" timeOffset="134821.95">22934 11134 6078 0,'0'-6'235'15,"0"0"0"-15,2 0-1 16,2 2 1-16,6 6 0 16,6 6-1-16,6 9 1 15,2 1 0 1,1 7 0-16,-5 2-235 16,-7-4 0-16,-6-4 0 15,-2-1 0-15,-3-8 0 16,-2-3 0-16,2-4 0 15,-2-5 0-15,0-4 0 16,0-9 0-16,0-5 0 16,0-8 0-16,3-8 0 15,0-2 0-15,1 6 0 16,0 4 0-16,2 8 0 16,6 9 0-16,2 8 0 15,8 3 0-15,5 6 0 16,5 6 0-16,0 3 0 15,-6 5 0-15,-6 2 0 16,-4-3 0 0,-7-1 0-16,-4-8 0 15,-3-1 0-15,-2-6 0 16,0-1 0-16,0-2 0 16,0-5 0-16,0-6 0 15,0-8 0-15,0-6 0 16,0-7 0-16,1-5 0 15,2 5 0-15,0 6 0 16,0 5 0-16,4 10 0 16,8 6 0-1,6 8 0-15,7 6 0 16,5 4 0-16,2 7 0 16,-2 1 0-16,-3-1 0 15,-2-1 0-15,-3-7 0 16,-2-4 0-16,-1-5 0 15,0-4 0-15,1-9 0 16,-3-4 0-16,1-4 0 16,-6-7 0-16,-6-5 0 15,-5-5 0-15,-5 2 0 16,-6-2 0-16,-2 3 0 16,0 11 0-16,1 4 0 15,-3 10 0 1,2 11 0-16,1 8 0 15,2 9 0-15,2 6 0 16,5 8 0-16,8-2 0 16,7-1 0-16,-1-4 0 15,8-6 0-15,1-9 0 16,2-6 0-16,2-6 0 16,1-8 0-1,-5-9 0-15,-1-8 0 16,-5-4 0-16,-4-12 0 0,-2-3 0 15,-5-1 0-15,3-2 0 16,-4 8 0 0,-2 8 0-16,-1 9 0 15,0 10 0-15,4 6 0 16,4 11 0-16,6 7 0 16,7 10 0-16,3 6 0 15,1 7 0-15,-1-3 0 16,-1-2 0-16,0-7 0 15,-2-6 0 1,-1-9 0-16,0-5 0 16,-2-5 0-16,-4-9 0 15,-2-7 0-15,-5-10 0 0,-4-10 0 16,-5-10 0 0,-4-10 0-16,-4-8 0 15,-9-10 0-15,-6-10 0 16,-13-7 0-16,-9-8 0 15,-9 4 0-15,-3 3 0 16,2 12 0-16,8 16 0 16,13 18 0-16,10 21 0 15,10 17 0-15,10 25 0 16,10 21 0-16,14 24 0 16,17 18 0-1,14 14 0-15,9 5 0 16,-1-4 0-16,-2-11 0 15,-9-6 0-15,-5-12 0 16,-4-12 0-16,-2-12 0 16,-4-15 0-16,1-10 0 15,-1-9 0-15,-3-12 0 16,-4-11 0-16,-4-9 0 16,-5-8 0-16,-10-12 0 15,-3-5 0-15,-4 1 0 16,-4 1 0-1,0 8 0-15,2 8 0 16,1 9 0-16,-2 7 0 0,10 11 0 16,9 3 0-1,9 8 0-15,13 11 0 16,6 9 0-16,4 8 0 16,-6 8 0-16,-7 7 0 15,-7-2 0-15,-7 0 0 16,-11-5 0-16,-7-3 0 15,-7-10 0-15,-9-1-230 16,-6-6-442-16,-18-5-785 16,-21-8 0-16,-11-3 0 15,-13-10 0 1</inkml:trace>
  <inkml:trace contextRef="#ctx0" brushRef="#br0" timeOffset="134975.29">23964 10585 8191 0,'26'-31'0'0,"29"-13"0"16,40-17 0-16,42-17 0 16,42 2-253-16,23 2-373 15,-2-1-836-15,-18 5 0 16,-26 10 0-16,-41 6 0 16</inkml:trace>
  <inkml:trace contextRef="#ctx0" brushRef="#br0" timeOffset="136192.81">13744 16497 5638 0,'-4'-2'170'0,"-5"2"23"15,-7 2 6-15,-6 5 6 16,-5 2 33-16,-3 4 34 16,-5 0-1-16,-4-4 1 15,3-5-1-15,0-4-161 16,5-9-9-16,6-7-23 15,2-7-5-15,14-7-7 16,5-4-32-16,8-2-34 16,13 1 0-1,8 3 0-15,8 7 0 16,10 7 0-16,1 5 0 0,3 8 0 16,-2 2 0-1,-2 9 0-15,-5 7 0 16,2 5 0-16,-3 6 0 15,-3 10 0-15,-5 4 0 16,-7 2 0-16,-4 6 0 16,-11 1 0-16,-3 2 0 15,-9 2 0-15,-8-2 0 16,-7-2 0 0,-3-3 0-16,-6-8 0 15,-3-3 0-15,1-6 0 0,2-9 0 16,0-7 0-1,3-6 0-15,3-9 0 16,5-8 0-16,5-5 0 16,6-3 0-16,7-5 0 15,7 4 0-15,8-1 0 16,8 2 0-16,6 4 0 16,9 1 0-16,3 5 0 15,-1 4 0-15,0 3 0 16,-4 3 0-1,2 0 0-15,0 1-254 16,1 3-291-16,0-26-933 16,0 21 0-16,-3-3 0 15,-4-4 0-15</inkml:trace>
  <inkml:trace contextRef="#ctx0" brushRef="#br0" timeOffset="136337.48">14313 16625 7266 0,'0'-4'103'0,"0"1"0"16,-2 0-119-16,2 0-321 16,12-1-1086-16,4 2 0 15,9-6 0 1,8-7 0-16</inkml:trace>
  <inkml:trace contextRef="#ctx0" brushRef="#br0" timeOffset="136656.18">14928 15966 8191 0,'-6'-10'0'15,"-2"3"0"-15,2 0 0 16,2-1 0-16,4 5 0 15,5 11 0-15,8 7 0 16,6 8 0-16,6 8 0 16,5 11 0-16,0 4 0 15,-2 1 0-15,-1 2 0 16,-5-3 0 0,-4-3 0-16,0-1-234 15,-2-6-128-15,1-3-229 16,11-16-809-16,-18 1 0 15,-7-8 0-15,-5-10 0 16</inkml:trace>
  <inkml:trace contextRef="#ctx0" brushRef="#br0" timeOffset="136954.93">14861 16137 3234 0,'-12'-28'245'15,"3"-10"46"-15,3-7 89 16,-1-8 118-16,18 6 17 15,10 6-1 1,9 5 0-16,9 5 1 16,6 8-1-16,0 7-186 15,0 9-59-15,-8 8-45 16,-8 7-91 0,-12 15-116-16,-11 10-17 0,-16 9 0 15,-11 10 0-15,-6 7 0 16,0-6-56-16,1-4-154 15,7-7-82-15,6-8-154 16,16-10-307-16,-3-10-533 16,3-7 0-1,7-3 0-15,5-11 0 16</inkml:trace>
  <inkml:trace contextRef="#ctx0" brushRef="#br0" timeOffset="137693.85">15420 15904 5610 0,'0'-13'287'15,"0"-3"0"-15,0-1-1 16,2 0 1-16,-2 7 0 16,0 9-1-1,0 0 1-15,4 3 0 16,5 7 0-16,5 7-287 15,4 8 0-15,6 10 0 16,1 6 0-16,-2 4 0 16,-3-2 0-16,0-2 0 15,-6-5 0-15,-3-2 0 16,-2-8 0-16,-6-6 0 16,0-6 0-1,-2-7 0-15,-1-4 0 0,-3-4 0 16,-3-5 0-1,-4-8 0-15,-6-7 0 16,-4-12 0-16,1-7 0 16,-1-5 0-16,4-4 0 15,6 2 0-15,3 9 0 16,5 7 0-16,1 11 0 16,1 9 0-16,4 7 0 15,5 2 0-15,8 4 0 16,6 2 0-16,8 3 0 15,2-4 0-15,-3 2 0 16,-4-2 0 0,-2-2 0-16,-7-3 0 15,-3-5 0-15,-2-4 0 16,-2-5 0-16,-4-7 0 16,-2-2 0-16,-2-4 0 15,-5-4 0-15,-6-2 0 16,-1 1 0-16,0 4 0 15,0 6 0-15,1 9 0 16,4 6 0-16,1 8 0 16,7 4 0-1,3 11 0-15,4 8 0 16,4 9 0-16,4 7 0 16,3 4 0-16,-2 1 0 15,6 1 0-15,-2-5 0 16,0 1 0-16,0-7 0 15,-1-3 0-15,-1-4-148 16,4-1-263-16,8-11-1115 16,-7-1 0-16,-4-7 0 15,-2-4 0-15</inkml:trace>
  <inkml:trace contextRef="#ctx0" brushRef="#br0" timeOffset="138444.98">16202 15609 6283 0,'-3'-13'212'0,"-1"-1"0"16,-1 3 0-16,1-1 0 16,1 7 0-16,3 10 0 15,6 4 0-15,3 6 0 16,1 8 0-16,5 8-212 15,5 8 0 1,-5-3 0-16,1 0 0 16,-1-5 0-16,-4-2 0 15,-1-6 0-15,-4-3 0 16,-3-6 0-16,-2-5 0 16,-1-4 0-16,0-4 0 15,-4-4 0-15,-2-4 0 16,-7-9 0-16,-1-11 0 15,-8-7 0-15,-2-14 0 16,1-4 0-16,1-4 0 16,2 2 0-1,5 6 0-15,4 11 0 16,6 12 0-16,4 10 0 16,4 9 0-16,8 6 0 15,8 5 0-15,7 4 0 16,6 5 0-16,4 2 0 15,-3 1 0-15,-2-3 0 16,-6-1 0-16,-3-6 0 16,-6-5 0-16,1 1 0 15,-5-7 0 1,-1-4 0-16,-2-7 0 16,-3-2 0-16,-5-10 0 15,1-4 0-15,-5-1 0 16,0-3 0-16,-1 6 0 15,-1 4 0-15,-1 6 0 16,2 8 0-16,3 5 0 16,1 6 0-16,3 9 0 15,7 7 0-15,3 7 0 16,7 12 0-16,3 5 0 16,0 2 0-1,0 1 0-15,0-1 0 16,-5-3 0-16,-1-5 0 15,0-1 0-15,-4-5 0 16,1-1-305-16,9-7-361 16,-3-3-778-16,0-7 0 15,6-6 0-15</inkml:trace>
  <inkml:trace contextRef="#ctx0" brushRef="#br0" timeOffset="138791.89">17143 15059 6107 0,'-14'-19'232'16,"-6"-5"-1"-16,-9-1 1 16,-7 2-1-16,3 10 1 15,-3 15-1-15,-1 9 1 16,3 12-1-16,3 15 1 15,8 13-232-15,12 10 0 16,6 8 0-16,8-2 0 16,6-7 0-16,8-6 0 15,5-8 0 1,11-9 0-16,12-13 0 16,10-10 0-16,8-8 0 15,10-12 0-15,3-10-66 16,4-3-353-16,2-6-1122 15,-7-4 0-15,-11-1 0 16,-14-1 0-16</inkml:trace>
  <inkml:trace contextRef="#ctx0" brushRef="#br0" timeOffset="139826.12">14614 17519 3785 0,'-6'0'221'0,"0"0"50"15,0 0 62-15,1-2 5 16,5-3 55-16,2-3 65 16,5-5 0-16,9-4 0 15,8-6 0-15,10-1-174 16,8-1-47-1,-3 3-50-15,-1 3-62 16,-11 6-6-16,-1 8-53 16,-11 4-66-16,-4 7 0 15,-7 10 0-15,-2 6 0 16,-8 7 0-16,-5 7 0 16,-1-3 0-16,3 0 0 15,-1-7 0-15,2-7 0 16,6-4 0-16,2-6 0 15,0-6 0-15,2 0 0 16,2-2 0 0,6-1 0-16,6-1 0 15,6-2 0-15,5 0 0 16,6-3 0-16,-3 3 0 16,-3 0 0-16,0 2 0 15,-8 2 0-15,-7 2 0 16,-3 1 0-16,-4 4 0 15,-5 5 0-15,-2 4 0 16,-8 4 0-16,-10 1 0 16,-3 2 0-16,-10-1 0 15,-8 2 0-15,2-4 0 16,-3-1 0-16,5-3 0 16,2-4 0-16,6-6 0 15,5-2 0-15,6-3 0 16,4-2 0-16,4 0 0 15,5-2 0-15,2 2-174 16,2 0-162-16,10 0-271 16,4-24-807-16,7 17 0 15,10-6 0-15,11-6 0 16</inkml:trace>
  <inkml:trace contextRef="#ctx0" brushRef="#br0" timeOffset="139996.57">15330 17519 6507 0,'0'-7'187'16,"0"1"0"-16,0 0 0 15,0 1 0-15,0 2 0 16,0 3-242-16,4 1-287 16,5-1-1067-16,5-2 0 15,6-6 0-15</inkml:trace>
  <inkml:trace contextRef="#ctx0" brushRef="#br0" timeOffset="140931.7">16095 16842 6074 0,'-7'-11'236'0,"0"4"-1"16,-1-2 0-16,2 2 0 15,5 4 0 1,1 3 0-16,7 5 0 16,5 8 0-16,5 6 1 15,6 9-236-15,4 10 0 16,-2 3 0-16,0 2 0 15,-5-1 0-15,-2 0 0 16,-3-6 0-16,-4-2 0 16,-4-6 0-16,-2-4 0 15,-3-7 0 1,-2-6 0-16,0-6 0 0,0-2 0 16,-3-4 0-16,-7-6 0 15,-2-6 0 1,-9-10 0-16,-7-9 0 15,-2-11 0-15,3-7 0 16,3 0 0-16,6 8 0 16,6 6 0-16,5 10 0 15,4 11 0-15,3 6 0 16,3 3 0 0,8 2 0-16,11 3 0 0,9 0 0 15,10 3 0-15,7 1 0 16,0 1 0-1,-2-1 0-15,-3 0 0 16,-7-2 0-16,-4-5 0 16,-9 0 0-16,-5-5 0 15,-6-3 0-15,-4-5 0 16,-5-4 0-16,-2-5 0 16,0-4 0-16,-5-3 0 15,0-1 0-15,-2 1 0 16,1 8 0-1,-3 5 0-15,5 6 0 16,0 6 0-16,2 6 0 0,1 1 0 16,3 7 0-16,3 7 0 15,8 7 0 1,0 10 0-16,9 7 0 16,2 2 0-16,-1-2 0 15,0 2 0-15,3-4 0 16,-1-2 0-16,1-1-120 15,4-2-297-15,2-12-1113 16,-1 8 0-16,-3-8 0 16,0-9 0-16</inkml:trace>
  <inkml:trace contextRef="#ctx0" brushRef="#br0" timeOffset="141268.5">17181 16436 5625 0,'0'-19'285'15,"-3"-1"0"-15,2 0 0 16,-2 2 0-16,3 7 0 16,0 11 0-16,-2 10 0 15,7 6 0-15,3 8 1 16,6 9-286-1,4 9 0-15,4 0 0 16,-2-2 0-16,2-2 0 16,-2-4 0-16,-6-3 0 15,1-5 0-15,-5-4 0 16,-4-5 0-16,-2-4-225 16,-2-2-123-16,2-6-288 15,-3-17-760-15,-5 9 0 16,-8-4 0-16,-8-9 0 15</inkml:trace>
  <inkml:trace contextRef="#ctx0" brushRef="#br0" timeOffset="141491.13">16908 16476 4344 0,'0'-28'189'15,"6"-8"73"-15,7-12 54 16,7-10 58-16,11 4 26 15,7 8 1-15,1 5-1 16,-1 7 0-16,1 11 1 16,-3 7-163-16,3 8-181 15,-1 5-186-15,-2 13-162 16,1 7-226-16,-2-1-852 16,-9 19 0-1,-9 10 0-15</inkml:trace>
  <inkml:trace contextRef="#ctx0" brushRef="#br0" timeOffset="141675.76">17208 16896 4530 0,'-1'8'249'16,"1"-1"66"-16,0 1 67 15,6-3-1-15,21-6 2 16,15-16-145-16,23-9-206 15,32-11-377 1,1-11-888-16,-7-8 0 16,-6-2 0-16</inkml:trace>
  <inkml:trace contextRef="#ctx0" brushRef="#br0" timeOffset="143421.89">11663 14754 4522 0,'3'-7'82'16,"12"-6"25"-16,15-9 20 15,12-7 14-15,9-8 11 16,13-4 11-16,-3 0 40 16,-5 0 44-16,-11 7 28 15,-11 4-29-15,-16 7 44 16,-8 8-25-16,-7 6-20 16,-9 6-14-1,-14 3-12-15,-7 7-9 16,-7 7-42-16,-14 7-42 15,-2 5-30-15,0 6-20 16,3 2-76-16,-3 2 0 16,7-1 0-16,3 0 0 15,4-1 0-15,4-3 0 16,7-4 0-16,6-2 0 16,2-4 0-16,7 0 0 15,1-4 0-15,6 1 0 16,3 1 0-16,0 3 0 15,2 2 0 1,2 4 0-16,2 4 0 16,2 1 0-16,6 3 0 15,4 2 0-15,-1 1 0 16,2-1 0-16,6 0 0 16,-1 1 0-1,2-2 0-15,3 2 0 0,2-1 0 16,-1 2 0-16,3 2 0 15,2 1 0-15,-2 1 0 16,2 2 0-16,-4 0 0 16,1-1 0-16,0 3 0 15,1-1 0 1,-4-2 0-16,1 3 0 16,1 2 0-16,-2 2 0 15,-2 2 0-15,0 5 0 16,-5 4 0-16,1 5 0 15,-1 0 0-15,1 3 0 16,-3 0 0-16,2 0 0 16,1-1 0-16,2 1 0 15,-1-2 0-15,-1 0 0 16,2-4 0 0,-1 0 0-16,2-2 0 15,-2-4 0-15,2 0 0 16,1-7 0-16,0-2 0 15,-1-4 0-15,-1-3 0 16,-2-4 0-16,0-5 0 16,-3-1 0-16,-2-3 0 15,0-3 0-15,-2-2 0 16,0-3 0-16,-3-4 0 16,-1-2 0-1,-2-3 0-15,1-3 0 16,-1 1 0-16,-1-1 0 15,0 0 0-15,2 1 0 16,2 2 0-16,-1 3 0 16,1 0 0-16,0 2 0 15,3 1 0-15,-2 1 0 16,4 0 0-16,-1 2 0 16,2 0 0-16,1 0 0 15,0-1 0-15,-2 2 0 16,1-4 0-16,-2 3 0 15,1-2 0-15,-2-1 0 16,2 0 0-16,-1 1 0 16,-3-2 0-16,-3-2 0 15,1 0 0-15,-3 0 0 16,-1-3 0-16,-1 0 0 16,1 0 0-16,2-3 0 15,-1 0 0-15,7-2 0 16,11-5 0-16,18-7 0 15,20-11-206-15,72-18-1391 16,-31-17 0-16,6-21 0 16</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09:50:23.960"/>
    </inkml:context>
    <inkml:brush xml:id="br0">
      <inkml:brushProperty name="width" value="0.05292" units="cm"/>
      <inkml:brushProperty name="height" value="0.05292" units="cm"/>
      <inkml:brushProperty name="color" value="#FF0000"/>
    </inkml:brush>
  </inkml:definitions>
  <inkml:trace contextRef="#ctx0" brushRef="#br0">18646 3818 2620 0,'0'-1'145'15,"0"-2"33"1,0 2 29-16,0-3 29 15,0 2 26-15,0-1 24 16,0 2 22-16,0-1 21 16,0 0 16-16,0 1-99 15,0-1-26-15,0 2-25 16,0-1-22-16,0 1-30 16,0 0-20-16,0 0 6 15,3 0-2-15,3 3 28 16,3 1 38-16,3 3 18 15,4 0-9 1,2 2-6-16,0 0-7 16,0-1 0-16,-3 0-6 15,-2-1-30-15,-3-2-19 16,-6-3-50-16,-1 1-54 16,0-3-30-16,-1 0 0 15,1 0 0-15,6 0 0 16,9-5 0-16,12-9 0 15,13-5 0-15,11-8 0 16,7-8 0-16,-1-2 0 16,-5 2 0-1,-6 3 0-15,-13 3 0 16,-8 6 0-16,-8 4 0 16,-6 5 0-16,-5 3 0 15,-4 4 0-15,-4 2 0 16,-1 2 0-16,0 3 0 15,0 0 0-15,0 0 0 16,0 0 0-16,0 0 0 16,0 0 0-16,0 0 0 15,0 0 0-15,0 0 0 16,0 0 0 0,0 0 0-16,0 0 0 15,0 0 0-15,0 0 0 16,0 0 0-16,0 0 0 15,0 0 0-15,0 0 0 16,0 0 0-16,0 0 0 16,0 0 0-16,0 0 0 15,0 0 0-15,0 0 0 16,0 0 0-16,0 0 0 16,0 0 0-16,0 0 0 15,0 0 0-15,0 0 0 16,0 0 0-1,0 0 0-15,0 0 0 16,0 0 0-16,0 0 0 16,0 0 0-16,0 0 0 15,0 0 0-15,0 0 0 16,0 0 0-16,0 0 0 16,0 0-210-16,0 0-216 15,-3 0-1085-15,-16 7 0 16,-10 0 0-16</inkml:trace>
  <inkml:trace contextRef="#ctx0" brushRef="#br0" timeOffset="2934.41">20738 8733 4096 0,'-1'-5'191'0,"-1"-4"78"16,1 0 80-16,-1-1 40 16,2 3 33-16,0 2 0 15,0 3 0-15,2 2 0 16,3-1-1-1,10 1-123-15,5 3-67 16,2 3-78-16,4 4-81 16,0 3-38-16,-5 3-34 0,-5 0 0 15,-2-2 0 1,-5-3 0-16,-1-3 0 16,-6-2 0-16,0-5 0 15,6-1 0-15,7-8 0 16,8-13 0-16,13-13 0 15,17-12 0-15,20-16-325 16,27-26-1248-16,13 9 0 16,9-13 0-1,12-25 0-15</inkml:trace>
  <inkml:trace contextRef="#ctx0" brushRef="#br0" timeOffset="38664.62">23152 4053 1482 0,'0'1'179'16,"0"1"37"-16,2 1 27 16,-2-1 21-1,-2-2 26-15,1 0 25 16,1 0 29-16,-3 0 26 16,-3 0 13-16,2 0-111 15,1 0-35-15,-1 0-26 16,1 0-18-16,1 0-7 15,1 0-12-15,-1 0-1 16,-1 0 20-16,2 0 11 16,1 0 32-16,0 0 29 15,0-1 2-15,0 1-10 16,1-3-10-16,5-3-12 16,8-3-16-1,9-1-23-15,5-5-49 16,7 0-37-16,-2 1-44 15,-4 0-49-15,-6 4-17 16,-8 3 0-16,-4 3 0 16,-5 4 0-16,-3 0 0 15,-3 7 0-15,-2 2 0 16,-5 8 0-16,-4 2 0 16,-4 6 0-16,-5-2 0 15,4 0 0-15,0-7 0 16,6-1 0-16,6-6 0 15,1-4 0 1,3-2 0-16,0-1 0 16,1-2 0-16,-1 0 0 15,3 0 0-15,3 0 0 16,4 0 0-16,4 0 0 16,4 0 0-16,1 2 0 15,-1-2 0-15,1 4 0 16,0-1 0-16,-2 2 0 15,-2 0 0-15,-4 2 0 16,-1 2 0-16,-7 0 0 16,-1 0 0-16,-5 1 0 15,-9 4 0-15,-7 0 0 16,-9 1 0 0,-11 2 0-16,-5-2 0 15,1-3-9-15,0-2-217 16,4-1-158-16,7-8-342 15,0 1-643-15,6-4 0 16,9-8 0-16,8-3 0 16</inkml:trace>
  <inkml:trace contextRef="#ctx0" brushRef="#br0" timeOffset="41378.37">23538 4103 2098 0,'-4'4'206'16,"-1"1"60"-16,1-1 56 16,0 0 42-1,2-4 39-15,2 0 55 16,0-3 41-16,0 3 11 15,0 0-14-15,0 0-148 16,6-1-44-16,7-5-56 16,9-1-85-16,6-5-125 15,10-3-94-15,-3 0-118 16,-5 3-117-16,-7 2-85 16,-11 3-98-16,-8 1-162 15,-1-2-307-15,-17 6 0 16,-4-1 0-16,-4 2 0 15</inkml:trace>
  <inkml:trace contextRef="#ctx0" brushRef="#br0" timeOffset="41528.33">23542 3976 1479 0,'-1'0'249'15,"0"0"29"1,-1 1 19-16,1-1 50 16,1 1 43-16,4 11 8 15,6 12-8-15,9 19-199 16,18-9-994-16,7 41 0 15,2 4 0-15,-9 2 0 16</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09:51:34.227"/>
    </inkml:context>
    <inkml:brush xml:id="br0">
      <inkml:brushProperty name="width" value="0.05292" units="cm"/>
      <inkml:brushProperty name="height" value="0.05292" units="cm"/>
      <inkml:brushProperty name="color" value="#FF0000"/>
    </inkml:brush>
  </inkml:definitions>
  <inkml:trace contextRef="#ctx0" brushRef="#br0">22255 4012 3526 0,'-8'-5'186'16,"1"-4"50"-16,-1 1 34 15,1 0 62-15,4 3 61 16,-1 1 45-16,3 1 41 15,-1 3 0 1,2-1 0-16,-1 1-125 16,1 0-62-16,0 1-49 15,3 3-34-15,4 6-61 16,1 4-63-16,6 6-43 16,4 4-42-16,1 0 0 15,-2-1 0-15,-1-2 0 16,-4-3 0-16,-2-4 0 15,-2-2 0-15,-3-4 0 16,-2-3 0-16,-2-1 0 16,1-2 0-1,-1-2 0-15,5 0 0 16,10-14 0-16,12-17 0 16,15-18 0-16,19-21 0 15,20-26-300-15,35-13-1278 16,-6-11 0-16,-4-5 0 15,-9 5 0-15</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09:51:56.665"/>
    </inkml:context>
    <inkml:brush xml:id="br0">
      <inkml:brushProperty name="width" value="0.05292" units="cm"/>
      <inkml:brushProperty name="height" value="0.05292" units="cm"/>
      <inkml:brushProperty name="color" value="#FF0000"/>
    </inkml:brush>
  </inkml:definitions>
  <inkml:trace contextRef="#ctx0" brushRef="#br0">27476 6779 3778 0,'4'1'178'16,"1"5"35"-16,4 2 32 15,4 7 119-15,2 4 76 16,2 3 12 0,2 3 0-16,-3 0 0 15,-1 0 0-15,-4 2-107 16,2 0-71-16,-6-3-35 15,2-1-32-15,-2-4-119 16,0-4-76-16,-3-3-12 16,-1-6 0-16,-1-2 0 15,6-4 0-15,4-5 0 16,5-9 0-16,2-7 0 16,5-8 0-16,-2-9 0 15,-1-6 0-15,-5-1 0 16,-1 1 0-16,-3 7 0 15,-3 4 0 1,-4 8 0-16,-3 10-152 16,2 5-260-16,3 5-311 15,-5 5-657-15,2 0 0 16,-1 0 0-16,3 0 0 16</inkml:trace>
  <inkml:trace contextRef="#ctx0" brushRef="#br0" timeOffset="639.6">28088 6474 3830 0,'-17'-18'174'15,"-9"-3"43"-15,-8-7 53 16,-13-1 92-1,3 5 88-15,-8 6-1 16,-5 7 1-16,-4 4-1 16,-6 4 1-16,0 5-135 15,-8 8-40-15,4 5-42 16,-6 7-54-16,3 11-91 16,2 8-88-16,2 7 0 15,7 10 0-15,10 9 0 16,10 6 0-16,9 4 0 15,12 4 0-15,10 4 0 16,10-5 0-16,11 1 0 16,16-4 0-16,15-4 0 15,10-4 0 1,13-4 0-16,8-8 0 16,4-8 0-16,3-10 0 15,1-7 0-15,3-15 0 16,0-9 0-16,1-11 0 15,1-11 0-15,-2-12 0 16,-5-12 0-16,-7-8 0 16,-10-10 0-16,-6-8 0 15,-7-10 0-15,-4-5 0 16,-7-10 0-16,-7-11 0 16,-10-1 0-16,-11-3 0 15,-12 3 0-15,-19 3 0 16,-17 9 0-1,-12 6 0-15,-13 9 0 16,-10 15 0-16,-1 17 0 16,5 24-164-16,3 24-230 15,21 22-381-15,11 21-596 16,16 16 0-16,11 6 0 16,24 0 0-16</inkml:trace>
  <inkml:trace contextRef="#ctx0" brushRef="#br0" timeOffset="1063.69">28707 6717 5376 0,'-7'-10'313'16,"1"0"-1"-16,-1-1 1 16,3 2 0-16,3 4 0 15,10 10-1-15,10 4 1 16,12 10 0-16,9 10 0 15,8 4-313 1,1 5 0-16,-4 1 0 16,-8-2 0-16,-5-3 0 15,-5-4 0-15,-4-4 0 16,-4-6 0-16,-4-4 0 16,-1-3-105-16,-5-3-159 15,-1-4-139-15,3-4-213 16,-3-12-744-16,-2 1 0 15,-3-4 0-15,0-7 0 16</inkml:trace>
  <inkml:trace contextRef="#ctx0" brushRef="#br0" timeOffset="1277.08">29129 6598 3660 0,'-3'-13'419'16,"-2"-5"56"-16,0 4 1 15,1-3-1-15,-6 12 1 16,-5 18-1-16,-7 15 1 16,-8 16-1-16,-13 17 1 15,-6 15-226 1,-8 7-192-16,-2 4-342 0,36 1-1297 16,-22-3 0-16,8-14 0 15,2-7 0-15</inkml:trace>
  <inkml:trace contextRef="#ctx0" brushRef="#br0" timeOffset="6153">18998 16030 3700 0,'-16'-8'183'0,"-2"-2"40"15,-2-4 63-15,0-1 110 16,10 2 65-16,4 4 1 16,5 2 0-16,1 2 0 15,0 4 0-15,4 0-128 16,8 6-55-16,11 5-41 16,6 7-62-1,5 0-109-15,4 5-67 16,-5-4 0-16,-10-4 0 15,-3-3 0-15,-5-6 0 16,-2-1 0-16,1-4 0 16,3-5 0-16,8-12 0 15,8-17 0-15,17-24-176 16,20-30-325-16,27-40-1001 16,20-19 0-16,7-12 0 15,6-4 0 1</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09:52:09.480"/>
    </inkml:context>
    <inkml:brush xml:id="br0">
      <inkml:brushProperty name="width" value="0.05292" units="cm"/>
      <inkml:brushProperty name="height" value="0.05292" units="cm"/>
      <inkml:brushProperty name="color" value="#FF0000"/>
    </inkml:brush>
  </inkml:definitions>
  <inkml:trace contextRef="#ctx0" brushRef="#br0">23563 4672 2832 0,'0'-3'150'16,"0"1"44"-16,0-1 39 15,0-1 43-15,0 1 37 16,0-3 45-16,0 2 88 16,0 0 84-16,0 0 17 15,0 1-112-15,0 2-38 16,0 0-44-16,0 1-40 15,0 0-41-15,1 1-38 16,3 3-45 0,5 4-88-16,2 4-83 0,6 3-18 15,4 6 0 1,-1 0 0-16,1-2 0 16,-1 3 0-16,-3-7 0 15,-4-1 0-15,0-5 0 16,-3-1 0-16,-3-6 0 15,4 2 0-15,4-4 0 16,10-6 0-16,7-7 0 16,10-7 0-1,9-8 0-15,7-5 0 16,7-9 0-16,5 0 0 16,2-1 0-16,3 2 0 15,-6 3 0-15,-4 7-205 16,-9 7-376-16,-13 7-900 15,-13 2 0-15,-11 0 0 16</inkml:trace>
  <inkml:trace contextRef="#ctx0" brushRef="#br0" timeOffset="22107.07">24695 3485 1500 0,'-8'0'184'0,"-6"-1"12"16,-3-1 30-16,-4-4 10 16,4 0 25-16,1-4 24 15,-1-2 10 1,2 4 17-16,-8-4 60 16,-4-1-124-16,-2 0-36 15,0 2-11-15,-4-3-15 16,1 1 10-16,5 3-22 15,-5 1-15-15,-1 0 0 16,-3-1 8-16,-6 3-52 16,-1-2 7-16,1 1-4 15,-2 1 2-15,2 0 0 16,3 3-2-16,-1-3 27 16,-5-1-16-16,-7 2-5 15,-7-3 1 1,0 1 3-16,-7 1-18 15,-1 0 18-15,1 1-9 16,1 0-13-16,-3-1 3 16,0 3-30-16,-3-3 7 15,5 3 5-15,-2 0-14 16,1-1-9-16,4 4 1 16,-2 1-28-16,-1 0 6 15,3 0-3-15,1 0-21 16,2 0 1-16,-1 3-1 15,3 1-9-15,-4 2-14 16,0 2 0 0,0 3 0-16,-2 1 0 15,2 2 0-15,9 3 0 16,1 0 0-16,3 1 0 16,5 3 0-16,7-2 0 15,0 2 0-15,2-1 0 16,3 1 0-16,2 0 0 15,-1 1 0-15,5 1 0 16,0 2 0-16,2 1 0 16,1 0 0-16,4 2 0 15,0-1 0 1,2 1 0-16,4-2 0 16,2 0 0-16,0 0 0 15,1 0 0-15,1 1 0 16,1-2 0-16,-1 2 0 15,0-1 0-15,2 2 0 16,-2 0 0-16,4 2 0 16,0 0 0-16,1-2 0 15,4 2 0-15,-2-1 0 16,2-1 0 0,0-1 0-16,2 0 0 15,1-5 0-15,-2 3 0 0,4-4 0 16,2 0 0-1,3-2 0-15,-1-1 0 16,2 0 0-16,3 2 0 16,0-3 0-16,3-1 0 15,0 3 0-15,2-1 0 16,1-1 0-16,-1 0 0 16,4 1 0-1,0-1 0-15,1-1 0 16,1 2 0-16,1-3 0 15,0 1 0-15,3-1 0 16,-2-2 0-16,1 2 0 16,-1-4 0-16,2 0 0 15,1-3 0-15,1 2 0 16,2-2 0-16,0 1 0 16,-1-3 0-16,1 2 0 15,1 0 0-15,-3-1 0 16,3 3 0-16,-3-3 0 15,0 0 0-15,0-1 0 16,0 0 0-16,-1 0 0 16,0-1 0-16,-2 0 0 15,1 0 0-15,1 3 0 16,2-4 0-16,0 5 0 16,1-2 0-1,0-2 0-15,-1-1 0 16,1-2 0-16,0 2 0 15,5-4 0-15,2 1 0 16,5-1 0-16,0 0 0 16,1 0 0-16,1-1 0 15,1 1 0-15,0 0 0 16,0 0 0 0,1 0 0-16,-4-1 0 0,-1 1 0 15,-2-2 0-15,-2 1 0 16,-2-1 0-1,-2 2 0-15,0 0 0 16,3 0 0-16,4 0 0 16,2-2 0-16,3 2 0 15,1-3 0-15,2 0 0 16,-2 1 0-16,-4-1 0 16,1 2 0-16,-6 1 0 15,-1-2 0-15,0 1 0 16,2-2 0-16,-2 2 0 15,3 0 0 1,-2-2 0-16,-1 2 0 16,0-3 0-16,0-1 0 15,3-1 0-15,1 2 0 16,-1-2 0-16,-2 3 0 16,1-1 0-16,-3-1 0 15,-3 2 0-15,3 0 0 16,0-1 0-1,0 0 0-15,1-2 0 0,1-2 0 16,-2 1 0-16,-6 1 0 16,-3-2 0-16,-1 1 0 15,-5 1 0-15,-3-1 0 16,3 0 0 0,-3-1 0-16,3 1 0 15,-1-2 0-15,3-3 0 0,-2 3 0 16,1-2 0-1,-2 1 0-15,1-1 0 16,-3 1 0-16,2-2 0 16,-3-1 0-16,-1 0 0 15,-3-3 0-15,2 0 0 16,-1-1 0 0,1-1 0-16,-1-1 0 15,2 0 0-15,-5-2 0 16,-1 1 0-16,-4-3 0 15,1-1 0-15,-4 1 0 16,1-1 0-16,-3-1 0 16,1-3 0-16,1 2 0 15,-3 1 0-15,0 0 0 16,-2 0 0-16,0 4 0 16,0 1 0-16,0 1 0 15,-6 2 0 1,1 0 0-16,-6-1 0 0,0 0 0 15,-2 2 0-15,1 0 0 16,3 2 0 0,0 1 0-16,-3 0 0 15,3 1 0-15,-1 2 0 16,0-1 0-16,-3 2 0 16,1-2 0-16,-1 2 0 15,2 1 0-15,-3-2 0 16,1 2 0-16,-3-1 0 15,0 0 0 1,-2-1 0-16,-1 2 0 0,1-1 0 16,1 1 0-16,-1 0 0 15,-1 0 0-15,3 2 0 16,-4 0 0 0,-1-1 0-16,-1-1 0 15,-1 1 0-15,-2-2 0 16,2 0 0-16,-4-2 0 15,2-1 0-15,-7-5 0 16,-5-1 0-16,-2-3 0 16,-4 0 0-16,-6-2 0 15,-1 0 0-15,-4-3 0 16,-3-2-34 0,-3 1-309-16,-7-4-1219 15,-17 7 0-15,-46-1 0 16,-67-3 0-1</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09:52:37.085"/>
    </inkml:context>
    <inkml:brush xml:id="br0">
      <inkml:brushProperty name="width" value="0.05292" units="cm"/>
      <inkml:brushProperty name="height" value="0.05292" units="cm"/>
      <inkml:brushProperty name="color" value="#FF0000"/>
    </inkml:brush>
  </inkml:definitions>
  <inkml:trace contextRef="#ctx0" brushRef="#br0">23542 4669 3524 0,'0'0'152'16,"0"0"26"-16,0 1 17 15,0-1 16-15,0 0 34 16,0 2 66-1,6 0 107-15,3 2 61 16,5 3 0-16,8 3-125 16,5 4-27-16,4-2-25 15,0 2-18-15,-2 2-16 16,-1-3-34-16,-4 0-66 16,-5-4-106-16,-5 0-62 15,-2-2 0-15,-5-4 0 16,-4-3 0-16,3 2 0 15,1-6 0-15,5-11 0 16,6-6 0-16,10-11 0 16,6-12 0-16,7-8 0 15,6 1 0 1,13-5 0-16,9 2-444 16,15-14-1105-16,7 11 0 15,-12-10 0 1,5-26 0-16</inkml:trace>
  <inkml:trace contextRef="#ctx0" brushRef="#br0" timeOffset="16374.06">2654 10475 6258 0,'-7'-4'215'0,"-1"1"0"16,0-2-1-16,1 1 1 16,5 3 0-16,2 1-1 15,0 0 1-15,0 0 0 16,9 4 0-16,5 6-215 15,8 11 0-15,5 7 0 16,11 8 0-16,-2 7 0 16,0 1 0-1,-1 2 0-15,-2 0 0 16,-1-1 0-16,-3-1-149 16,-3-5-201-16,-4-4-228 15,-1-20-844-15,-8 2 0 16,-7-12 0-16,-11-15 0 15</inkml:trace>
  <inkml:trace contextRef="#ctx0" brushRef="#br0" timeOffset="16653.54">2645 10563 3420 0,'-6'-21'232'0,"3"-12"50"0,3-13 94 16,6-10 61-1,12 2 6-15,5 8-9 16,3 13 14-16,1 16 17 16,-3 22 9-16,-4 16-143 15,-6 20-70-15,-5 11-50 16,-7 9-93-16,-2 2-68 16,-1-1-120-16,1-6-117 15,1-6-114-15,-1-5-168 16,18-12-325-1,-11-8-438-15,2-12 0 16,5-12 0-16,1-15 0 0</inkml:trace>
  <inkml:trace contextRef="#ctx0" brushRef="#br0" timeOffset="17302.25">3047 10311 5286 0,'0'-11'323'0,"0"2"-1"16,2 1 1-16,7 1 0 16,10 14 0-16,5 13-1 15,10 8 1-15,3 10 0 16,2 8 0 0,3 1-323-16,-4 1 0 0,-2-4 0 15,-9-5 0 1,-4-6 0-16,-10-8 0 15,-4-7 0-15,-6-7 0 16,-7-7 0-16,-10-7 0 16,-9-10 0-16,-11-12 0 15,-11-17 0 1,-6-10 0-16,4-13 0 16,6 0 0-16,11 8 0 15,10 9 0-15,10 15 0 0,7 10 0 16,7 14 0-1,13 3 0-15,7 9 0 16,9 2 0-16,4 4 0 16,2 0 0-16,-4 0 0 15,-5-4 0-15,-7-2 0 16,-3-3 0-16,-8-5 0 16,-6-7 0-16,-3-10 0 15,-2-7 0-15,-5-11 0 16,-5-4 0-1,-2-3 0-15,1 3 0 0,-4 8 0 16,6 8 0 0,4 9 0-16,2 10 0 15,7 7 0-15,7 8 0 16,9 8 0-16,8 7 0 16,8 8 0-16,2 5 0 15,0-3 0-15,0 0 0 16,0-3-80-16,-6-4-183 15,0-4-154-15,2-4-233 16,-5-31-706-16,-5 14 0 16,-6-7 0-16,-9-9 0 15</inkml:trace>
  <inkml:trace contextRef="#ctx0" brushRef="#br0" timeOffset="17893.15">3676 9941 4279 0,'-1'-9'426'15,"1"1"1"-15,-2 1 0 16,4-1 0-16,6 7-1 16,4 11 1-16,8 4 0 15,2 5-1-15,5 6 1 16,-1 6-355-16,-3-1-72 16,-5-3 0-16,-4-3 0 15,-7-5 0-15,-2-8 0 16,-4-5 0-1,-2-5 0-15,-7-4 0 16,-10-8 0-16,-8-8 0 16,-10-11 0-16,-6-12 0 15,4-4 0-15,9 3 0 16,8 8 0-16,9 8 0 16,11 15 0-16,9 8 0 15,14 4 0-15,10 8 0 16,8 3 0-16,4 4 0 15,-3-1 0 1,-7 0 0-16,-10-5 0 16,-6-4 0-16,-9-3 0 15,-3-7 0-15,-3-6 0 16,-3-8 0-16,-4-9 0 16,-5-8 0-16,-2-4 0 15,-5-2 0-15,-2 4 0 16,1 5 0-16,9 10 0 15,5 5 0-15,6 13 0 16,11 9 0 0,8 9 0-16,7 8 0 15,7 9 0-15,2 4 0 16,-3-1 0-16,-5 0 0 16,-2-5-105-16,-5-4-185 15,0-3-160-15,2-8-249 16,-5-11-630-16,-3-4 0 15,-2-11 0-15,-7-11 0 16</inkml:trace>
  <inkml:trace contextRef="#ctx0" brushRef="#br0" timeOffset="18172.68">4167 9338 3894 0,'-7'-26'446'0,"-2"-5"7"16,-4-1-1-16,0-2 1 15,3 16 0-15,2 13-1 16,2 16 1-16,4 18 0 16,2 17 0-16,6 18-231 15,5 12-215-15,6-1-7 16,4-7 0-16,8-12 0 16,3-12 0-16,4-12 0 15,7-16 0 1,8-13 0-16,9-18 0 15,3-14-280-15,2-13-290 16,-8-42-898-16,-9 28 0 16,-19 2 0-1,-13 10 0-15</inkml:trace>
  <inkml:trace contextRef="#ctx0" brushRef="#br0" timeOffset="18889.43">3650 11091 3871 0,'-7'-18'405'16,"1"-2"47"-16,-1-3 1 15,0 0 0-15,4 9-1 16,0 8 1-16,6 6 0 16,7 9-1-1,8 15 1-15,9 12-208 16,12 12-196-16,3 13-49 15,1 0 0-15,0 4 0 16,-5-5 0-16,-6-2 0 16,-1-3 0-16,-8-7 0 15,-5-9 0-15,-2-3 0 16,-5-9 0-16,-2-7 0 16,-3-6 0-16,-5-3-48 15,0-2-239 1,2-5-254-16,-1-17-922 15,-1 7 0-15,-1-13 0 16</inkml:trace>
  <inkml:trace contextRef="#ctx0" brushRef="#br0" timeOffset="19240.84">3887 10936 4584 0,'-13'-15'387'16,"-1"-2"-1"-16,-1 0 1 16,1 1 0-1,11 9-1-15,3 14 1 16,3 14 0-16,11 8 0 16,5 14-1-16,10 11-259 15,10 4-127-15,4 5 0 16,2-1 0-16,-5-1 0 15,-2-2 0-15,-3-2 0 16,-8-7 0-16,-4-5 0 16,-4-4 0-16,-3-6 0 15,-5-6-154 1,-1-4-160-16,-4-6-173 16,6-5-296-16,-15-3-507 15,-7-5 0-15,-10 0 0 16,-9-6 0-16</inkml:trace>
  <inkml:trace contextRef="#ctx0" brushRef="#br0" timeOffset="19504.83">3836 11701 3967 0,'-1'0'338'0,"-3"-2"64"15,4 2 9 1,-2-2 4-16,8 4 29 15,7-2 0-15,10-2 0 16,7 2 0-16,9 0 0 16,8 0-216-16,-1 0-122 15,-4 0-64-15,1 0-119 16,-7 4-145-16,-3-1-124 16,-1 1-128-16,0-1-247 15,-6-13-536-15,-5 6 0 16,-9-1 0-1,-2-9 0-15</inkml:trace>
  <inkml:trace contextRef="#ctx0" brushRef="#br0" timeOffset="19761.59">4307 11195 4937 0,'-6'-13'362'0,"-1"0"-1"15,2 1 1-15,0-1-1 16,4 8 1-16,1 12-1 16,0 12 1-16,0 12-1 15,1 13 1 1,-1 12-362-16,0 10 0 16,0 9 0-16,0 2-279 15,3 1-337-15,-1-2-843 16,-2-5 0-16,0-16 0 15,-3-10 0-15</inkml:trace>
  <inkml:trace contextRef="#ctx0" brushRef="#br0" timeOffset="20545.43">3571 13114 5535 0,'0'-9'295'16,"-2"0"0"-16,2 0 0 15,-1 0 0 1,1 6 0-16,0 5 0 15,7 5 0-15,5 7 0 16,6 9 1-16,5 5-296 16,9 8 0-16,0 1 0 15,-2 5 0-15,2-1 0 16,-3-1 0-16,-6 0 0 16,-3-3 0-16,-2-2 0 15,-5-7 0-15,-2-4 0 16,-2-5-196-1,-6-6-118-15,1-2-235 16,-4-36-877-16,-4 19 0 16,-12-10 0-16,-4-8 0 15</inkml:trace>
  <inkml:trace contextRef="#ctx0" brushRef="#br0" timeOffset="21001.69">3509 12964 4409 0,'-5'-10'235'0,"-2"-1"93"16,-3-2 67-16,0-3-1 15,1-1 0-15,-1 3 1 16,0-4-1-16,-2-4 0 15,-2-5 0-15,-2 0-161 16,-4-4-73-16,-3-4-94 16,-2 6-66-16,1 1 0 15,2 8 0-15,0 6 0 16,2 9 0 0,1 6 0-16,5 14 0 0,2 13 0 15,8 9 0 1,3 10 0-16,5 2 0 15,3-3 0-15,8-7 0 16,-1-9 0-16,8-8 0 16,1-5 0-16,0-7 0 15,3-8 0-15,0-4 0 16,0-5-138-16,0-2-210 16,-2-2-241-1,-5-18-834-15,-2 19 0 16,-6-2 0-16,-5 5 0 15</inkml:trace>
  <inkml:trace contextRef="#ctx0" brushRef="#br0" timeOffset="21812.66">3539 12512 3542 0,'-24'-22'239'15,"-10"-7"104"-15,-8-8 115 16,-8-4 23-16,9 7 0 16,0 7 0-16,0 5 0 15,-1 5 0-15,0 6 0 16,2 5-162-16,-4 6-77 15,3 11-104-15,-1 6-114 16,1 11-24-16,4 15 0 16,5 10 0-16,6 9 0 15,12 6 0-15,8 6 0 16,3 7 0-16,7 3 0 16,9 1 0-16,10 4 0 15,8-1 0 1,8-4 0-16,5-3 0 15,3-2 0-15,0-6 0 16,3 2 0-16,0-4 0 16,3-2 0-16,2-4 0 15,3-2 0-15,3-4 0 16,6-6 0 0,1-6 0-16,8-8 0 15,0-11 0-15,1-8 0 16,0-9 0-16,-3-5 0 15,-6-8 0-15,1-9 0 16,-2-5 0-16,-7-9 0 16,-2-6 0-16,-6-9 0 15,-4 0 0-15,-5-6 0 16,-5 1 0-16,-8 0 0 16,-5-3 0-16,-5 2 0 15,-11 2 0 1,-5-4 0-16,-7-3 0 15,-6-5 0-15,-8-6 0 0,-8-8 0 16,-10-8 0 0,-9-7 0-16,-9-5 0 15,-8 3 0-15,-5-1 0 16,-10 9 0-16,-9 5 0 16,-9 8 0-16,-8 8 0 15,-5 6 0-15,-2 7 0 16,-2 3 0-16,7 6 0 15,4 10-226 1,24 8-507-16,0 12-713 0,9 8 0 16,7 8 0-1,15 5 0-15</inkml:trace>
  <inkml:trace contextRef="#ctx0" brushRef="#br0" timeOffset="35828.73">3363 9497 4051 0,'0'-1'227'16,"-2"-2"119"-16,2-2 85 16,-1 0 1-16,2 0-2 15,-3 1 2-15,-3-2-1 16,-2 0 0-16,-4-1 0 15,-3-4-171 1,0-1-56-16,-3-2-119 16,-1-7-85-16,1-5 0 15,0-11 0-15,2-9 0 16,4-10 0 0,6-9 0-16,2-14 0 15,3-12 0-15,6-6 0 0,9-7 0 16,5 1 0-16,10 3 0 15,8 4 0-15,-2 7 0 16,-3 10 0-16,-4 10 0 16,-6 10 0-1,-4 15 0-15,-2 9 0 16,-2 8 0-16,-1 7 0 16,1 2 0-16,-1 7 0 15,-3 1 0-15,0 3 0 16,-3 2 0-16,-4 2 0 15,-2 0 0-15,-2 2 0 16,0 1 0-16,0 0 0 16,0 0 0-16,0 0 0 15,0 0 0 1,0 0 0-16,0 0 0 16,0 0 0-16,-3 0 0 15,-7 1 0-15,-9 5 0 16,-13 5 0-16,-12 5 0 15,-9 9 0-15,-7 6 0 16,-2 4 0-16,3 4 0 16,5 2 0-16,8-1 0 15,13-5 0-15,10-6 0 16,5-4 0-16,8-8 0 16,6-4 0-1,1-6 0-15,3 0 0 16,6-2 0-16,4-2 0 15,2 0 0-15,6-2 0 16,8-2 0-16,5-5 0 16,2-6 0-16,3-2 0 15,2-6 0-15,-1-5 0 16,2-1 0-16,-4-1 0 16,1 2 0-16,-3 0 0 15,-3 0 0 1,-2 5 0-16,-4 2 0 15,-5 4 0-15,-6 1 0 16,-6 6 0-16,-2 3 0 16,-4 3 0-16,-1 1 0 15,0 0 0-15,0 2 0 16,2 7 0-16,-1 7 0 16,-1 9 0-16,2 14 0 15,-2 3 0-15,1 5 0 16,-1 3 0-16,0-3 0 15,0 1 0 1,0-3 0-16,0-5 0 16,3-4 0-16,1-3 0 15,6-5-376-15,12-10-1187 16,5-7 0-16,0-10 0 16</inkml:trace>
  <inkml:trace contextRef="#ctx0" brushRef="#br0" timeOffset="39677.28">20972 3419 2318 0,'0'-2'177'16,"0"-3"44"-16,-3-4 39 15,-2 2 27-15,3 0 27 16,-5 2 20-16,-1-2 27 16,1 3 20-16,1 0 15 15,-2-1-87-15,0 4-4 16,3-2-6-16,-4 2-40 16,-4 1-25-16,1-2-23 15,-3 2-15-15,-6 2-9 16,0 2-12-16,-2 3-2 15,-1 2-44 1,-2 4-26-16,2 2-26 16,-1-2 4-16,2 5-1 15,1 0-5-15,-1-1-3 16,2 1-19-16,2 1-7 16,-1 2-15-16,1-2-5 15,6 1-10-15,0-3-11 16,3-1-5-16,0 2 0 15,-3 3 0-15,0 3 0 16,-2-1 0-16,-3 4 0 16,-3 2 0-16,5-3 0 15,-2 1 0 1,3 1 0-16,1-1 0 16,4-1 0-16,-1 1 0 15,2-3 0-15,1 0 0 16,1 0 0-16,0 0 0 15,0-1 0-15,1 1 0 16,1-3 0-16,3 1 0 16,0-1 0-16,1-5 0 15,1 0 0 1,0 0 0-16,1-6 0 16,-1 1 0-16,0-2 0 15,0-2 0-15,0 2 0 16,3 0 0-16,3-2 0 15,3 5 0-15,5 2 0 16,2 0 0-16,4 5 0 16,2 0 0-16,3 1 0 15,7 2 0-15,3-1 0 16,3 1 0-16,1-1 0 16,1 0 0-16,-2-2 0 15,-2-3 0-15,-3-1 0 16,0-1 0-1,-1 0 0-15,0-3 0 16,1 0 0-16,2-3 0 16,-1 2 0-16,4-3 0 15,-5-1 0-15,0-1 0 16,3 2 0-16,1-2 0 16,-4 1 0-16,3 0 0 15,1-2 0-15,-2 1 0 16,4 0 0-16,4 0 0 15,5 1 0 1,1 1 0-16,2 0 0 16,2 0 0-16,2-3 0 15,-3 0 0-15,0-1 0 16,-5-2 0-16,-6 1 0 16,-6 0 0-16,-2-2 0 15,-3 1 0-15,1-2 0 16,0 1 0-16,4 0 0 15,2 0 0-15,2 0 0 16,2 0 0-16,3 0 0 16,-3 0 0-16,1 0 0 15,0 0 0 1,-5 0 0-16,-1 0 0 0,-2 0 0 16,-4 0 0-1,2 0 0-15,-2-2 0 16,0 2 0-16,2-2 0 15,0-1 0-15,-2-1 0 16,2 0 0-16,1 1 0 16,1-1 0-16,-1-1 0 15,0 4 0-15,1-1 0 16,0-1 0-16,-1 2 0 16,-3 0 0-1,2-1 0-15,-2 0 0 16,1 2 0-16,3-1 0 15,4 0 0-15,0 1 0 16,5 0 0-16,-4-2 0 16,-3 2 0-16,0 0 0 15,-1 0 0-15,1 0 0 16,3 0 0-16,4 0 0 16,5-1 0-16,0-1 0 15,3-1 0-15,3-3 0 16,2 0 0-16,-1 1 0 15,0-1 0-15,0 1 0 16,-2 2 0-16,-6-3 0 16,1 1 0-1,-1 0 0-15,-4-1 0 16,-5-1 0-16,-1 0 0 16,-1 1 0-16,5-2 0 15,6-1 0-15,8-1 0 16,3-1 0-16,1-1 0 15,-3 4 0-15,-9-2 0 16,-2 4 0-16,-10 0 0 16,-1 1 0-16,2 0 0 15,3 1 0-15,-2-3 0 16,2 1 0 0,1 1 0-16,-7 0 0 15,-3 0 0-15,-3-2 0 16,4 0 0-16,3 1 0 15,-3 0 0-15,3 1 0 16,-6 0 0-16,-1-2 0 16,-1-1 0-16,4-1 0 15,3-1 0-15,3-3 0 16,-2-1 0-16,1-3 0 16,-1 0 0-16,-5-2 0 15,-1 1 0-15,-4-1 0 16,-7 0 0-1,-3 1 0-15,-6-3 0 16,-5-1 0-16,0-3 0 16,0-1 0-16,-3-2 0 15,-4 0 0-15,1-4 0 16,-2 2 0-16,-3 1 0 16,-5 1 0-16,0 0 0 15,0 3 0-15,-5 0 0 16,0 1 0-16,0-1 0 15,-3 1 0-15,-1-4 0 16,-4 1 0-16,-2-1 0 16,-2 0 0-16,0 0 0 15,-1 0 0 1,1 3 0-16,1 0 0 16,-5 3 0-16,1 1 0 15,-1 3 0-15,-3 0 0 16,-1 0 0-16,-1 2 0 15,-1-1 0-15,-6 0 0 16,-1 3 0-16,1-1 0 16,1 2 0-16,1 1 0 15,0 2 0-15,1-1 0 16,-3 1 0-16,-5-3 0 16,-2 1 0-16,-2-3 0 15,-9 2 0 1,-9-3 0-16,-7 1 0 15,-8 0 0-15,-1 1 0 16,3 2 0-16,8-2 0 16,9 4 0-16,7-1 0 15,4 4 0-15,0-1 0 16,-6 2 0-16,-6-1 0 16,-11 1 0-16,-15 0 0 15,-5 0 0-15,-8 1 0 16,-1 1 0-16,9 1 0 15,9 2 0-15,10-1 0 16,11 1 0-16,7 1 0 16,5 0 0-1,-2 1 0-15,-5 1 0 16,-7 2 0-16,-12 5 0 16,-12 1 0-1,-13 3 0-15,-13 3 0 0,-9 2 0 16,1 6-258-16,9 0-1328 15,2 8 0-15,-31-15 0 16,-146-41 0 15</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09:53:28.384"/>
    </inkml:context>
    <inkml:brush xml:id="br0">
      <inkml:brushProperty name="width" value="0.05292" units="cm"/>
      <inkml:brushProperty name="height" value="0.05292" units="cm"/>
      <inkml:brushProperty name="color" value="#FF0000"/>
    </inkml:brush>
  </inkml:definitions>
  <inkml:trace contextRef="#ctx0" brushRef="#br0">18485 7336 2688 0,'-10'-4'128'0,"-4"0"26"15,-2-3 16-15,-6-1 42 16,6-1 23-16,-4 2 35 15,-2 0 9-15,0 2 27 16,-4 0 2-16,-1 1-71 16,-5 0-20-16,-1 1-20 15,-3 2-1-15,-4 1-31 16,-5 0-1-16,-9 2 20 16,-5 6-10-1,-9 2-26-15,-6 6-1 16,-6 8-11-16,1 6-21 0,0 4 10 15,2 2 0-15,4-3 13 16,8-1-11 0,9-3-51-16,5-4 15 15,15-4 2-15,6-1 2 16,11-5-4-16,3-3 2 16,9-3-14-16,0-3-19 15,1-1-23 1,0 2-6-16,-2 0-3 0,-3 5-12 15,0 2-4-15,-1 4-3 16,2 0-2 0,-1 2-2-16,2 2-1 15,2 2 5-15,0 2-2 16,1 3-4-16,4 2-3 16,1 5 0-16,1 1 0 15,0 9 0-15,0 4 0 16,1 3 0-16,-1 4 0 15,0 2 0-15,0 4 0 16,0 2 0-16,0-1 0 16,0 2 0-16,0 0 0 15,0-1 0 1,0-1 0-16,0 6 0 16,0-3 0-16,0-1 0 15,0 1 0-15,0-2 0 16,0-5 0-16,0-1 0 15,2 2 0-15,-2-1 0 16,1-1 0-16,2-3 0 16,3 3 0-1,-3-6 0-15,1-5 0 0,-2-6 0 16,-1-6 0-16,0-4 0 16,1-3 0-16,-2-2 0 15,0-3 0-15,0 0 0 16,0-4 0-1,0-2 0-15,0-6 0 16,0-1 0-16,0-3 0 16,0-2 0-16,0 0 0 15,0-4 0-15,0 3 0 16,0-3 0-16,0 2 0 16,0-3 0-16,0 1 0 15,0 1 0 1,0-2 0-16,0 0 0 15,1 3 0-15,1-3 0 0,4 3 0 16,4 3 0 0,6-2 0-16,4 1 0 15,7 0 0-15,9-2 0 16,11 1 0-16,7-3 0 16,12 0 0-16,4 0 0 15,2-2 0-15,2-2 0 16,0 0 0-16,-1 0 0 15,-3-3 0-15,-4-3 0 16,0-1 0-16,-2 0 0 16,1 0 0-1,1 0 0-15,7 1 0 16,2-3 0-16,1-1 0 16,1 1 0-16,-3-4 0 15,0 2 0-15,-4-2 0 16,-4 4 0-16,-5 1 0 15,-3 4 0-15,-4 1 0 16,-3 2 0-16,1 3 0 16,3-4 0-1,-6 3 0-15,3 0 0 0,-3-2 0 16,-1 1 0 0,-2 1 0-16,-1-4 0 15,1 1 0-15,-3 0 0 16,-1-2 0-16,1 1 0 15,-3-1 0-15,0 2 0 16,-5-1 0-16,4 0 0 16,-3 0 0-16,1-1 0 15,0 4 0-15,1-4 0 16,-6 2 0-16,-4 0 0 16,-4-1 0-16,-5 1 0 15,-3 2 0 1,-3-3 0-16,-3 4 0 15,-3 1 0-15,0-2 0 16,-2 0 0-16,-1 2 0 16,-1 0 0-16,0 0 0 15,-3 0 0-15,0 0 0 16,1-1 0-16,-1 1 0 16,0-1 0-16,0 0 0 15,0 0 0-15,0 1 0 16,2-3 0-16,-2-5 0 15,0-8 0 1,0-7 0-16,0-11 0 16,-2-7 0-16,-4-7 0 15,-1-7 0-15,-3-6 0 16,2-4 0-16,0-9 0 16,1-2 0-16,1-6 0 15,2-4 0-15,0 2 0 16,-1-1 0-16,-1 4 0 15,1 3 0-15,-5 0 0 16,-1-1 0-16,0 2 0 16,-5 2 0-1,1 5 0-15,1 5 0 16,0 9 0-16,1 9 0 16,3 6 0-16,-1 7 0 15,2 4 0-15,0 2 0 16,0 1 0-16,-2 2 0 15,3 0 0-15,0 1 0 16,2 4 0-16,-3 1 0 16,1-3 0-16,-3 1 0 15,2 0 0-15,0 2 0 16,1 0 0 0,3 3 0-16,0 1 0 15,0 1 0-15,-1 1 0 16,0 0 0-16,-3-1 0 15,-1 0 0-15,-1-1 0 16,-4-2 0-16,-4 1 0 16,-1-1 0-16,0 1 0 15,-5 2 0-15,-1-1 0 16,-5 3 0-16,-7 1 0 16,-6 0 0-16,-6 4 0 15,-13-1 0 1,-17 6 0-16,-16-1 0 15,-23 3 0-15,-29-1 0 16,-40 2 0-16,-36 4-113 16,-36 15-360-16,-41-13-1048 15</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09:53:53.630"/>
    </inkml:context>
    <inkml:brush xml:id="br0">
      <inkml:brushProperty name="width" value="0.05292" units="cm"/>
      <inkml:brushProperty name="height" value="0.05292" units="cm"/>
      <inkml:brushProperty name="color" value="#FF0000"/>
    </inkml:brush>
  </inkml:definitions>
  <inkml:trace contextRef="#ctx0" brushRef="#br0">26695 1695 4966 0,'0'-1'229'16,"0"-2"18"-16,0 1 59 15,-2 1 39-15,-8 8-1 16,-3 6 1-16,-3 11 0 16,-6 10-1-16,-5 13 1 15,-2 7-223-15,2 10-6 16,-5 3-18 0,3 4-59-16,0-2-39 0,2-3 0 15,7-6 0-15,8-5-48 16,6-10-206-1,3-9-84-15,8-8-116 16,11-10-168-16,6-13-673 16,-2-10 0-16,3-13 0 15</inkml:trace>
  <inkml:trace contextRef="#ctx0" brushRef="#br0" timeOffset="299">26594 1657 3175 0,'7'-24'197'16,"3"-1"38"0,-1-1 24-16,7 0 43 15,0 14 77-15,4 20 98 16,5 10 41-16,0 12 0 16,2 11 0-16,-5 13-163 15,3 5-34-15,-3 6-39 16,1-4-23-16,1 0-64 15,-3-7-161-15,-1-5-213 16,-2-8-93-16,-5-10-68 16,-6-6-104-16,-3-9-110 15,-2-9-208 1,-15-2-332-16,-16-5 0 16,-10 0 0-16,-10-4 0 15</inkml:trace>
  <inkml:trace contextRef="#ctx0" brushRef="#br0" timeOffset="477.25">26473 2188 2201 0,'-8'2'287'0,"2"0"53"16,-1-2 27-16,3 2 16 15,10-4 1-15,11-2 0 16,11-7 1-16,17-4-19 16,12-6-53-16,12-6-309 15,5 3-198-15,2-3-244 16,-6-9-518-16,-9 14 0 15,-7 2 0-15,-12-1 0 16</inkml:trace>
  <inkml:trace contextRef="#ctx0" brushRef="#br0" timeOffset="2315.11">27149 1901 2989 0,'0'0'186'0,"0"-2"45"16,0 4 43-16,0 2 31 15,2 7 46-15,0 6 60 16,3 7 25-16,-1 8 23 16,0-1 13-1,1-2-159-15,1-4-18 0,-1-4-35 16,-3-8-24-16,1-4-5 16,-1-2-44-16,0-6-62 15,0-5-24-15,3-9-23 16,1-7-14-1,2-13-23-15,1-5-3 16,1 1-21-16,2 3-33 16,-1 8-31-16,2 9 6 15,5 9 25-15,1 7 16 16,3 10 0-16,0 7 0 16,-1 9 17-16,-1 2 2 15,-4 4 8-15,-6-3 16 16,-3-5 5-16,-1-6-8 15,-3-5-23-15,-3-6-17 16,0-5 0-16,0-2 0 16,0-9 0-16,0-8 0 15,0-7 0 1,3-7 0-16,1-7 0 16,7 1 0-16,3 4 0 15,2 5 0-15,1 10 0 16,-1 8 0-16,0 8 0 15,3 8 0-15,0 8 0 16,0 3 0-16,-2 8 0 16,1 2 0-16,-5 2-71 15,1-1-157-15,-1-2-76 16,-4-6-108-16,3 0-99 16,-2-7-117-16,3-10-111 15,0-2-320-15,0-7 0 16,-2 1 0-1,-6-10 3456-15,-1-5-3118 16,-8-4 68-16,6 2 164 16,-4-9 242-16,4 10 144 15,-2 1 177-15,0 7 131 16,0 4 123-16,2 3 146 16,2 4 76-16,3 6-1 15,5 4 4-15,3 6-51 16,0 5-68-16,0 4-58 15,-4 2-58-15,-4 0-32 16,-5-3 0-16,2-5-28 16,-4-4-28-1,0-5-59-15,0-5-70 16,2 0-43-16,-2-7-17 16,0-9-11-16,0-6-9 15,0-6-2-15,1-9-5 16,3 0-6-16,4 5-8 15,2 5-4-15,1 10-9 16,8 8 5-16,-2 8 8 16,5 8 0-16,-3 7 0 15,3 4 0-15,-6 3 0 16,-3 4 0 0,1-5 0-16,-7-2 4 15,-3-5 9-15,1-4-5 16,-3-4-8-16,-1-5 0 15,3-3 0-15,3-6 0 16,1-7 0-16,5-8 0 16,4-6 0-16,0-4 0 15,-2 3 0-15,-4 4 0 16,1 8 0-16,-2 8 0 16,3 7 0-16,-2 9 0 15,4 6 0-15,4 3 0 16,-3 5 0-1,2 3 0-15,-1-5 0 16,-1-1 0-16,2-6 0 0,-1-7 0 16,3-2 0-16,2-7 0 15,0-5 0 1,1-7 0-16,-5-7 0 16,-3-7 0-16,-1-3 0 15,-5-1 0-15,-7 0 0 16,0 4 0-16,0 7 0 15,-4 6 0-15,2 8 0 16,-5 5 0-16,-3 10 0 16,-1 8 0-16,-2 9 0 15,2 7 0-15,7 6 0 16,6-1 0 0,8-4 0-16,8-4 0 15,7-6 0-15,8-7 0 16,4-5 0-16,2-6 0 15,-1-4 0-15,-3-9 0 16,-5-2-2-16,-5-9 2 16,-6-9-5-1,-8-10-1-15,-7-11 2 16,-2-11-1-16,-3-10 5 0,-2-14 0 16,1-2 0-16,-4 3 0 15,-4 6 2 1,1 12-2-16,-1 19 5 15,0 13 1-15,1 12-2 16,5 16 1-16,2 13-5 16,-1 16 0-16,4 18 0 15,7 17 0-15,3 15 0 16,2 8 0-16,6 3 0 16,1-2 0-16,-2-6 0 15,2-6 0-15,-3-10 0 16,1-7 0-16,-3-10 0 15,-1-6-24 1,1-10-76-16,-1-8-24 16,6-9-66-16,4-5-36 15,0-11-13-15,1-11-8 16,-2-8 0-16,-2-8 2 16,-9-10 9-16,-7-3 41 15,-2-1 91-15,-8 1 75 16,-8 3 108-16,-4 6 65 15,-5 8 6-15,-8 6-1 16,-8 12-1-16,-3 7-31 16,-1 10-91-16,2 10-66 15,9 7-80-15,9 3-145 16,13 1-154 0,16 1-151-16,15-10-156 15,6-8-333-15,10 4 0 16</inkml:trace>
  <inkml:trace contextRef="#ctx0" brushRef="#br0" timeOffset="2720.94">29221 1663 1121 0,'14'-4'237'15,"6"-3"36"-15,3-5 33 16,4-5 32-16,-5-5 37 16,-2 0 36-16,-4-5 44 15,0 2 45 1,-9 2 22-16,-4 7-187 0,-6 5-21 15,-6 15-31-15,-6 11-25 16,-3 10-36 0,4 9-36-16,7 0-9 15,7 1 16-15,10-8 26 16,11-8-16-16,4-7 5 16,5-7-34-16,3-8-5 15,1-7-7-15,-4-9 3 16,-3-5-1-16,-7-8-28 15,-6-9-58-15,-7-3-71 16,-1-3-7-16,-2 4 0 16,-4 7 0-1,1 8 0-15,-1 14 0 16,0 14 0-16,0 18 0 16,5 13 0-16,2 16-133 15,9 10-180-15,4 9-241 16,5-14-884-16,-4 8 0 15,-6-4 0-15,-8-4 0 16</inkml:trace>
  <inkml:trace contextRef="#ctx0" brushRef="#br0" timeOffset="3360.47">26625 3657 5974 0,'0'-7'246'0,"0"-1"0"16,0 4 1-16,7 0-1 15,10 12 0-15,13 13 1 16,5 8-1-16,13 13 0 16,0 8 1-16,-8 1-247 15,-9-1 0-15,-4-7 0 16,-11-10 0-1,-5-9 0-15,-4-11 0 16,-3-7 0-16,3-8 0 16,9-14 0-16,-3-11 0 15,7-12 0-15,-4-12 0 16,0-7 0-16,-9-3 0 16,1 3 0-16,-3 8 0 15,0 12-251-15,-1 14-113 16,9 15-136-16,21 6-915 15,-7 15 0-15,6 3 0 16,3 4 0 0</inkml:trace>
  <inkml:trace contextRef="#ctx0" brushRef="#br0" timeOffset="3732.01">27562 3620 4946 0,'-4'-5'357'16,"-9"1"-1"-16,-8 3 1 16,-7 5 0-16,-5 13-1 15,1 9 1-15,4 5 0 16,11 4 0 0,11-1-1-16,12-6-321 0,13-6-35 15,8-6 0 1,9-10 0-16,6-5 0 15,-1-8 0-15,-5-9 0 16,-7-6 0-16,-14-1 0 16,-9-10 0-16,-8 0 0 15,-13 0 0-15,-7 2 0 16,-6 3 0-16,-7 11 0 16,-1 5 0-16,5 7-204 15,5 8-136-15,12 8-166 16,15-1-274-16,4 5-492 15,12-4 0-15,8-4 0 16,5-7 0-16</inkml:trace>
  <inkml:trace contextRef="#ctx0" brushRef="#br0" timeOffset="3987.97">27676 3352 3984 0,'0'-28'447'0,"0"0"-1"15,0-3 1-15,0 1 0 16,0 15-1-16,0 12 1 16,2 13 0-16,3 14 0 15,6 13-1-15,7 14-259 16,7 11-187-16,7 4 0 16,5 3-26-16,1-7-192 15,-4-3-97-15,0-7-118 16,-8-11-185-1,-9-18-698-15,-6 0 0 16,-6-8 0-16,-4-12 0 16</inkml:trace>
  <inkml:trace contextRef="#ctx0" brushRef="#br0" timeOffset="4277.67">28000 3366 3700 0,'0'-42'345'0,"-3"-5"123"15,-1-3 0 1,2-1 1-16,4 19-2 16,-4 21 2-16,2 11 0 15,4 15-1-15,5 14 0 16,7 19-192-16,2 16-152 16,4 10-124-16,3 3 0 15,-2-3 0-15,-4-6 0 16,0-9 0-16,-2-8-56 15,-5-11-177-15,-2-9-101 16,-4-8-114-16,-1-6-184 16,-4-17-665-16,-2 3 0 15,-9-7 0 1,-9-6 0-16</inkml:trace>
  <inkml:trace contextRef="#ctx0" brushRef="#br0" timeOffset="4409.32">28013 3716 2743 0,'-7'-12'291'0,"1"-4"42"15,3-5 17-15,3-4 4 16,19 0 0-16,10 2-23 16,15 0-89-16,13 2-196 15,8-6-1054-15,-9 13 0 16,-4 3 0-16,-16 6 0 16</inkml:trace>
  <inkml:trace contextRef="#ctx0" brushRef="#br0" timeOffset="5380.62">28460 3546 3987 0,'0'4'214'15,"0"1"108"-15,3 6 84 16,0 3 28 0,0 2 1-16,2 4-1 15,0 2 0-15,-2-5 1 16,-1-1-1-16,1-2-139 15,-1-5-75-15,-2-4-108 16,3-3-83-16,-1-2-29 16,4-7 0-16,2-5 0 15,4-8 0-15,3-8 0 16,0-7 0-16,4 2 0 16,-5 5 0-16,-1 6 0 15,0 10 0-15,-3 7 0 16,3 8 0-16,-1 8 0 15,4 3 0 1,-2 4 0-16,-1 4 0 16,-3-1 0-16,-2-5 0 15,-4-3 0-15,-3-4 0 16,-1-4 0-16,0-4 0 16,0-1 0-16,0-5 0 15,3-6 0-15,3-9 0 16,5-6 0-16,6-10 0 15,4-4 0-15,2 3 0 16,2 4 0-16,-3 9 0 16,1 8 0-16,0 9 0 15,-2 10 0-15,-2 11 0 16,1 6 0 0,-5 5 0-16,-2 4 0 15,-3 1 0-15,-3-2 0 16,1-4 0-16,1-4-153 15,0-3-124-15,4-5-99 16,4-4-115-16,5-4-141 16,2-4-101-16,0-1-17 15,-4-2 36-15,-4 0 115 16,-6 3 114-16,-3 0 223 16,2-2 188-16,4-4 137 15,1-3 150-15,3-7 170 16,2-3 131-16,0-7 96 15,0-6 80 1,-3-3-91-16,-1-4-114 16,-3 3-71-16,-4 4-63 15,-4 6-38-15,-2 9-34 16,-2 9-30-16,-6 8-31 16,-2 8-77-16,-2 10-117 15,-1 7-24-15,-1 7 0 16,9 4 0-16,2 1 0 15,8-6 0-15,5-3 0 16,9-6 0-16,4-3 0 16,3-6 0-16,4-6 0 15,0-4 0 1,-2-1 0-16,-1-6 0 16,0-3 0-16,-6-5 0 15,-4-5 0-15,-3-6 0 16,-9-2 0-16,-3-1-14 15,-2 0-240-15,-1 4-161 16,2 4-288-16,-1 0-658 16,1 3 0-16,9-2 0 15</inkml:trace>
  <inkml:trace contextRef="#ctx0" brushRef="#br0" timeOffset="5868.39">29731 2950 4000 0,'-8'-21'446'0,"-1"-2"0"15,-2-2 0-15,2 1 1 16,4 12-1-16,4 12 0 16,1 14 1-16,3 13-1 15,6 12 0-15,3 14-271 16,5 11-175-16,1 2 0 15,-2 2 0-15,-2-4 0 16,-2-8 0-16,-1-3 0 16,1-10 0-1,0-8-43-15,1-10-163 16,-2-6-83-16,5-8-127 16,0-6-128-16,1-7-120 15,-1-7-37-15,1-8 8 16,-2-10 45-16,-1-7 75 15,-3-5 131-15,-3-4 218 16,-1 0 171-16,-4 4 192 16,-1 3 179-16,-4 7 190 15,1 6 128-15,-2 7 27 16,-6 5-46 0,-7 5-79-16,-7 2-122 0,-3 5-124 15,-2 8-184 1,2 2-153-16,8 7-183 15,11 4-297-15,1-16-701 16,13 16 0-16,5-3 0 16,8-4 0-16</inkml:trace>
  <inkml:trace contextRef="#ctx0" brushRef="#br0" timeOffset="6292.07">30225 3246 2519 0,'20'-21'255'0,"3"-9"52"16,2-11 65-16,-2-5 175 16,-13 7 39-16,-6 4 1 15,-4 12-1-15,-7 10 0 16,-7 9 0-16,-2 12-191 16,-3 10-64-16,5 7-51 15,5 3-66-15,11 3-174 16,10-3-40-16,8-7 0 15,5-9 0-15,9-7 0 16,6-6 0-16,0-10 0 16,-2-6 0-1,-3-8 0-15,-5-6 0 16,-5-8 0-16,-5-3 0 16,-7 1 0-16,-4 3 0 15,-3 9 0-15,-4 10 0 16,-2 11 0-16,0 8 0 15,3 13 0-15,4 15 0 16,2 8 0-16,4 16 0 16,0 4 0-16,1 7-255 15,-5 2-155-15,1 1-261 16,-8 3-700-16,-7 2 0 16,-9 4 0-16</inkml:trace>
  <inkml:trace contextRef="#ctx0" brushRef="#br0" timeOffset="6972.63">29281 6792 4855 0,'-12'-14'356'0,"-1"-3"1"15,0-2-1-15,-3-1 2 16,7 8-2-16,4 6 1 15,-5 7 0-15,-2 11-1 16,-1 13 1 0,2 11-231-16,5 5-126 15,4 7 0-15,10-6 0 16,11-6 0-16,8-6 0 16,6-8 0-16,10-9 0 15,5-8 0-15,-5-9 0 16,-4-8 0-16,-8-6 0 15,-13-10 0-15,-10-8 0 16,-13-6 0-16,-10-5 0 16,-12-6 0-16,-7 6 0 15,-4 3 0-15,-1 10 0 16,0 15 0 0,4 10-95-16,4 12-178 15,8 11-166-15,11 8-242 16,12-2-659-16,12 9 0 15,11-3 0-15,3-8 0 16</inkml:trace>
  <inkml:trace contextRef="#ctx0" brushRef="#br0" timeOffset="7452.91">29523 6502 4876 0,'0'-27'368'15,"0"-2"0"-15,0-1 1 16,0-1-1 0,0 13 0-16,0 15 1 15,0 12-1-15,3 15 0 16,3 13 1-16,3 13-369 16,6 13 0-16,3 6 0 15,2-1 0-15,0-3 0 16,-4-7 0-16,0-6 0 15,-6-14 0-15,-3-10 0 16,-2-9 0-16,-2-9 0 16,1-7 0-1,-1-7 0-15,3-11 0 16,2-10 0-16,3-13 0 16,1-9 0-16,3-6 0 15,-1 2 0-15,-1 11 0 16,-3 9 0-16,-1 12 0 15,1 8 0-15,6 11 0 16,3 11 0-16,7 8 0 16,3 7 0-16,0 6 0 15,-5 6 0-15,-1-1 0 16,-5-4-235-16,0-2-148 16,1-5-238-16,1-21-769 15,-1 7 0-15,0-8 0 16,0-7 0-1</inkml:trace>
  <inkml:trace contextRef="#ctx0" brushRef="#br0" timeOffset="8018.83">30140 6678 4042 0,'1'-2'185'16,"2"-2"143"-16,2 4 86 15,2 6 15-15,2 6 0 16,5 8-1-16,-2 6 1 15,0 1 0-15,0 0-1 16,-2-4-137 0,-4-6-48-16,0-5-142 15,-3-6-86-15,-2-4-15 16,-1-3 0-16,3-8 0 16,1-8 0-16,2-8 0 15,5-7 0-15,3-6 0 16,0 1 0-16,-1 7 0 15,-1 8 0-15,0 9 0 16,2 8 0-16,1 7 0 16,3 7 0-16,3 6 0 15,0 4 0 1,-4 3 0-16,0 1 0 0,-6 0 0 16,-4-10 0-1,-3-4 0-15,-3-4 0 16,-1-5 0-16,0 0 0 15,0-8 0-15,0-6 0 16,2-8 0-16,2-4 0 16,5-6 0-16,3 1 0 15,5 1 0-15,1 9 0 16,3 5 0-16,2 9 0 16,0 7 0-16,3 9 0 15,-3 8 0-15,-1 5 0 16,-4 2 0-1,-2 6 0-15,-3 0-245 16,-1-3-155-16,3-2-247 16,0-24-732-16,1 10 0 15,4-8 0-15,2-6 0 16</inkml:trace>
  <inkml:trace contextRef="#ctx0" brushRef="#br0" timeOffset="9239.96">30963 6565 3817 0,'2'-6'327'16,"-2"-2"87"-16,0 0 45 16,4 3-1-16,-1 5 1 15,0 8 0-15,2 7-1 16,0 6 1 0,-2 1 0-16,-2 6-214 15,1-6-113-15,-2 0-87 16,0-5-45-16,0-5 0 15,1-4 0-15,-1-4 0 16,0-4 0-16,0-6 0 16,0-5 0-16,2-7 0 15,3-10 0-15,4-5 0 16,4-3 0-16,3 1 0 16,0 3 0-16,-2 7 0 15,-4 11 0-15,4 7 0 16,1 8 0-16,4 10 0 15,0 5 0 1,-1 9 0-16,-4 0 0 16,-5 3 0-16,-3-3 0 15,-1-6 0-15,-4-3 0 16,0-7 0-16,-1-3 0 16,2-6 0-16,-1 0 0 15,4-5 0-15,3-7 0 16,5-6 0-16,6-5 0 15,-1-7 0-15,2 4 0 16,-7 4 0-16,-3 9 0 16,-3 6 0-16,2 3 0 15,2 11 0-15,5 4 0 16,3 8 0 0,1 2 0-16,-1 2 0 15,0-2 0-15,1-6 0 16,1-3 0-16,4-6 0 15,-2-6 0-15,2-2 0 16,-1-7 0-16,-2-5 0 16,-5-5 0-16,0-9 0 15,-5-3 0-15,-4-2 0 16,-2 2 0-16,-3 1 0 16,-3 6 0-16,0 6 0 15,0 7 0-15,-7 6 0 16,2 7 0-16,-3 11 0 15,1 8 0 1,3 5 0-16,6 6 0 16,10 3 0-16,8-6 0 15,5-3 0-15,4-5 0 16,0-7 0-16,4-4 0 16,-7-7-112-16,0-3-162 15,-4-3-134-15,-2-8-157 16,-3-7-214-16,-10-2-431 15,2-10 0-15,-3-4 0 16,-3 5 4130-16,-6-12-3534 16,6-5 148-16,-2-5 141 15,-1-4 91-15,0-11 345 16,0 15 163 0,-1 4 134-16,-1 12 157 15,2 14 214-15,-1 9-69 16,1 13-96-16,3 17-147 15,2 12-143-15,4 13-89 16,3 10-235-16,1 8 0 16,-1-3 0-16,-1-1 0 15,-4-6 0-15,-1-5 0 16,2-6 0-16,1-7 0 16,1-6 0-16,6-8-84 15,0-5-154 1,7-8-101-16,4-3-93 0,4-8-79 15,2-7-31 1,0-7-2-16,-2-9 24 16,-4-6 64-16,-8-6 65 15,-11 0 155-15,-5 1 220 16,-6 2 151-16,-5 5 206 16,-10 5 151-16,-9 8 50 15,-11 9 2-15,-8 4-24 16,0 9-116-16,0 6-244 15,11 5-199 1,15 5-246-16,10-2-925 0,13 8 0 16</inkml:trace>
  <inkml:trace contextRef="#ctx0" brushRef="#br0" timeOffset="9742.35">32319 6444 3163 0,'17'-5'231'0,"6"-4"77"16,6-5 142-16,3-7 66 16,-10-5 1-16,-3-2-1 15,-8-2 0 1,-5 3 0-16,-3 3 1 0,-9 5-136 16,-8 6-96-16,-6 7-76 15,-2 4-143 1,-3 9-66-16,4 8 0 0,13 7 0 15,4 3 0 1,11 3 0-16,6-3 0 16,10-6 0-16,3-7 0 15,12-7 0-15,0-5 0 16,5-6 0-16,-4-9 0 16,-6-8 0-16,-4-5 0 15,-6-11 0-15,-10-6 0 16,-3-8 0-16,-6 1 0 15,-1 3 0-15,-3 6 0 16,0 13 0-16,0 7 0 16,0 12 0-1,2 10 0-15,1 13 0 16,2 14 0-16,7 15 0 16,-1 12 0-16,4 8 0 15,-1 2 0-15,-3-1 0 16,0-6 0-16,-4-2-343 15,37-7-1226-15,-35-3 0 16,-1-5 0 0,-4 0 0-16</inkml:trace>
  <inkml:trace contextRef="#ctx0" brushRef="#br0" timeOffset="10247.79">30035 7601 5707 0,'-3'0'276'0,"3"-1"0"15,-2 0 0-15,10-2 0 16,26-2 0-16,41-7 0 15,39-8 0-15,44-8 0 16,32-3 0 0,18 3-276-16,-4-2 0 15,-16 7 0-15,-17 1 0 16,-23 5 0-16,-34 0 0 16,-26 5 0-16,-24 3 0 15,-20 3 0-15,-21 1 0 16,-10 2 0-16,-8 2-290 15,24-1-473-15,-25 1-664 16,-3-4 0-16,-6-5 0 16,-4-2 0-16</inkml:trace>
  <inkml:trace contextRef="#ctx0" brushRef="#br0" timeOffset="13208.31">25255 1523 3170 0,'2'0'76'0,"3"-2"18"15,12-2 33 1,11-2 34-16,12-3 23 15,17-2 14-15,7-3 8 16,-3-2 0-16,-3 1 1 16,-13 5-49-16,-15-2-31 15,-10 4-25-15,-14 5-42 16,-10 2-42-16,-12 2-30 16,-12 5-19-16,-13 2-8 15,-10 3-1-15,-14 3 0 16,0 3 1-16,0 0 4 15,2-1 9-15,-1 1 10 16,5-3 9 0,3-1 17-16,9-2 15 15,10-1 11-15,11-3 8 16,13-1 0-16,8-3-5 16,3 0 10-16,4-1 8 15,-2 4 31-15,0 0 18 16,2 6 31-16,0 3 89 15,0 6 44-15,4 4 28 16,-2 5-2-16,-1 5 3 16,0 6-10-16,2 4-8 15,0 6-32-15,1 5-21 16,4 3-40 0,0 6-98-16,-1 1-57 15,3 3-33-15,-1-2 0 16,-4 4 0-16,5 2 0 15,-4 3 0-15,3 1 0 16,0 2 0-16,2-2 0 16,4-2 0-16,-2-5 0 15,1-4 0-15,-5-2 0 16,-2-1 0-16,-2 2 0 16,-4-1 0-16,1 3 0 15,0 2 0-15,0-3 0 16,3-2 0-16,3 2 0 15,0-7 0 1,9 0 0-16,1 2 0 16,0-3 0-16,-2 2 0 15,0 1 0-15,-2-2 0 16,-7 0 0-16,1-2 0 16,1-3 0-16,-3-4 0 15,1-1 0-15,-1-5 0 16,2-1 0-16,-4-4 0 15,1 3 0-15,0-1 0 16,-3 3 0-16,-1 0 0 16,-2-2 0-16,-1-2 0 15,0-3 0-15,0-6 0 16,0-4 0 0,2-5 0-16,0-4 0 15,0-4 0-15,0-1 0 16,2 1 0-16,-4-3 0 15,4 0 0-15,1 2 0 16,-3-1 0-16,5-4 0 16,0 3 0-16,9-2 0 15,17-8 0-15,24-4 0 16,30-11 0-16,32-13-112 16,30-10-421-16,14-11-976 15,-3-11 0-15,-21-12 0 16,-27-14 0-1</inkml:trace>
  <inkml:trace contextRef="#ctx0" brushRef="#br0" timeOffset="16003.75">19561 3260 4666 0,'0'0'79'16,"1"-1"8"-16,7-6 11 16,6-6 0-16,5-5 8 15,3-5 2-15,2-9 5 16,-5 1 15-16,-11 1 39 15,-5 2 17-15,-3 4 59 16,-6 8 23-16,-2 4-4 16,-4 7 0-1,-4 10-7-15,1 11-3 16,4 12-4-16,5 8-16 16,8 10-39-16,11 4-95 15,9 0-60-15,5-5-30 16,11-3-8-16,5-10 0 15,6-10 0-15,6-13 0 16,0-14 0-16,0-12 0 16,-5-13 0-16,-9-10 0 15,-14-12 0 1,-16-7 0-16,-11-12 0 16,-11-8 0-16,-13-11 0 0,-7-11 0 15,-2-2 0 1,-6 4 0-16,4 8 0 15,5 18 0-15,7 20 0 16,8 16 0-16,6 15 0 16,6 14 0-16,3 18 0 15,8 16 0-15,13 21 0 16,7 22 0-16,14 20 0 16,12 12 0-16,1 7 0 15,1 3 0-15,1-4 0 16,-4-7 0-1,-1-11 0-15,-3-10 0 16,-6-15 0-16,-5-12 0 16,-9-12 0-16,-9-15 0 15,-10-10 0-15,-6-11 0 16,-5-18 0-16,-7-16 0 16,-12-16 0-16,-11-15 0 15,-13-7 0-15,-12 5 0 16,-3 12 0-16,-3 18 0 15,5 15 0-15,12 14 0 16,12 6 0-16,12 4 0 16,15 2 0-1,20-5 0-15,24-2 0 16,14-10 0-16,13-12 0 16,11-15 0-1,-5-10 0-15,-16-12 0 0,-22-5 0 16,-17-8 0-16,-22-1 0 15,-17-8 0-15,-14-2 0 16,-4 1 0-16,-5 6 0 16,0 12 0-16,11 11 0 15,9 17 0-15,11 11 0 16,10 13 0 0,5 7 0-16,14 13 0 15,11 14 0-15,11 10 0 16,10 19 0-16,12 14 0 15,6 11 0-15,-4 10 0 16,2 9 0-16,-2 1 0 16,-6 2 0-1,-8-8 0-15,-2-6 0 0,-9-12 0 16,-8-4 0-16,-4-13 0 16,-10-9 0-16,-4-15 0 15,-4-9 0 1,-3-10 0-16,-2-9 0 15,-10-8 0-15,-8-10 0 16,-9-11 0-16,-11-10 0 16,-5-5 0-16,1-3 0 15,3 4 0-15,7 3 0 16,6 5 0-16,6 5 0 16,15 0 0-1,5-1 0-15,17-4 0 0,22-4 0 16,9-4 0-16,8 0 0 15,6 4 0-15,-9 7 0 16,-12 12-2 0,-8 8-156-16,-5 7-94 15,-7 4-83-15,1 3-75 16,-5 2-52-16,2-2-28 16,-5 3-1-16,4 0-1 15,-7-3 5 1,2 0 19-16,-6 0 198 0,1-6 154 15,0 2 143-15,7-7 106 16,2-11 82-16,8-8 61 16,1-13 129-16,1-8 86 15,-5-5-3 1,-12 1-19-16,-4 5-40 16,-8 10-61-16,-8 8-60 15,-12 12-31-15,-4 11-31 16,-8 17-32-16,-1 11-127 15,5 13-87-15,8 7 0 16,15 5 0-16,10-2 0 16,14-9 0-16,12-7 0 15,8-12 0-15,11-10 0 16,7-7 0 0,3-13 0-16,-6-8 0 15,-9-8 0-15,-10-10 0 16,-11-8 0-16,-15-3 0 15,-5-1 0-15,-8 5 0 16,-3 8 0 0,-4 10 0-16,-3 12 0 0,-4 15 0 15,-1 16 0-15,5 13 0 16,8 13 0-16,7 6 0 16,17 3 0-16,14-9 0 15,11-7 0 1,8-17 0-16,8-12 0 15,-3-17 0-15,-9-16 0 16,-9-17 0-16,-13-10 0 16,-14-14 0-16,-14-9 0 15,-11-10 0-15,-14-11 0 16,-13-13 0-16,-5-3 0 16,-5 6 0-16,4 12 0 15,9 21 0-15,15 22 0 16,10 21 0-16,9 19 0 15,10 16 0-15,13 22 0 16,10 19 0-16,9 22 0 16,13 15 0-16,4 13 0 15,1 1 0 1,-3-1 0-16,-3-6 0 16,-8-9 0-16,-6-9 0 15,-6-11 0-15,-12-7 0 16,-6-10-176-16,-6-11-66 15,-3-9-45-15,-8-8-37 16,-7-10-1-16,-7-6 6 16,-6-7 39-16,-8-10 57 15,1-6 132-15,4-5 91 16,8-7 175-16,6-1 68 16,10-2 44-1,15-2 36-15,20-6 2 16,20-3-181-16,20-3-231 15,41-5-448-15,-6 0-824 16,2-2 0-16,-6 1 0 16,-6 7 0-16</inkml:trace>
  <inkml:trace contextRef="#ctx0" brushRef="#br0" timeOffset="17436.73">22432 1664 3955 0,'-4'-13'305'0,"-1"-3"110"16,1 0 27-16,1-2 1 15,1 8 0 1,2 7 0-16,5 4-1 15,2 10 1-15,7 8 0 16,2 13-192-16,6 12-113 16,-1 10-110-16,-1 7-28 15,-2 0 0-15,-2 2 0 16,0-7 0-16,-3-8 0 16,-2-9 0-16,-3-10 0 15,-2-12 0-15,-2-6 0 16,-1-7 0-16,3-7 0 15,1-9 0-15,-2-15 0 16,0-11 0-16,-1-7 0 16,-1-5 0-1,-1 6 0-15,-2 10 0 16,0 12 0-16,1 11 0 16,5 7 0-16,-1 4 0 15,9 6 0-15,3 3 0 16,5 1 0-16,5-1 0 15,6-3 0-15,6-5 0 16,-1-7 0-16,1-6 0 16,-6-5 0-16,-7-5 0 15,-16-5 0-15,-6-4 0 16,-14-1 0 0,-10 5 0-16,-16 3 0 15,-5 8 0-15,-5 10 0 16,-1 4 0-16,7 6 0 15,15 1 0-15,10-1 0 16,11-2 0-16,11-1 0 16,12-4 0-16,14-6 0 15,12-7 0 1,5-9 0-16,7-9 0 0,-11-5 0 16,-16-4 0-16,-12-2 0 15,-13-3 0-15,-6 1 0 16,-6-1 0-16,-5 5 0 15,-1 8 0 1,2 11 0-16,0 8 0 16,3 10 0-16,1 10 0 15,4 13 0-15,0 12 0 16,1 15 0-16,1 9 0 16,2 10 0-16,7-1 0 15,2-3 0-15,7-6 0 16,2-9 0-16,4-7 0 15,-1-9 0-15,-2-8 0 16,-3-8 0-16,5-8 0 16,-8-5 0-1,3-5 0-15,-2 1 0 16,-4-2 0-16,-3 3 0 16,3 1 0-16,8 3 0 15,6 0 0-15,11 0 0 16,7-4 0-16,6-2 0 15,2-6 0-15,-5-5 0 16,-4-5 0-16,-11-1 0 16,-10-4 0-1,-14-1 0-15,-1 2 0 0,-9-1 0 16,-10 2 0-16,1 2 0 16,-1 6 0-1,-3 7 0-15,-1 5 0 16,10 9 0-16,2 3 0 15,3 7 0-15,12 4 0 16,13 4 0-16,9 1 0 16,10-3 0-16,14 0-99 15,3-6-166-15,2-1-124 16,-2-5-178 0,15-5-807-16,-27-2 0 0,-8-1 0 15,-8-4 0 1</inkml:trace>
  <inkml:trace contextRef="#ctx0" brushRef="#br0" timeOffset="17704.2">24067 1383 4868 0,'-8'-6'367'0,"3"-1"1"16,-1 0-1-16,1 2 1 15,5 4-1-15,3 7 1 16,6 5-1 0,5 5 1-16,1 1-64 15,5 4-496-15,-1-1-78 16,-3-4-76-16,-8-3-75 16,-2-2-80-16,-3-8-227 15,-6-8-402-15,-4 1 0 16,-8-8 0-16,-6-10 0 15</inkml:trace>
  <inkml:trace contextRef="#ctx0" brushRef="#br0" timeOffset="17844.93">23887 1230 2224 0,'-21'-28'231'15,"-7"-8"65"-15,-1-4 14 16,1-3-1 0,17 15-45-16,6 12-97 0,6 8-72 15,18 4-208 1,8-15-643-16,11 32 0 15,7 4 0-15,3 4 0 16</inkml:trace>
  <inkml:trace contextRef="#ctx0" brushRef="#br0" timeOffset="18283.77">24192 1169 4241 0,'4'0'183'16,"7"1"108"-16,7 6 92 16,4 7 24-16,4 8 0 15,1 9-1-15,-4 1 1 16,-5 3 0 0,-4-4 0-16,-5-7-118 15,-3-5-65-15,-2-6-109 16,-1-6-91-16,-3-5-24 15,0-7 0-15,0-6 0 16,1-10 0-16,-1-8 0 16,0-10 0-16,2-5 0 15,2 2 0-15,2 2 0 16,1 9 0-16,7 10 0 16,3 10 0-16,3 11 0 15,4 8 0-15,1 12 0 16,1 6 0-1,-3 8-77-15,1 3-143 16,-5-1-84-16,3-2-113 16,-2-5-154-16,5-14-229 15,-6-6-360-15,-2-6 0 16,-3-14 0-16,1-8 0 16</inkml:trace>
  <inkml:trace contextRef="#ctx0" brushRef="#br0" timeOffset="19048.45">24703 1050 2052 0,'-13'-35'337'0,"-1"-4"76"16,-2-1 122-16,0-2 14 16,9 19 33-16,3 19 55 15,4 11 0-15,2 11-1 16,6 11 1-16,9 9-229 16,3 8-108-1,6-1-77-15,-1-1-121 16,-4-2-56-16,-3-5-181 15,-5-3-128-15,-9-7-58 16,-1-4-35-16,-3-7-23 16,-10-6-30-16,-5-6 3 15,-7-2 1-15,-3-4 32 16,-4-3 84-16,4 0 197 16,9-2 102-16,6-1 60 15,7-2 33-15,6-1 37 16,15-4 44-16,5-3 8 15,12-6 11-15,8-2 34 16,3-3 16 0,-4-4 13-16,-5-2-13 15,-10-5-2-15,-10-3 2 16,-4-2-14-16,-5 0-14 16,-8 1-11-16,2 3-13 15,-2 9-64-15,0 7-58 16,0 11-64-16,0 8-15 15,0 3 0-15,0 11 0 16,0 10 0-16,1 10 0 16,5 10 0-16,3 10 0 15,2-1 0 1,2 0 0-16,5-5 0 16,-4-3 0-16,0-8 0 15,1-6 0-15,-1-8 0 16,1-7 0-16,6-5 0 15,0-5 0-15,3-9 0 16,2-5 0-16,-1-9 0 16,-4-7 0-16,-8-5 0 15,-8-4 0-15,-1-1 0 16,-3 6 0-16,-5 8 0 16,3 8 0-16,-2 6 0 15,-7 8 0-15,-2 10 0 16,-1 10 0-1,6 5 0-15,3 7 0 0,10 1 0 16,15-1 0 0,12-6 0-16,11-3 0 15,15-6-270-15,6-4-225 16,1-15-990-16,-2 6 0 16,-14-2 0-16,-12-6 0 15</inkml:trace>
  <inkml:trace contextRef="#ctx0" brushRef="#br0" timeOffset="19471.41">25927 789 4443 0,'-9'-6'291'16,"-10"-1"102"-16,-10 4 0 15,-13 0-1-15,-8 13 1 16,1 12 0-16,8 8 0 15,15 7-1 1,16 5 1-16,13 2-180 16,13-3-111-16,10-3-102 15,7-5 0-15,11-6 0 16,3-8-47-16,7-5-187 16,0-5-116-16,-2-6-154 15,7-4-271-15,-9-5-481 16,-7-5 0-16,-7-4 0 15,-9-9 0-15</inkml:trace>
  <inkml:trace contextRef="#ctx0" brushRef="#br0" timeOffset="19656">26223 878 4064 0,'0'-7'219'0,"0"2"6"16,0 0 60-16,0 1 41 15,0 10 17-15,3 7 1 16,-1 7 9-1,5 3-70-15,3 4-87 16,2-2-268-16,1-1-138 16,-2-3-177-16,7-13-806 15,-15 1 0-15,-3-6 0 16,-7-8 0-16</inkml:trace>
  <inkml:trace contextRef="#ctx0" brushRef="#br0" timeOffset="19787.25">25998 808 2598 0,'-17'-25'291'0,"-2"-1"42"16,1-4 2-16,-1-1-60 16,18 18-98-16,6 9-110 15,29 2-303-15,-3 8-532 16,7 0 0-16,14 5 0 16</inkml:trace>
  <inkml:trace contextRef="#ctx0" brushRef="#br0" timeOffset="20124.06">26315 794 4012 0,'9'0'344'0,"9"-4"93"15,9 3 1-15,11 0-1 16,7 7 1 0,5 0-1-16,-1 8 1 15,-4 5-1-15,-7 7 1 16,-9 1-197-16,-13 2-147 15,-7 0-94-15,-16-2 0 16,-8-4 0-16,-8-2 0 16,-4-5 0-16,-5-9 0 15,1-7 0-15,8-6 0 16,10-10 0-16,4-9 0 16,12-8 0-16,8-10 0 15,9-2 0-15,9-2-141 16,5 7-125-1,8 8-155-15,4 8-189 16,19 1-740-16,-23 15 0 16,1 4 0-16,-5 1 0 0</inkml:trace>
  <inkml:trace contextRef="#ctx0" brushRef="#br0" timeOffset="21084.35">27003 690 3384 0,'-7'0'253'0,"-7"0"65"16,-9 5 123-16,-10 5 58 15,-3 4 1-15,2 8 0 16,7 4 0-16,10 2-16 16,12 0-158-1,18 0-285-15,13-5-144 0,14-5-176 16,7-7-254 0,4-6-182-16,-1-10-99 0,-16 3-146 15,-12-5 1145 1,-13 1-828-16,-9 2 137 15,0 5 241-15,0-3 151 16,0 2 125-16,0 0 133 16,0 0 145-16,0-1 132 15,7 1 123-15,6-2-24 16,3-1-126-16,9 0-113 16,2-5-72-1,0-1-47-15,-6-2-30 16,-7-2 29-16,-5-1 29 15,-7-9 19-15,0-2-5 16,-2-7-2-16,0-2 31 16,-2-2 7-16,2 0-9 0,-2 7-13 15,-2 5-12-15,2 9-50 16,0 5-42-16,2 7-29 16,0 0-19-16,0 6-13 15,0 6-36-15,2 7-17 16,2 8 0-16,3 8 0 15,5 8 0-15,-1-1 0 16,3 0 0-16,1-3 0 16,-3-4 0-1,-1-6 0-15,-3-5 0 16,-1-4 0-16,-1-8 0 16,1-2 0-16,-4-4 0 15,1-6 0-15,0-7 0 16,-2-9 0-16,-1-11 0 15,1-15 0-15,-4-14 0 16,2-6 0-16,0-5 0 16,2-3 0-16,-2 3 0 0,0 1 0 15,0 10 0-15,0 10 0 16,0 12 0-16,0 13 0 16,0 16 0-16,0 18 0 15,4 13 0 1,1 20 0-16,2 16 0 15,4 10 0-15,0 4 0 16,3 1 0-16,-3-4 0 0,1-4 0 16,1-8 0-16,-1-7 0 15,-1-11-131 1,-1-6-141-16,-1-8-140 16,-5-7-123-16,2-6-120 15,-4-9-120-15,-4-2 9 16,-4-4 82-16,-4 0 153 15,-3-5 137-15,-4-1 268 16,8-2 309-16,3-6 229 16,4-5 124-16,15-5 119 15,18-5 119-15,25-4-7 16,20-7-83 0,29 4-228-16,18-3-356 0,9 1-326 15,3-7-734 1,-7 13 0-16,-25 1 0 0,-34 6 0 15</inkml:trace>
  <inkml:trace contextRef="#ctx0" brushRef="#br0" timeOffset="23520.53">20765 4004 4610 0,'-4'-19'392'0,"-2"-3"-1"16,0 0 1-16,-2 1-1 16,5 10 1-16,2 15-1 15,1 15 1-15,2 14-1 16,7 15 1-16,1 12-335 15,6 11-57-15,3 2 0 16,2-6 0-16,-2-6 0 16,-2-8 0-16,-5-12 0 15,-2-12 0-15,-4-9 0 16,-3-9 0-16,-3-7 0 16,1-10 0-1,2-11 0-15,2-15 0 16,3-12 0-16,4-12 0 15,1-3 0-15,1 4 0 16,-2 9 0-16,1 14 0 16,-2 11 0-16,2 14 0 15,6 17 0-15,3 9 0 16,2 9 0-16,-2 8 0 16,2 4 0-16,-1-3 0 15,-4-6 0-15,0-5 0 16,-3-6 0-1,-2-9 0-15,1-5 0 16,5-6 0-16,5-8 0 16,-1-10 0-16,-1-8 0 15,-4-7 0-15,-9-7 0 16,-6-3 0-16,-2 5 0 16,-6 9 0-16,2 9 0 15,1 7 0-15,-2 10 0 16,-4 6 0-16,-2 10 0 15,0 6 0-15,1 7 0 16,3 9 0 0,4-3 0-16,4-3 0 15,3-7 0-15,9-9 0 16,3-9 0-16,11-4 0 16,1-6 0-16,-3-7 0 15,-5-5 0-15,-12-3 0 16,-5-3 0-16,-11 0 0 15,-6 4 0-15,-7 4 0 16,-2 4 0-16,-4 6 0 16,1 3 0-16,2 2 0 15,10 1 0-15,5-1 0 16,4 0 0 0,2-1 0-16,5-3 0 15,-1-5 0-15,9-3 0 16,6-3 0-16,7-1 0 15,9 5 0-15,1 6 0 16,0 5 0-16,-2 8 0 16,-4 6 0-16,-5 5 0 15,-6 3 0-15,-4 3 0 16,-4-5 0-16,-2-4 0 16,-4-3 0-16,2-5 0 15,-2-5 0 1,3-2 0-16,2-9 0 15,2-3 0-15,0-1 0 16,-4 0 0-16,-1-2 0 16,4 8 0-16,3 4 0 15,7 2 0-15,9 1 0 16,5 0 0-16,4-2 0 16,-3-2 0-16,-2-7 0 15,-9 1 0-15,-5-4 0 16,-12-2 0-16,-5-2 0 15,-14-2 0-15,-8-2 0 16,-7-4 0 0,-7 1 0-16,-3 1 0 15,2-1 0-15,8 6 0 16,7 2 0-16,9 6 0 16,8 4-208-16,5 3-77 15,11 2-111-15,13-2-134 16,10-7-190-16,10-6-490 15,4 5 0-15,-4-10 2829 16,-12-5-2324-16,-9-3 134 16,-11 0 120-16,-8-12 103 15,-4 1 311-15,-4 2 268 16,-2 2 164 0,1 6 135-16,1 9 190 15,1 7 81-15,-1 11-96 16,5 6-133-16,6 12-122 15,8 13-102-15,5 9-104 16,7 10-188-16,5 7-56 16,0 2 0-16,-3-2 0 15,0-6 0-15,-11-3 0 16,-4-10 0-16,-6-8 0 16,-7-6 0-16,-6-8 0 15,-3-3 0-15,-4-7 0 16,-6-1 0-1,0-2 0-15,1-4 0 16,9-6 0-16,9-8-19 16,15-8-23-16,13-7-18 15,6-7-1-15,5 2-9 16,0 5-5-16,-6 9 45 16,-10 14 30-16,-7 11 0 15,-6 13 0-15,-3 10 19 16,-3 8 23-16,5 1 18 15,-2 1 1-15,6-5 8 16,4-7 7 0,6-11-46-16,0-4-30 15,3-8 0-15,-7-8 0 16,-4-6 0-16,-10-5 0 16,-5-8 0-16,-14-2 0 15,-12-2 0-15,-10-2 0 16,-5 7 0-16,-7 6 0 15,1 7 0-15,8 10-45 16,10 5-213-16,13 5-134 16,16 4-246-16,17-9-572 15,20 7 0-15,13-3 0 16</inkml:trace>
  <inkml:trace contextRef="#ctx0" brushRef="#br0" timeOffset="23929.13">23005 3606 3762 0,'2'-14'233'0,"3"-5"70"15,3-9 88-15,0-7 70 16,1 1 0-16,-3 1-1 16,-5 5 1-16,-2 7 0 15,-4 4-1-15,-5 9-178 16,-9 3-54-16,-2 8-70 15,3 5-88-15,1 6-70 16,8 4 0-16,11 2 0 16,12 1 0-1,4 2 0-15,3-2 0 16,-3 3 0-16,-8 5 0 16,-10 3 0-16,-18 7 0 15,-6 8 0-15,-6-3 0 16,5-3 0-16,2-5 0 15,15-9 0-15,11-12 0 16,19-7 0-16,21-4 0 16,14-8-217-16,9-7-142 15,11-6-223-15,-4-16-824 16,-11 3 0-16,-11-3 0 16,-15-6 0-1</inkml:trace>
  <inkml:trace contextRef="#ctx0" brushRef="#br0" timeOffset="24323.29">23327 3417 3924 0,'0'-2'152'0,"3"1"43"16,6 2 63-16,8 4 89 16,11 3 45-16,12 7 22 15,5 1 0 1,2 2-22-16,-5-2-92 15,-7 1-198-15,-8-3-108 16,-11 0-106-16,-9 0-169 16,-5 0-233-16,-12-5-130 15,-5-4-53-15,-5-3 1 16,-2-7 75-16,-4-8 172 16,2-3 187-16,-2-6 135 15,1-11 153-15,5 0 173 16,0 1 231-16,5 5 210 15,4 5 53 1,2 10 0-16,-4 8-51 0,2 14-86 16,-5 9-94-16,0 15-72 15,3 10-131-15,4 12-213 16,5 3-172-16,4 4-275 16,1 2-194-16,2-21-684 15,0 10 0 1,3-14 0-16</inkml:trace>
  <inkml:trace contextRef="#ctx0" brushRef="#br0" timeOffset="24914.43">23537 3273 4013 0,'3'-44'424'0,"-2"-3"15"16,0-3 0-1,1-3 0-15,2 26 0 16,5 21 0-16,7 18 0 16,10 15 0-16,8 11 1 15,8 15-215-15,0 9-209 16,-4 0-16-16,-4-2 0 16,-2-5 0-16,-7-7 0 15,-4-12-91-15,-6-8-55 16,1-12 7-16,-5-7 15 15,1-9 12-15,-7-7 10 16,0-9 28-16,-5-6 24 16,-5-6 28-1,-5-3 13-15,-3 1 96 16,0 8 52-16,-5 5-8 16,1 9-23-16,3 6-73 15,5 0-99-15,5 4-78 16,3 2-42-16,11 0-40 15,8-4-21-15,4 3-24 16,6-6 9-16,1-4 2 16,-5 0 21-1,-9 0 72-15,-4 0 89 0,-8 3 60 16,-2 3 28 0,1 2 14-16,2 3 19 15,4-1 22-15,3 1-1 16,2-1 14-16,4-1-19 15,1-2-26-15,3 0-20 16,-1 0-41-16,-1 0-67 16,-3 0-112-16,0 0-202 15,15-10-664-15,-20 4 0 16,-1-5 0-16,2-7 0 16</inkml:trace>
  <inkml:trace contextRef="#ctx0" brushRef="#br0" timeOffset="25500.55">24312 2733 4195 0,'-1'-35'426'0,"-1"-5"0"15,-1-2 0-15,0 1 0 16,5 18 0-16,-4 23 0 16,5 14-1-16,7 16 1 15,6 18 0-15,6 11-263 16,4 9-163-16,4 3 0 15,-4-2 0-15,2-7 0 16,-5-5 0-16,-5-5 0 16,-7-13 0-16,-4-7 0 15,-6-9 0-15,-2-8 0 16,-6-8 0 0,-7-4 0-16,-3-2 0 15,1-3 0-15,1-4 0 16,9-6 0-16,7-6 0 15,14-7 0-15,12-6 0 16,9-6 0-16,9-2 0 16,4-2 0-16,-6 2 0 15,-12 6 0-15,-10 8 0 16,-10 10 0-16,-9 13 0 16,-3 13 0-16,1 8 0 15,0 8 0-15,0 3 0 16,7 2 0-16,10-5 0 15,8-5 0 1,7-10 0-16,10-6 0 16,0-7 0-16,-3-7 0 15,-6-4 0-15,-9-7 0 16,-9-2 0-16,-9-7 0 16,-9-1 0-16,-7-3 0 15,-13 1 0-15,-9 3 0 16,-14 6 0-16,-18 11-99 15,-11 17-286-15,1 17-1156 16,-24 23 0-16,-6 15 0 16,-3 9 0-16</inkml:trace>
  <inkml:trace contextRef="#ctx0" brushRef="#br0" timeOffset="25950.35">22544 4753 6093 0,'-7'-15'233'0,"0"0"0"16,0 1 0-1,1 4 0-15,15 15 0 16,9 23 0-16,10 10 0 15,5 15 0-15,11 10 1 16,-1 2-234-16,-1-3 0 16,1-2 0-16,-6-5 0 15,-2-8-143-15,0-7-132 16,-3-7-102-16,1-13-230 16,22-15-750-16,-24-2 0 15,-3-8 0 1,-4-11 0-16</inkml:trace>
  <inkml:trace contextRef="#ctx0" brushRef="#br0" timeOffset="26564.84">23255 4847 4649 0,'-13'-5'268'16,"-13"5"100"-16,-9 4 0 15,-9 9-1-15,2 10 2 16,5 8-1-16,14 1 0 15,15 0-1-15,13-9 1 16,17-6-137-16,11-11-131 16,9-1-100-16,3-11 0 15,-3-5 0 1,-7-4 0-16,-12-4 0 16,-10-4 0-16,-7 4 0 15,-5 4 0-15,-1 4 0 16,0 5 0-16,5 4 0 15,7 4 0-15,7 1-78 16,6 2-137-16,8 1-72 16,4 2-107-16,-4-2-108 15,1-3-210-15,-4-7-488 16,-15 2 0 0,-8-4 0-16,-3 0 4023 0,-8-9-3518 15,-3-2 103-15,7-10 103 16,0-4 156-1,5-4 214-15,7 5 133 16,7 3 148-16,10 4 148 16,14 10 304-16,2 6 123 15,2 5-69-15,-3 7-99 16,-11 8-105-16,-15 3-83 16,-9 6-65-16,-13 2-51 15,-15 0-35-15,-3-3-37 16,-5-5-95-16,-3-8-58 15,2-4-14-15,8-10-2 16,10-9 0-16,5-8 6 16,11-10-13-1,9-7-25-15,11-1-118 16,6 3-113-16,8 7-87 16,2 7-118-16,1 9-173 15,5-2-583-15,-11 11 0 16</inkml:trace>
  <inkml:trace contextRef="#ctx0" brushRef="#br0" timeOffset="27154.76">24147 4503 3612 0,'-11'0'173'0,"-6"0"22"16,-6 3 8-16,-1 5 1 15,4 1-1-15,11 4 2 16,6-1-1-16,12-3 3 15,11-3-5-15,5-5-132 16,2-2-34 0,4-5-18-16,-8-3 15 15,-9-1 37-15,-5 0 141 16,-6 1 51-16,-3 1-2 16,0 6-37-16,3 0 14 15,7 5 16-15,10 4 10 16,7 7-4-16,8 3-24 15,5 7-37-15,-8 3-147 16,-6 2-110-16,-10 0-43 16,-9 0 16-16,-8 3-31 15,-10-3-38-15,-3-3 0 16,1-6 13 0,-1-3 23-16,4-9-4 15,6-6 10-15,4-12 65 16,10-14 92-16,7-9 50 15,3-11 41-15,3-12 30 16,3-6-10-16,-8 0-12 16,-5 0-25-16,-8 2 6 15,-2 12-6-15,-3 9-6 16,-1 14-47-16,-1 9-32 16,0 13-19-16,-1 13-11 15,0 11-3 1,6 7 0-16,13 5 0 0,17 3 0 15,11-4 0 1,14-8-215-16,9-6-149 16,6-10-334-16,-8-5-684 15,-5-8 0-15,-14-4 0 16,-9-6 0-16</inkml:trace>
  <inkml:trace contextRef="#ctx0" brushRef="#br0" timeOffset="43013.15">11889 4126 3414 0,'-15'2'208'15,"-3"-2"62"-15,-7 1 54 16,-1-1 75-16,11 3 63 15,1-6 33 1,3 3 0-16,3 0 0 0,4 0 0 16,3 0-174-16,-1 0-34 15,2 0-62 1,0 0-54-16,4 0-75 16,8-1-62-16,14-4-34 15,15-2 0-15,12-6 0 16,13-6 0-16,1-2 0 15,3-4 0-15,-5 0 0 16,-2 0 0-16,-10 2 0 16,-7 2 0-16,-13 6 0 15,-10 2 0-15,-10 6 0 16,-9 4 0 0,-3 1 0-16,-1 1 0 15,0 0 0-15,0 1 0 16,0-1 0-16,0-2 0 15,0 3 0-15,0-3 0 16,0-6 0-16,2-4 0 16,-2-5 0-16,2-7 0 15,-2-4 0-15,3-6 0 16,1-8 0-16,1-5 0 16,-1-4 0-1,0-3 0-15,-2 3 0 16,-1 9 0-16,-1 4 0 15,0 8 0-15,0 12 0 16,2 4 0-16,-2 6 0 16,0 3 0-16,4 4 0 15,8 2 0-15,8 2 0 16,7 7 0-16,11 1 0 16,1 6 0-1,1 7 0-15,-2 1 0 16,0 3 0-16,-6-2 0 15,1 1 0-15,-9-2 0 16,-1-3 0-16,-3-7 0 0,-4 0 0 16,0-5 0-1,-9-1 0-15,-1-3 0 16,-1-3 0-16,-3 0 0 16,1-2 0-16,-3-4 0 15,4-10 0-15,0-5 0 16,-1-12 0-16,-1-15 0 15,2-8 0 1,-4-7 0-16,0 0 0 0,2 1 0 16,-2 9 0-16,0 9 0 15,0 10 0-15,0 8 0 16,0 8 0 0,0 8 0-16,5 4 0 15,9 4 0-15,9 9 0 16,6 5 0-16,9 9 0 15,2 3 0-15,0 7 0 16,1-1 0-16,-5 4 0 16,-1-6 0-16,-5 0 0 15,-3-4 0-15,-4-4 0 16,-6-5 0 0,-5-7 0-16,-4-3 0 15,-3-1 0-15,-3-6 0 0,0-4 0 16,0-5 0-16,0-12 0 15,-2-8 0 1,1-14 0-16,-4-7 0 16,-1-6 0-16,2-7 0 15,-2 1 0-15,1 1 0 16,1 7 0-16,2 12 0 16,0 11 0-16,0 11 0 15,0 10 0-15,7 8 0 16,6 9 0-16,12 7 0 15,8 11 0 1,8 9 0-16,2 5 0 16,-3 3 0-16,-4-4 0 15,-2 1 0-15,-8-6 0 16,-1-3 0-16,-4-4 0 16,-4-5 0-16,-3-6 0 15,-3-3 0-15,-7-5 0 16,2-2 0-16,-2-3 0 15,3-1 0-15,5-3 0 16,7-7 0 0,8-3 0-16,7-7 0 15,8-5 0-15,10-6 0 0,11-1 0 16,10-5 0 0,11-2 0-16,8 1 0 15,-2-1 0-15,-2 1 0 16,-3 1 0-16,-11 4 0 15,-11 2 0-15,-9 4 0 16,-14 5 0-16,-11 8 0 16,-9 2 0-16,-11 4 0 15,-6 4 0 1,-3 1 0-16,2 0 0 16,-2 0 0-16,0 1 0 0,0-1 0 15,0 2 0-15,2 0 0 16,-2-1 0-1,0 1 0-15,0 0 0 16,0 0 0-16,0 0 0 16,0 0 0-16,0 0 0 15,0-2 0-15,0 2 0 16,0 0 0-16,0 0 0 16,0 0 0-16,0 0 0 15,0 0 0 1,0-2 0-16,0 2 0 15,0 0 0-15,0-3 0 16,0-4 0-16,0-6 0 16,0-4 0-16,-2-8 0 15,-3-9 0-15,-3-6 0 16,-2-9 0-16,-1-6 0 16,-1-8 0-16,1 0 0 15,1 2 0-15,-1 8 0 16,1 9 0-16,5 11 0 15,2 14 0-15,2 5 0 16,-1 6 0-16,4 5 0 16,-1 5 0-16,5 1 0 15,6 8 0 1,11 5 0-16,7 2 0 16,11 4 0-16,6 3 0 15,5 1 0-15,0 3 0 16,0-3 0-16,0 1 0 15,-2-1 0-15,-5-3 0 16,-4-2 0-16,-1-2 0 16,-6-2 0-16,-3-2 0 15,-4-2 0-15,-7-5 0 16,-4-2 0-16,-5-1 0 16,-5-2 0-1,-2-3 0-15,-2 1 0 16,1-6 0-16,-1-5 0 15,1-10 0-15,-2-5 0 16,1-13 0-16,-4-10 0 16,2-6 0-16,0-6 0 15,-3-3 0-15,0-4 0 16,-2 9 0-16,-2 5 0 16,4 13 0-16,0 10 0 15,3 10 0-15,0 9 0 16,1 8 0-1,5 8 0-15,8 9 0 16,12 11 0-16,9 10 0 16,10 7 0-16,4 5 0 15,-4 0 0-15,-2-4 0 16,-3-6 0-16,-6-5 0 16,-7-4 0-16,-4-7 0 15,-8-7 0-15,-4-3 0 16,-8-7 0-16,1-1 0 15,-2-4 0-15,1-8 0 16,-2-11 0 0,1-13 0-16,-1-13 0 15,-1-14 0-15,0-8 0 16,2 0 0-16,-1 1 0 16,-1 7 0-16,3 12 0 15,-2 12 0-15,1 12 0 16,1 11 0-16,8 9 0 15,8 10 0-15,10 9 0 16,11 11 0-16,4 10 0 16,-2 7 0-16,-1 1 0 15,-3 2 0 1,-6-5 0-16,-3-4 0 16,-6-6 0-16,-7-5 0 15,-4-8 0-15,-1-4 0 16,-3-5 0-16,2-6 0 15,6-3 0-15,9-7 0 16,7-8 0-16,7-8 0 16,10-8 0-16,7-7 0 15,5-3 0-15,7 1 0 16,-1 0 0-16,4 0 0 16,-3 2 0-1,-6 2 0-15,-8 3 0 16,-10 3 0-16,-10 5 0 15,-11 9 0-15,-10 5 0 16,-4 3 0-16,-7 2 0 16,0 3 0-16,-2 3 0 15,0-1 0-15,0-1 0 16,0 4 0-16,0-4 0 16,0 2 0-16,0 0 0 15,0 0 0-15,1 0 0 16,2 3 0-1,1 4 0-15,2 8 0 16,6 6 0-16,3 10 0 16,3 6 0-16,7 5 0 15,-1 7 0-15,0 4 0 16,2 6 0-16,-1-1 0 16,0-1 0-16,2 1 0 15,2-2 0-15,-3-5 0 16,0 2 0-16,-3-3 0 15,2-3 0-15,-4 1 0 16,-2-8 0-16,-2 0 0 16,-2-1 0-1,-2-6 0-15,-1-1 0 16,0-2 0-16,-1-1 0 16,1-3 0-16,-4-1 0 15,-1-3 0-15,2-2 0 16,-5-4 0-16,2 1 0 15,-4-9 0-15,9 2-607 16,-8-3-910-16,-3-4 2 16,-16-6-1-16,-30-3 0 15</inkml:trace>
  <inkml:trace contextRef="#ctx0" brushRef="#br0" timeOffset="44406.11">11778 4145 3877 0,'0'-11'225'0,"0"-2"107"16,0-1 116-16,0-2 0 15,0 6 0-15,0 6 0 16,4 3-1 0,2 6 1-16,7 7 0 15,5 9-165-15,4 13-60 16,5 11-107-16,0 10-116 15,-2 8 0-15,-2 10 0 16,-3 6 0-16,2 8 0 16,-1 4 0-16,0 3 0 15,0 2 0-15,2-2 0 16,0-8 0-16,-1-4 0 16,-2-5 0-16,-2-9 0 15,-1-5 0 1,-3-4 0-16,-4-8 0 15,0-7 0-15,2-5 0 16,-5-8 0-16,1-5 0 16,-3-7 0-16,-1-3 0 15,1-4 0-15,-3-1 0 16,0-7 0-16,-1 1 0 16,-1-3 0-16,2-2 0 15,-2 0 0-15,4 0 0 16,2 0 0-16,13-6 0 15,12-5 0-15,19-8 0 16,20-12 0-16,22-11 0 16,13-5 0-1,12-6 0-15,11 1 0 16,8-4 0-16,2 0 0 16,1 0 0-16,3 4 0 15,-8 1 0-15,-13 4 0 16,-10 7 0-16,-17 4 0 15,-8 2 0-15,-9 4 0 16,-8 5 0-16,-7 2 0 16,-10 2 0-16,-5 6 0 15,-7 1 0 1,-6-1 0-16,-1 3 0 16,-6 0 0-16,-4 1 0 0,-8 4 0 15,-4-1 0 1,-7 5 0-16,-2 2 0 15,-2-3 0-15,0 4 0 16,0 0 0-16,0-1-52 16,0 1-473-16,0 0-998 15,-3-4 2-15,-8-7-1 16,-2-2 0-16</inkml:trace>
  <inkml:trace contextRef="#ctx0" brushRef="#br0" timeOffset="45280.35">14768 4207 4350 0,'-13'-12'365'16,"-2"-4"38"-16,-6-3 1 15,-2-2-2-15,1 3 3 16,-1 7-2-16,-3 2 1 16,-3 6-1-16,-7 3 1 15,-2 9-195-15,-8 5-170 16,0 13-39 0,0 7 0-16,4 8 0 0,11 7 0 15,10 5 0 1,5 1 0-16,9 4 0 15,3 3 0-15,4-2 0 16,4 0 0-16,6 1 0 16,7-4 0-16,8-3 0 15,9-5 0-15,6-7 0 16,3 0 0 0,0-9 0-16,2-1 0 0,0-8 0 15,0-3 0-15,5-7 0 16,2-6 0-1,3-7 0-15,4-1 0 16,3-5 0-16,-1-6 0 16,1-3 0-16,-8-6 0 15,-4-2 0-15,-5-3 0 16,-4-1 0-16,-3-3 0 16,-5-4 0-16,-1-4 0 15,-2 0 0-15,0-8 0 16,-3-3 0-16,-4-1 0 15,-6-1 0-15,-4-3 0 16,-7 2 0 0,-5-1 0-16,1 1 0 15,-8 1 0-15,-7-2 0 16,-7 3 0-16,-12-2 0 16,-16 3 0-16,-11 2 0 15,-12 8 0-15,-6 3 0 16,-6 10 0-16,-7 7 0 15,4 8 0-15,7 6 0 16,9 5 0 0,12 9-266-16,27 5-265 0,15-11-947 15,18 24 0-15,13 6 0 16,8 2 0-16</inkml:trace>
  <inkml:trace contextRef="#ctx0" brushRef="#br0" timeOffset="46060.02">14652 4678 3487 0,'0'0'221'0,"0"0"23"16,0 0 42-16,0 0 93 16,0 4 91-16,-3 3 18 15,2-2 1-15,-2 3 0 16,-2-3 0-16,5-3-184 16,0-2-37-16,0 2-23 15,-2-4-43 1,1-1-93-16,-2-8-89 15,0-5-20-15,3-6 0 16,0-8 0-16,3-2 0 16,3 0 0-16,2 3 0 15,4 1 0-15,6 6 0 16,3 2 0-16,1 8 0 16,3 3 0-16,0 5 0 15,1 6 0-15,1 4 0 16,-2 6 0-16,2 0 0 15,-2 2 0 1,-2 0 0-16,-3 1 0 16,2-6 0-16,-1 0 0 15,-4-7 0-15,5 0 0 16,-3-4 0-16,1-4 0 16,1-6 0-16,-4-1 0 15,-4-5 0-15,-6-4 0 16,-4-3 0-16,-1 0 0 15,-2-2 0-15,-3 1 0 16,-1 4 0-16,2 5 0 16,-4 7 0-16,-2 3 0 15,2 6-203 1,3 1-366-16,0 6-914 16,4-2 0-16,4-2 0 15,6 0 0-15</inkml:trace>
  <inkml:trace contextRef="#ctx0" brushRef="#br0" timeOffset="47159.22">15366 4403 3827 0,'0'0'168'15,"6"-5"41"-15,9-2 50 16,10-8 106-16,12 0 86 15,16-8-1-15,10-1 0 16,9-2 1-16,6-1-1 16,6 2-139-1,0 0-29-15,0-2-41 16,-1-1-50-16,0 0-105 16,-2-2-86-16,-2 2 0 15,-1 0 0-15,-2 4 0 16,2-2 0-16,-1 1 0 15,-3-1 0-15,-5-1 0 16,-7 2 0-16,-6-1 0 16,-7 1 0-16,-4 3 0 15,-4 0 0-15,-5 1 0 16,0 2 0 0,-1 0 0-16,-2 2 0 15,-3 2 0-15,-1 1 0 16,-6 1 0-16,-3 3 0 15,-7-1 0-15,3 4 0 16,-3 0 0-16,3 2 0 16,-2-2 0-16,9 1 0 15,2-1 0-15,-2-2 0 16,5 1 0-16,-2 0 0 16,-2-1 0-16,-1-2 0 15,-1 2 0 1,3-1 0-16,-1-2 0 15,2-1 0-15,0 0 0 16,-3-2 0-16,0-2 0 16,-1 2 0-16,-5 0 0 15,-1 1 0-15,-4-1 0 16,-2 5 0-16,-5-1 0 16,-2 4 0-16,0 0 0 15,0 3 0-15,0-5 0 16,-1 3 0-16,2-2 0 15,0-1 0 1,0 1 0-16,-1-4 0 16,0-1 0-16,-1-5 0 15,-1-4 0-15,-1-5 0 16,-6-5 0-16,-2-4 0 16,-7-4 0-16,-5-6 0 15,-3 0 0-15,0-4 0 16,-2 0 0-16,2 0 0 15,6 2 0-15,-3 4 0 16,5 3 0-16,4 8-278 16,6 1-1304-16,7 8 0 15,4-7 0 1,11-8 0-16</inkml:trace>
  <inkml:trace contextRef="#ctx0" brushRef="#br0" timeOffset="48951.6">17376 4371 5646 0,'-10'-8'283'0,"-3"-1"0"16,3 1-1-16,-3 3 1 15,1 12 0-15,2 12-1 16,1 15 1-16,-3 13 0 16,0 16 0-1,3 5-283-15,4 6 0 0,-1-4 0 16,3-7 0-16,1-8 0 15,1-15 0 1,1-12 0-16,0-12 0 16,-2-7 0-16,-3-12 0 15,-3-12 0-15,-3-17 0 16,-1-21 0-16,3-18 0 16,4-15 0-16,4-3 0 15,2 1 0-15,1 12 0 16,3 14 0-16,-1 16 0 15,-1 13 0-15,3 14 0 16,7 7 0-16,10 8 0 16,6 12 0-16,16 10 0 15,4 11 0 1,1 9 0-16,-2 8 0 16,-2 4 0-16,-7-2 0 15,-4-2 0-15,-6-3 0 16,-5-5 0-16,-1-8 0 15,-5-2 0-15,-2-9 0 16,-6 1 0-16,-3-8 0 16,-3-2 0-16,-2-6 0 15,-2-2 0-15,-7-1 0 16,-6-1-209-16,-9 0-204 16,-5 0-309-1,-18-6-647-15,-10 11 0 16,-7 0 0-16,-5 3 0 0</inkml:trace>
  <inkml:trace contextRef="#ctx0" brushRef="#br0" timeOffset="49141.38">17094 4831 3106 0,'0'-2'261'0,"6"-6"55"16,11-8 145-16,14-5 65 15,14-6 0-15,15-7 0 16,14 1 1-16,0 2-106 15,-1 4-163-15,-2 5-335 16,-2 2-373-16,-13-4-830 16,-11 11 0-16,-11 1 0 15,-8 0 0 1</inkml:trace>
  <inkml:trace contextRef="#ctx0" brushRef="#br0" timeOffset="49452.23">17962 4359 3424 0,'2'-21'405'0,"-2"-4"96"16,1-6 0-16,-1-3 0 15,0 9 0-15,-1 9 0 16,-2 5 0 0,-7 7 0-16,-9 8 1 15,-7 14-246-15,0 10-159 16,-3 14-97-16,9 8 0 15,10 4 0-15,7-1 0 16,10-4 0-16,12-5 0 16,13-11 0-16,11-11 0 15,16-9 0-15,8-8 0 16,3-6 0 0,0-7-223-16,-1-1-233 15,13-10-1046-15,-34 3 0 0,-15-2 0 16,-11-1 0-1</inkml:trace>
  <inkml:trace contextRef="#ctx0" brushRef="#br0" timeOffset="50680.36">18537 4157 3964 0,'-3'-9'446'16,"-1"-1"0"-16,-3-4 0 16,2 2 1-16,4 4-1 15,-1 2 0-15,2 4 1 16,0 1-1-16,0 1 0 16,0-2-235-16,-1 2-211 15,1 0 0-15,0 0 0 16,-1 0 0-16,1 0 0 15,0 0 0-15,0 0 0 16,0 0 0 0,0 0 0-16,0 2 0 15,0 6 0-15,2 6 0 16,1 8 0-16,3 7 0 16,3 7 0-16,1 1 0 15,0 1 0-15,1-2 0 16,0-3 0-16,-1-5 0 15,-2-3 0-15,-2-7 0 16,-3-5 0-16,0-4 0 16,-2-2 0-16,1-5 0 15,-2 0 0 1,0-2 0-16,0 1 0 16,0-1 0-16,0-1 0 15,0 1 0-15,0 1 0 16,0-1 0-16,0 0 0 15,0 0 0-15,0 1 0 16,0-1 0-16,0 0 0 16,0 0 0-16,0 0 0 15,0 0 0-15,0 0 0 16,0-1 0-16,-3-5 0 16,-3-6 0-1,-3-10 0-15,-2-15 0 16,-2-13 0-16,-1-15 0 15,5-7 0-15,2-4 0 16,2 3 0-16,4 7 0 16,1 8 0-16,1 11 0 15,-1 12 0-15,2 5 0 16,2 11 0-16,5 5 0 16,8 7 0-16,7 5 0 15,8 2 0-15,4 7 0 16,5 6 0-1,1 7 0-15,2 7 0 16,-3 8 0-16,1 3 0 16,-5 2 0-16,-1 3 0 15,-2 0 0-15,-4-5 0 16,-4-1 0-16,-5-8 0 16,-9-7 0-16,-3-6 0 15,-5-6 0-15,-4-5 0 16,0-2 0-16,-5-2 0 15,-13-8 0-15,-18-2 0 16,-13-4 0-16,-18-6 0 16,-12 1 0-1,-5 12 0-15,0 6-308 16,37 15-1268-16,-28 15 0 16,6 4 0-16,8 6 0 15</inkml:trace>
  <inkml:trace contextRef="#ctx0" brushRef="#br0" timeOffset="51516.65">17767 5454 5606 0,'0'2'279'16,"2"6"1"-16,1 7-1 15,3 9 1-15,-1 4-1 16,4 8 1-16,-2-5-1 15,0-1 1-15,-4-9-1 16,0-5-209 0,-1-6-70-16,-1-6 0 15,-1-1 0-15,-1-4 0 16,-4-10 0-16,-1-10 0 16,-2-15 0-16,-1-20 0 15,2-13 0-15,4-8 0 16,5 2 0-16,3 7 0 15,4 15 0-15,1 14 0 16,7 12 0-16,7 12 0 16,7 9 0-16,11 10 0 15,4 15 0-15,8 10 0 16,-4 13 0-16,-1 9 0 16,-4 4 0-1,-6-1 0-15,-3-2 0 16,-5-8 0-16,-8-6 0 15,-6-9 0-15,-4-7 0 16,-7-7 0-16,-5-6 0 16,1-6 0-16,-10-6 0 15,-10-4 0-15,-13-12 0 16,-15-5 0-16,-13-7 0 16,-5-1 0-16,2 5 0 15,3 7 0-15,7 12 0 16,6 7 0-1,6 11-123-15,11 8-167 16,13 10-166-16,19 0-330 16,8 5-521-16,12-5 0 15,10-10 0-15,9-8 0 16</inkml:trace>
  <inkml:trace contextRef="#ctx0" brushRef="#br0" timeOffset="51836.6">18590 5093 4864 0,'-1'-20'363'0,"-5"0"1"16,-2 1 0-16,-8 2 0 15,-3 16 0-15,-6 17 0 16,1 13 0-16,5 13 0 15,6 7 0-15,9 5-312 16,7-3-52-16,11-5 0 16,12-10 0-16,10-8 0 15,17-13 0-15,11-8 0 16,5-6 0-16,1-6-106 16,-5-2-174-1,-7-1-242-15,-14-14-934 16,-12 12 0-16,-12-2 0 15,-10-3 0-15</inkml:trace>
  <inkml:trace contextRef="#ctx0" brushRef="#br0" timeOffset="52201.74">19046 5024 5175 0,'0'-8'335'0,"0"-1"0"15,1 0 0-15,6 3 0 16,5 6 0-16,6 8 0 16,7 6 0-1,9 6 0-15,0 6 1 16,-1 5-336-16,-1 0 0 16,-5-1 0-16,-4-4 0 15,-5-5 0-15,-5-5 0 16,-3-4 0-16,-6-7 0 15,0-2 0-15,1-7 0 16,1-12 0-16,2-10 0 16,-1-15 0-16,7-19 0 15,1-18 0-15,3-12 0 16,3-4 0 0,78 7-1638-16,-72 12 0 15,-4 9 0-15,-7 13 0 16</inkml:trace>
  <inkml:trace contextRef="#ctx0" brushRef="#br0" timeOffset="56528.35">13643 13828 2567 0,'-11'3'205'15,"-1"0"48"-15,-1-1 43 16,-3-2 40-16,12 0 29 15,2 0 63-15,1 0 58 16,-1 0 24-16,2 0-2 16,0 0-110-16,7 0-26 15,11-3-48-15,14-3-43 16,19-5-40 0,19-6-30-16,15-7-62 15,10-5-58-15,8-5-25 16,0-1 3-16,-1-2-34 15,-8 1-35-15,-12 3 0 16,-10 1 0-16,-10 2 0 16,-14 4 0-16,-9 5 0 15,-17 4 0-15,-6 5 0 16,-9 4 0-16,-5 4 0 16,-2 2 0-16,0 2 0 15,0 0 0 1,0-1 0-16,0 1 0 0,0-2 0 15,0 1 0 1,0-6 0-16,0-4 0 16,0-5 0-16,0-10 0 15,-4-7 0-15,-1-8 0 16,0-7 0-16,-6-7 0 16,4-1 0-16,-2-1 0 15,-2 2 0-15,5 9 0 16,1 7 0-16,1 11 0 15,2 10 0-15,2 7 0 16,0 4 0 0,2 4 0-16,8 3 0 15,7 4 0-15,10 6 0 16,10 7 0-16,8 3 0 16,1 8 0-16,8 5 0 15,-1 0 0-15,3 4 0 16,-5-2 0-16,-3-4 0 15,-3-1 0-15,-7-5 0 16,-6-3 0-16,-3-5 0 16,-6-6 0-16,-8-3 0 15,-3-3 0 1,-6-5 0-16,0-2 0 16,-2-6 0-16,1-9 0 15,-2-9 0-15,-1-12 0 16,-2-12 0-16,-1-11 0 15,-2-10 0-15,0-5 0 16,2 3 0-16,-2 4 0 16,3 8 0-16,0 16 0 15,0 9 0-15,1 13 0 16,-1 8 0 0,5 9 0-16,7 12 0 15,10 7 0-15,13 11 0 16,7 8 0-16,6 7 0 15,0 3 0-15,-3-1 0 16,0 1 0-16,-6-6 0 16,-9-3 0-16,-7-5 0 15,-4-9 0-15,-9-7 0 16,-5-5 0-16,-1-6 0 16,2-7 0-16,1-11 0 15,-6-12 0 1,4-11 0-16,-3-13 0 15,0-9 0-15,-4-2 0 16,4 2 0-16,-2 6 0 16,1 8 0-16,2 13 0 15,0 13 0-15,5 9 0 16,7 9 0-16,8 12 0 16,8 9 0-16,9 8 0 15,5 8 0-15,1 7 0 16,1 1 0-1,-4-1 0-15,-7-2 0 16,-4-4 0-16,-8-3 0 16,-6-3 0-16,-4-8 0 15,-7-3 0-15,-2-6 0 16,-3-5 0-16,0-3 0 16,-2-2 0-16,1 1 0 15,1-4 0-15,-2 2 0 16,4 0 0-16,3-4 0 15,5-3 0-15,11-8 0 16,9-3 0 0,11-7 0-16,12-3 0 15,10-2 0-15,10 0 0 16,3 1 0-16,1 0 0 16,-3 4 0-16,-8 1 0 15,-8 2 0-15,-9 1 0 16,-9 7 0-16,-7-1 0 15,-8 4 0-15,-4 1 0 16,-6 4 0-16,-4-1 0 16,-4 2 0-16,-2 1 0 15,-3 1 0-15,2-4 0 16,0-2 0 0,4-6 0-16,-2-4 0 15,4-8 0-15,1-10 0 16,-1-9 0-1,-2-11 0-15,1-8 0 0,-4-4 0 16,-1 2 0-16,-1 4 0 16,-4 9 0-16,1 10 0 15,-2 12 0-15,0 10 0 16,0 8 0-16,0 6 0 16,3 5 0-1,8 7 0-15,8 8 0 16,8 11 0-16,13 10 0 0,4 9 0 15,-1 6 0 1,0 1 0-16,-5-1 0 16,-3 0 0-16,-6-5 0 15,-2-4 0-15,-4-8 0 16,-7-7 0-16,-2-7 0 16,-6-7 0-16,-2-5 0 15,-4-4 0-15,0-3 0 16,1-10 0-1,-2-10 0-15,2-12 0 16,-3-12 0-16,0-14 0 0,0-8 0 16,0-6 0-16,0-3 0 15,0-1 0 1,0 7 0-16,0 14 0 16,0 10 0-16,0 18 0 15,3 10 0-15,8 13 0 16,11 13 0-16,11 16 0 15,11 16 0-15,6 10 0 16,0 12 0-16,-5 1 0 16,-2-2 0-16,-6-5 0 15,-3-4 0-15,-5-10 0 16,-5-9 0-16,-7-8 0 16,-4-9 0-16,-5-8 0 15,-3-8 0 1,1-11 0-16,0-12 0 15,-2-13 0-15,-3-14 0 16,1-17 0-16,-2-9 0 16,-2-6 0-16,2-1 0 15,2 6 0-15,-2 13 0 16,-2 17 0 0,2 12 0-16,0 17 0 15,3 11 0-15,14 12 0 16,15 21 0-16,12 12 0 15,8 15 0-15,7 9 0 16,-7 4 0-16,-7-7 0 16,-11-5 0-16,-3-10 0 15,-8-7 0-15,-9-11 0 16,-2-7 0-16,-4-7 0 16,4-8 0-1,4-6 0-15,8-6 0 0,9-12 0 16,11-11 0-16,6-4 0 15,11-8 0-15,10-1 0 16,12-2 0-16,7 3 0 16,2 0 0-1,-4 1 0-15,-8 3 0 16,-8 4 0-16,-15 2 0 16,-7 4 0-16,-14 4 0 15,-7 5 0-15,-13 7 0 16,-7 4 0-16,-5 3 0 15,-3 3 0-15,-1 3 0 16,0-1 0-16,0 2 0 16,0 0 0-16,0 0 0 15,0 0 0 1,0 0 0-16,0 7 0 16,0 7 0-16,0 8 0 15,0 13 0-15,3 15 0 16,2 8 0-16,6 6 0 15,4 10 0-15,5 2 0 16,7 5 0-16,5 3 0 16,3 2 0-16,4 5 0 15,8-2 0 1,1 2 0-16,4-2 0 16,3-4 0-16,-2-6 0 15,-7-4 0-15,2-7 0 16,-8-5 0-16,-5-9 0 15,-7-6 0-15,-7-9 0 16,-8-11 0-16,-5-9 0 16,-7-7 0-16,-1-5-346 15,-10-45-1223-15,-22 32 0 16,-24-3 0-16</inkml:trace>
  <inkml:trace contextRef="#ctx0" brushRef="#br0" timeOffset="57752.22">13522 13931 3358 0,'-5'-17'253'0,"-1"-3"81"16,1-2 94-16,-2 1 25 15,7 9 49 1,0 9 1-16,4 6 0 16,6 7-1-16,9 12 1 15,6 17-194-15,11 13-60 16,1 20-80-16,1 15-94 16,4 10-25-16,2 8-50 15,-4 5 0-15,0-2 0 16,-3-3 0-16,0-2 0 15,-3-7 0-15,-1-7 0 16,1-7 0-16,0-4 0 16,-5-13 0-1,3-6 0-15,-8-11 0 16,-6-9 0-16,-4-8 0 16,-3-9 0-16,-5-7 0 15,-3-5 0-15,1-6 0 16,-3 0 0-16,5-4 0 15,9 0 0-15,13-6 0 16,15-8 0-16,17-8 0 16,19-5 0-16,13-12 0 15,18-7 0-15,21-2 0 16,18-8 0 0,14-9 0-16,13-4 0 15,9-3 0-15,3-1 0 16,-6 2 0-16,-9 2 0 15,-4 6 0-15,-17 3 0 16,-18 8 0-16,-17 3 0 16,-20 7 0-16,-19 9 0 15,-18 7 0-15,-16 5 0 16,-15 5 0-16,-11 5 0 16,-9 4 0-1,-5 4 0-15,-4-1 0 16,0 7 0-16,0-3 0 15,0 0-74-15,0 0-325 16,0-4-1144-16,-3 2 0 16,-5-1 0-16,-5-3 0 15</inkml:trace>
  <inkml:trace contextRef="#ctx0" brushRef="#br0" timeOffset="58214.66">16595 13823 4724 0,'-9'-28'375'0,"-1"-6"-1"16,0-4 0-16,1-1 1 15,2 16-1-15,4 12 0 16,2 2 0-16,5 8 1 15,10 12-1-15,11 14-276 16,8 13-98-16,8 17 0 16,2 13 0-16,-3 9 0 15,-2 2 0 1,-6 5 0-16,-6 3 0 16,-5-1 0-16,-2 0 0 15,-3-1 0-15,-2-7 0 16,2-5 0-16,-1-6 0 15,-1-4 0-15,1-10 0 16,0-6 0-16,-3-6 0 16,1-8 0-16,-2-10 0 15,-2-4 0-15,-1-6 0 16,1-4 0-16,-1-4 0 16,3-4-322-1,11-1-355-15,0-9-761 16,-2-7 0-16,0-12 0 15,-4-8 0-15</inkml:trace>
  <inkml:trace contextRef="#ctx0" brushRef="#br0" timeOffset="58588.18">17224 14141 4368 0,'-10'-26'410'15,"-2"-6"1"-15,-2-4 0 16,1-5-1 0,5 12 1-16,3 13 0 15,4 4-1-15,1 6 1 16,0 3 0-16,1 2-284 16,11 8-127-16,2 6 0 15,8 14 0-15,4 9 0 16,1 14 0-16,-2 5 0 15,-1 1 0-15,-1 1 0 16,-2-3 0-16,-2-3 0 16,-1-7 0-16,-2-5 0 15,-3-7 0 1,-3-5 0-16,-4-7 0 16,-1-5 0-16,1-8-140 15,8-3-293-15,4-14-1090 16,3 3 0-16,0-6 0 15,-4-7 0-15</inkml:trace>
  <inkml:trace contextRef="#ctx0" brushRef="#br0" timeOffset="59628.86">17307 14232 3590 0,'-5'0'205'0,"1"1"55"15,1-1 132 1,-1 0 82-16,4 0-1 15,1-3 1-15,14-4-1 16,15-8 1-16,20-6-1 16,24-9-133-16,26-9-72 15,17-5-55 1,11-3-131-16,14-3-82 0,8-3 0 16,1 0 0-16,-1 0 0 15,-5 0 0-15,-5 0 0 16,-13 1 0-16,-7 3 0 15,-11 2 0 1,-13 5 0-16,-10 5 0 16,-16 4 0-16,-9 2 0 15,-8 4 0-15,-5 2 0 16,-8 3 0-16,0 3 0 16,-4 1 0-16,-2 1 0 15,-1 2 0 1,2 1 0-16,1-3 0 0,0 3 0 15,3-1 0-15,0 0 0 16,-3 1 0-16,-2 0 0 16,-4 1 0-16,-4 1 0 15,-3 2 0 1,-1 0 0-16,2 1 0 16,-2 2 0-16,1-4 0 15,3 2 0-15,0 1 0 16,1-4 0-16,1 2 0 15,-2-4 0-15,-4 4 0 16,-4 1 0-16,-6 1 0 16,-4 3 0-1,-3 1 0-15,-5 4 0 0,1-4 0 16,4 3 0-16,2-5 0 16,6 1 0-1,-2-2 0-15,4 0 0 16,-4 1 0-16,-3 0 0 15,-4 4 0-15,-2 0 0 16,-1 0 0-16,-1 2 0 16,0-1 0-16,0 1 0 15,1-1 0-15,3-1 0 16,2 1 0-16,0-2 0 16,0 1 0-16,-2 0 0 15,-1 0 0-15,-1 1 0 16,-2-1 0-1,0 2-399-15,0-46-1159 16,-3 40 0-16,-6-4 0 16,-6-12 0-16</inkml:trace>
  <inkml:trace contextRef="#ctx0" brushRef="#br0" timeOffset="60427.17">22510 11550 6114 0,'-2'-3'231'16,"1"3"0"-16,-2 6-1 15,-3 9 1-15,-1 14 0 16,1 19-1 0,-3 15 1-16,-2 10 0 15,1 8 0-15,0 7-231 16,-2 1 0-16,4-5 0 15,5-4 0-15,1-6 0 16,2-14 0-16,2-13-235 16,-1-11-69-16,2-12-114 15,3-15-196-15,10-17-203 16,-6-10-343-16,0-18 0 16,-3-18 0-16,-4-14 0 15</inkml:trace>
  <inkml:trace contextRef="#ctx0" brushRef="#br0" timeOffset="60720.8">22453 11771 2665 0,'-4'-32'272'16,"1"-10"83"-16,0-2 151 15,0-4 64-15,9 11 1 16,4 18 0-16,10 11-1 16,9 11 1-16,10 14 0 15,6 14-182-15,6 13-90 16,-1 9-84-16,1 8-149 15,-2 3-66-15,-2 0 0 16,-3-2 0-16,-4-2 0 16,-3-7 0-16,-6-4 0 15,-5-11 0 1,-7-6 0-16,-9-6 0 16,-1-6-219-16,-5-7-83 15,-4-4-172-15,0-5-325 16,-17-3-480-16,-14-2 0 15,-12-2 0-15,-15-1 0 16</inkml:trace>
  <inkml:trace contextRef="#ctx0" brushRef="#br0" timeOffset="60931.69">22471 12237 2961 0,'-6'-2'279'0,"2"0"53"15,1-1 88-15,1-5 44 16,15-2 72-1,11-11 5-15,14-2 0 16,15-8 2-16,17-8-1 16,5 3-263-16,-1 2-246 15,-2 3-145-15,-10 8-217 16,-10 5-255-16,0-1-705 16,-23 10 0-16,-12 2 0 15,-8 1 0-15</inkml:trace>
  <inkml:trace contextRef="#ctx0" brushRef="#br0" timeOffset="61797.3">22329 11878 4006 0,'-4'-13'387'0,"-2"-2"51"16,-2-1 0-16,2 1-1 15,6 7 1-15,3 9 0 16,8 10 0-16,7 16 0 16,5 13 0-16,1 14-194 15,0 14-193 1,-2 6-51-16,-3 2 0 16,-4-1 0-16,-1-9 0 15,-7-7 0-15,-1-11 0 16,-3-13 0-16,-1-11 0 15,0-8 0-15,-1-8 0 16,-2-8 0-16,-6-13 0 16,-5-14 0-16,-6-14 0 15,-4-17 0-15,-6-19 0 16,4-9 0-16,5-8 0 16,6 0 0-16,9 5 0 15,8 11 0 1,8 11 0-16,14 16 0 15,10 13 0-15,16 14 0 16,10 14 0-16,10 11 0 16,6 17 0-16,0 14 0 15,-4 10 0-15,-14 8 0 16,-15 8 0-16,-20 6 0 16,-19 0 0-16,-25 5 0 15,-20-1 0-15,-15-3 0 16,-12-5 0-16,-3-8 0 15,1-10 0-15,9-8 0 16,7-10 0 0,11-12-211-16,14-5-184 15,18-7-326-15,7-18-651 16,16-1 0-16,13-8 0 16,11-8 0-16</inkml:trace>
  <inkml:trace contextRef="#ctx0" brushRef="#br0" timeOffset="62130.86">23393 11711 4514 0,'0'-21'391'0,"-4"-5"0"0,-1-5 0 15,-3-1 0 1,-5 9 0-16,-8 13 0 15,-11 10 0-15,-4 12 0 16,-7 16 0-16,0 20-233 16,7 12-158-16,13 11 0 15,13 4 0-15,11-2 0 16,17-5 0-16,15-9 0 16,15-9 0-16,11-15 0 15,16-14 0 1,9-12 0-16,2-15 0 15,4-11 0-15,-6-4-322 0,34-9-1251 16,-47-4 0 0,-17-5 0-16,-16-1 0 15</inkml:trace>
  <inkml:trace contextRef="#ctx0" brushRef="#br0" timeOffset="63037.1">24263 11489 1964 0,'0'-7'209'0,"0"-2"78"16,0 0 75-16,0-5 59 15,0 3 158-15,0 0 58 16,0 1 0-16,-2 1 0 15,1 1 0-15,-1 3-144 16,1 2-65-16,1-1-79 16,0 4-73-16,0 0-60 15,0 0-157-15,3 0-59 16,8 9 0 0,8 10 0-16,7 10 0 15,6 10 0-15,6 9 0 16,-2 8 0-16,-2-2 0 15,1 0 0-15,-5-1 0 16,-1-6 0-16,-4-5 0 16,-3-9 0-16,-8-8 0 15,-4-6 0-15,-3-7 0 16,-5-7 0-16,-2-3 0 16,3-9 0-16,4-12 0 15,1-12 0-15,0-16 0 16,0-22 0-1,1-17 0-15,-2-10 0 16,5-6 0-16,-2 0 0 16,1 8 0-16,3 15-116 15,-1 18-354-15,5-5-1051 16,1 40 0-16,-6 10 0 16</inkml:trace>
  <inkml:trace contextRef="#ctx0" brushRef="#br0" timeOffset="63844.7">23200 13520 5614 0,'-7'-15'286'0,"0"1"0"16,-1 0 1-16,1 1-1 15,13 14 0-15,4 19 1 16,5 11-1-16,5 19 0 15,-2 12 1 1,0 12-287-16,-2 4 0 16,-5 0 0-16,-2-9 0 15,1-5 0-15,-6-8 0 16,-1-14 0-16,-1-12 0 16,-1-8 0-16,-1-11 0 15,-1-13 0-15,-8-12 0 16,-5-14 0-1,-5-15 0-15,-4-19 0 16,-2-13 0-16,5-9 0 16,7-9 0-16,9 3 0 15,2 6 0-15,9 12 0 16,13 15 0-16,11 17 0 16,14 18 0-16,17 12 0 15,9 17 0-15,5 13 0 16,-2 14 0-16,-12 12 0 15,-12 12 0-15,-19 5 0 16,-21 2 0-16,-22 1 0 16,-20-2 0-1,-16-5 0-15,-13-3 0 0,-4-8 0 16,6-8 0-16,9-8 0 16,10-9-108-1,14-8-181-15,12-9-221 16,18-12-946-16,3-7 0 15,16-9 0-15,13-12 0 16</inkml:trace>
  <inkml:trace contextRef="#ctx0" brushRef="#br0" timeOffset="64193.1">24277 13334 5068 0,'0'-23'339'16,"0"-2"0"-16,-2-2 0 16,-6-2 0-16,-5 13 0 15,-8 12 0-15,-5 9 0 16,-5 14 0-16,1 13 0 16,1 16-267-16,5 13-72 15,8 11 0-15,6 3 0 16,7-1 0-16,11-6 0 15,11-10 0-15,14-11 0 16,16-14 0-16,15-14 0 16,11-12 0-1,9-7 0-15,2-7-89 16,-3-7-214-16,-4-3-280 16,-10-42-860-16,-11 27 0 15,-10-7 0-15,-6-6 0 16</inkml:trace>
  <inkml:trace contextRef="#ctx0" brushRef="#br0" timeOffset="64842.73">25262 13166 5297 0,'0'-17'322'15,"0"-5"-1"-15,-3-2 1 16,1 3-1-16,2 8 1 15,-8 9-1 1,-2 11 1-16,-6 14-1 16,-2 13 1-16,-1 12-322 15,0 14 0-15,1 4 0 16,7-2 0-16,5-2 0 16,3-6 0-16,1-11 0 15,4-7 0-15,-2-9 0 16,0-11 0-16,0-7 0 15,0-5 0-15,0-12 0 16,0-9 0-16,0-15 0 16,3-14 0-16,3-13 0 15,4-11 0 1,2-9 0-16,2-3 0 16,2-3 0-16,1 4 0 15,-1 11 0-15,-4 16 0 16,-1 16 0-16,0 15 0 15,7 15 0-15,8 10 0 16,11 15 0-16,6 11 0 16,4 15 0-16,-7 7 0 15,-4 7 0-15,-5 0 0 16,-5-2 0-16,-2-1 0 16,-6-5 0-16,0-5 0 15,-3-4 0 1,-3-7 0-16,-1-7 0 15,-2-7 0-15,-2-6 0 16,-3-4 0-16,-1-8 0 16,-3 1 0-16,0-4 0 15,-7-5 0-15,-9-6 0 16,-15-5 0-16,-23-4 0 16,-27 1 0-16,-30 8-154 15,49 12-1453-15,-77 8 0 16,-2 8 0-16,8 2 0 15</inkml:trace>
  <inkml:trace contextRef="#ctx0" brushRef="#br0" timeOffset="68083.39">23102 15341 7788 0,'-5'-8'45'0,"3"0"0"15,-1 1-1 1,1 1 1-16,9 12 0 16,7 17-1-16,6 15 1 15,4 13 0-15,2 15 0 16,-2 3-45-16,-3 1 0 15,-4-1 0-15,-7-9 0 16,-1-12 0-16,-3-6 0 16,-5-13 0-16,-1-10 0 15,2-7 0-15,-2-7 0 16,-7-3 0-16,-6-11 0 16,-9-10 0-1,-7-14 0-15,-10-18 0 16,1-18 0-16,4-11 0 15,5-7 0 1,9-2 0-16,14 6 0 0,3 11 0 16,15 13 0-16,11 11 0 15,17 15 0-15,12 12 0 16,16 12 0-16,10 12 0 16,-1 15 0-16,-4 12 0 15,-8 14 0-15,-14 7 0 16,-14 13 0-16,-22 8 0 15,-15 5 0 1,-17-4 0-16,-15 1 0 16,-9-8 0-16,-4-7 0 15,-8-10 0-15,1-11 0 16,3-7 0-16,3-12-226 16,10-7-156-16,14-9-269 15,12-33-735-15,13 10 0 16,17-9 0-16,16-7 0 15</inkml:trace>
  <inkml:trace contextRef="#ctx0" brushRef="#br0" timeOffset="68477.03">24123 15266 4276 0,'3'-19'306'0,"-2"-6"102"15,1-7 0-15,-2 0 0 16,-5 5 0-16,0 8-1 16,-3 4 1-16,1 2 0 15,-1 3 0-15,2 4-164 16,1 2-142-16,1 2-102 16,-5 4 0-16,-7 9 0 15,-7 10 0-15,0 13 0 16,-3 10 0-16,6 12 0 15,7 4 0 1,8 4 0-16,2-2 0 16,6-2 0-16,8-6 0 15,5-5 0-15,7-10 0 16,13-8 0-16,11-11 0 16,11-10 0-16,7-12 0 15,8-11-31-15,3-10-343 16,4-9-1183-16,-6 0 0 15,-12-9 0-15,-11 1 0 16</inkml:trace>
  <inkml:trace contextRef="#ctx0" brushRef="#br0" timeOffset="69330.11">25089 15018 4145 0,'-16'-27'356'0,"-1"-3"69"15,-4-4 0-15,-2-6-1 16,12 12 1-16,1 12 0 15,7 7-1-15,2 4 1 16,1 3 0-16,2 11-202 16,8 14-154-16,1 11-69 15,3 13 0-15,1 11 0 16,-1 2 0-16,-1 0 0 16,-4-3 0-16,-4-3 0 15,2-6 0-15,-5-7 0 16,0-10 0-1,-1-6 0-15,-1-9 0 16,1-7 0-16,-1-6 0 16,3 0 0-16,-3-10 0 15,4-8 0-15,2-11 0 16,6-13 0-16,4-8 0 16,6-2 0-16,1 2 0 15,-5 10 0-15,2 11 0 16,-1 11 0-16,2 8 0 15,6 10 0-15,9 5 0 16,7 7 0 0,-2 5 0-16,5 2 0 15,-1-3 0-15,-5 0 0 16,-1-4 0-16,-3-3 0 16,-6-5 0-16,-6 0 0 15,-4-4 0-15,-5-2 0 16,-3-1 0-16,-1-4 0 15,-4-6 0-15,4-9 0 16,-9-12 0-16,-2-13 0 16,-6-15 0-16,-6-10 0 15,-7-7 0 1,-7-6 0-16,-9 4-282 16,-9-47-1299-16,-8 49 0 15,-30 1 0-15,-21-2 0 16</inkml:trace>
  <inkml:trace contextRef="#ctx0" brushRef="#br0" timeOffset="71997.33">17610 1251 3948 0,'0'-9'257'0,"0"-3"166"16,0-2 19-16,0-1 1 15,0 2-1-15,0 2 0 16,0 5 0-16,0 4 1 16,-2 0-1-1,2 2-180-15,0 6-77 16,3 10-165-16,0 9-20 15,3 14 0-15,-2 15 0 16,2 6 0-16,-3 6 0 16,-2 0 0-16,-1-2 0 15,0-4 0-15,0-7 0 16,0-5 0-16,0-6 0 16,0-12-22-16,2-5-196 15,-2-7-76-15,0-8-145 16,3-9-118-16,1-13-173 15,-2-23-455 1,-1-2-1-16,-2-14 0 16,-5-13 0-16</inkml:trace>
  <inkml:trace contextRef="#ctx0" brushRef="#br0" timeOffset="72239.42">17597 1336 2294 0,'0'-20'271'0,"2"-6"63"15,4-2 49-15,3-2 116 16,4 6 52-16,10 17 58 15,9 4 1-15,4 10-1 16,4 9 1-16,3 9-199 16,-3 7-72-16,-4 7-64 15,-1 2-48 1,-7 1-117-16,-3 0-51 16,-3-1-59-16,-5-3-2 15,-5 1-227-15,-8-5-106 16,-1-5-135-16,-7-4-194 15,-8-15-634-15,-10 3 0 16,-6-7 0-16,-12-4 0 16</inkml:trace>
  <inkml:trace contextRef="#ctx0" brushRef="#br0" timeOffset="72434.38">17594 1666 2092 0,'-9'-3'265'15,"1"1"70"-15,-2-3 37 16,2 0 18-1,13-5 8-15,15-1 7 16,15-6 4-16,18-7-3 16,15-2-19-16,16-7-269 15,5 2-188-15,-2-2-192 16,0 0-245-16,-10 2-440 16,-13 5 0-16,-11 1 0 15,-11 0 0-15</inkml:trace>
  <inkml:trace contextRef="#ctx0" brushRef="#br0" timeOffset="72712.63">18487 1154 3073 0,'-5'-10'246'15,"-1"-5"71"1,-2-1 181-16,-4-2 31 16,8 5 1-16,-5 7-1 15,-4 3 1-15,-3 6-1 16,-4 13 1-16,-2 11-178 15,-4 11-69-15,6 11-71 16,7 7-179-16,6-2-33 16,11-3 0-16,9-6 0 15,12-8 0-15,12-9 0 16,14-10-165-16,11-13-125 16,6-10-134-1,1-13-187-15,-4-21-729 16,-8 3 0-16,-10-5 0 15,-11-4 0-15</inkml:trace>
  <inkml:trace contextRef="#ctx0" brushRef="#br0" timeOffset="73288.31">19122 970 2367 0,'-7'-6'248'16,"-2"-1"73"-16,-1-4 51 16,-3 0 114-16,0-1 115 15,3 3 1-15,-3 2-1 16,7-1 0-16,0 3 0 16,3 0-188-16,0 4-60 15,3-1-72-15,-1 1-52 16,-1 1-114-1,2 3-115-15,2 5 0 0,-2 13 0 16,0 6 0-16,3 12 0 16,1 7 0-16,5 0 0 15,2-4 0 1,3-1 0-16,0-7 0 16,2-1 0-16,2-8 0 15,3-5 0-15,5-5 0 16,3-6 0-16,3-7 0 15,1-2 0-15,1-9 0 16,1-4-153-16,-3-3-169 16,-8-3-148-1,2-7-275-15,-14-6-555 16,-8 9 0-16,-10 3 0 16,-8 2 0-16</inkml:trace>
  <inkml:trace contextRef="#ctx0" brushRef="#br0" timeOffset="73457.6">19250 1108 3282 0,'0'0'242'0,"0"-1"22"16,2-3 12-16,2-3 4 15,9-2 1-15,3-8-16 16,7-2-73-16,3 0-137 16,1-2-273-16,-18 2-765 15,-6 1 0 1,-16 5 0-16,-14 2 0 15</inkml:trace>
  <inkml:trace contextRef="#ctx0" brushRef="#br0" timeOffset="73577.44">19014 911 4368 0,'-3'-15'211'16,"3"-10"5"-16,13-12-48 16,15-9-154-16,59-4-1009 15,-9-9 0-15,15-6 0 16,-2-3 0-16</inkml:trace>
  <inkml:trace contextRef="#ctx0" brushRef="#br0" timeOffset="91351.91">13048 6072 3350 0,'-7'-1'146'0,"0"-1"45"15,0 1 43-15,1-1 29 16,4-1 17-1,2-1 0-15,11-7 42 16,18-6 55-16,19-9 44 16,19-7-53-16,21-8-22 15,8-1-43-15,-4 2-44 16,-4 2-29-16,-14 5-16 16,-18 4-1-16,-16 9-41 15,-17 4-56-15,-12 7-43 16,-7 3-42-1,-9 6-29-15,-9 4-2 16,-16 5 0-16,-9 8 0 0,-16 4 0 16,-8 5 0-16,-2 3 0 15,-5-1-15 1,0 1-15-16,1 2-7 16,-2 0 0-16,4 0 5 15,9-1-5-15,9-5-2 16,11 0 1-16,9-7 1 15,11-3-7-15,9-3 8 16,-1-3 10-16,6-3 4 16,2 3 1-16,1-2-3 15,-1 2 10 1,2 3 6-16,-2-1 12 16,0 2 5-16,2 0 15 15,0 0 21-15,0 0 12 16,0 3 2-16,0-1-2 15,0 3 0-15,2 3-7 16,0-1-2-16,-2 3-15 16,2 0-4-16,1 2-10 15,-3 4-13 1,2-2-6-16,-2 3 0 16,0 1 0-16,0 3 0 15,0 1 0-15,0 2 0 0,2 2 0 16,-2 3 0-1,0 0 0-15,3 4 0 16,0-2 0-16,1 1 0 16,2-2 0-16,1 0 0 15,2 1 0-15,0 0 0 16,0 0 0 0,0 1 0-16,0-1 0 15,-2 1 0-15,2-2 0 0,-1 1 0 16,2 1 0-16,-4-2 0 15,-1 1 0-15,1 2 0 16,-1-2 0 0,0 1 0-16,-3-1 0 15,3 6 0-15,-1-2 0 16,0 0 0-16,1 1 0 16,-1-2 0-16,1 2 0 15,-3 2 0-15,-2 5 0 16,2 3 0-16,-1 1 0 15,3 3 0-15,-4 1 0 16,2 3 0-16,-2 0 0 16,0 4 0-16,0 1 0 15,2 2 0-15,-2 1 0 16,0 0 0-16,0 1 0 16,2 1 0-16,-2-2 0 15,5-1 0 1,-1 0 0-16,4 1 0 15,-2 0 0-15,1 2 0 16,-1 0 0-16,1 2 0 16,2-4 0-16,-4-2 0 15,3 3 0-15,-1-2 0 16,1-1 0-16,0 2 0 16,-3 1 0-16,1-1 0 15,4 2 0 1,-2 1 0-16,-3-2 0 15,3-4 0-15,2 0 0 16,-1-3 0-16,-3-4 0 16,3-4 0-16,-1 0 0 15,-4-5 0-15,2-5 0 16,1-2 0-16,-3-9 0 16,4-1 0-16,0-3 0 15,-1-4 0-15,0-2 0 16,-1-3 0-16,-1-4 0 15,0-3 0-15,-1-2 0 16,-2-2 0-16,0-2 0 16,1 1 0-1,1-1 0-15,-2 2 0 16,2 0 0-16,0 3 0 16,0 1 0-16,2 1 0 15,1 1 0-15,-1 1 0 16,0-4 0-16,-2-2 0 15,-2-2 0-15,-2-7 0 16,0-2 0-16,0-3 0 16,0 2 0-16,3-1 0 15,-1 1 0-15,6 3 0 16,9 1 0 0,21 4 0-16,31 1 0 15,44-7-302-15,55-41-1275 16,45 18 0-16,50-18 0 15,31-13 0 1</inkml:trace>
  <inkml:trace contextRef="#ctx0" brushRef="#br0" timeOffset="119812.9">19077 4382 4100 0,'0'-2'177'0,"0"2"13"16,0-1 9-16,0 1 8 16,0-1 68-1,0 2 101-15,6 2 35 16,1 0 13-16,3 4 1 16,6 4-153-16,-1 0-25 15,-1-2-13-15,-2 0-8 16,-2-5-9-16,4-2-67 15,5-8-103-15,6-10-33 16,6-11-14-16,5-14 0 16,9-15 0-1,0-12 0-15,5-3 0 16,5 0-279-16,3 10-256 0,-3 6-940 16,-5 28 0-1,-9 16 0-15,-9 12 0 16</inkml:trace>
  <inkml:trace contextRef="#ctx0" brushRef="#br0" timeOffset="120322.27">19552 5425 4610 0,'0'-5'387'15,"0"1"-1"-15,0-1 0 16,0 0 1-16,0 3-1 16,0 2 0-16,5 0 0 15,2-1 1-15,3 1-1 16,1 0-282-16,3 0-104 15,1 0 0-15,1-1 0 16,4-6 0-16,5-6 0 16,5-10 0-16,5-14 0 15,6-17 0-15,9-11-47 16,12-15-509-16,3-15-961 16,-6-3 0-1,-14 3 0-15,-2 7 0 16</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09:55:32.177"/>
    </inkml:context>
    <inkml:brush xml:id="br0">
      <inkml:brushProperty name="width" value="0.05292" units="cm"/>
      <inkml:brushProperty name="height" value="0.05292" units="cm"/>
      <inkml:brushProperty name="color" value="#FF0000"/>
    </inkml:brush>
  </inkml:definitions>
  <inkml:trace contextRef="#ctx0" brushRef="#br0">20632 5331 3033 0,'-3'0'152'15,"2"0"7"-15,0 0 6 16,-1 0 8-16,2 0 35 16,6 0 24-16,9 0 29 15,9 0 26-15,15 0 26 16,16 0-80 0,13 0 30-16,13-2 28 15,7 1 30-15,7-1 10 16,3-1-30-16,3 0-7 15,0 0-27-15,-7 2-27 16,-7 1-26-16,-9 0-34 16,-9 0-68-16,-8 0-35 15,-8 0-35-15,-5 0-19 16,-8 0-4-16,-6 0-19 16,-9 1 0-1,-3 1 0-15,-7-1 0 16,-7 1 0-16,1-2 0 15,-5 1 0-15,-2 0 0 16,-2-1 0-16,1 2 0 16,-1-2 0-16,0 0-77 15,0 1-268-15,5-1-384 16,-4 2-679-16,-2 0 0 16,-5-6 0-16</inkml:trace>
  <inkml:trace contextRef="#ctx0" brushRef="#br0" timeOffset="1840.53">20319 4515 2730 0,'0'-5'200'0,"-3"-2"34"15,-1-4 37-15,-2 1 31 16,2-2 24-16,-5 1 32 16,2-3 36-16,-5 1 49 15,-1-2 65-15,-4 1-109 16,-6-4-38 0,-5-1-33-16,-5-5-38 15,-6-1-30-15,-1 3-24 16,-1-5-33-16,-2 3-36 15,4 1-48-15,1 2-66 16,1-1-44-16,-3 3-9 16,2 1 0-16,-4 3 0 15,-3 2 0 1,-2 4 0-16,-5 3 0 0,-3 3 0 16,-1 3 0-16,-5 3 0 15,4 2 0 1,0 2 0-16,0 3 0 15,4-1 0-15,0 3 0 16,2 1 0-16,-1 0 0 16,0 2 0-16,0-1 0 15,-1 6 0-15,-1-2 0 16,3 1 0-16,0-1 0 16,3 2 0-16,8-1 0 15,5-1 0-15,7 0 0 16,7-1 0-16,5 0 0 15,3-1 0-15,3 3 0 16,0 1 0-16,1 4 0 16,2-1 0-1,1 6 0-15,0 2 0 16,2 0 0-16,-1 2 0 16,1-1 0-16,3 0 0 15,0 2 0-15,1 0 0 16,0 0 0-16,0-1 0 15,0 1 0-15,0-1 0 16,0-2 0 0,0 0 0-16,0-1 0 15,0-3 0-15,2-1 0 0,5 1 0 16,2-4 0 0,6 2 0-16,5-1 0 15,3-1 0-15,3-1 0 16,4 1 0-16,0-1 0 15,2 0 0-15,1-2 0 16,4 2 0-16,0-4 0 16,1-3 0-16,3-1 0 15,2 0 0-15,3-2 0 16,-2 1 0-16,4-2 0 16,0 0 0-1,-2-1 0-15,-1-4 0 0,-1 1 0 16,1-2 0-1,0-2 0-15,3-2 0 16,-1-1 0-16,1 0 0 16,0 0 0-16,-1 0 0 15,1 0 0-15,-3 0 0 16,2 0 0-16,0-1 0 16,-3 1 0-16,1-3 0 15,1-1 0-15,-5-1 0 16,-2-3 0-16,-1-1 0 15,-1-1 0 1,-3-1 0-16,3-1 0 16,-3-1 0-16,3-2 0 15,-4-1 0-15,0-1 0 16,1-1 0-16,-3-2 0 16,-4 0 0-16,1-1 0 15,-4-2 0-15,-1 0 0 16,-4 1 0-16,1 0 0 15,-2 0 0-15,-2 0 0 16,1 1 0-16,-1-3 0 16,-2-4 0-1,-4-2 0-15,-4-6 0 16,-3-6 0-16,-4-6 0 0,-7-5 0 16,-2-4 0-1,-8-4 0-15,-11-2 0 16,-10-4 0-16,-12-1 0 15,-18-4 0-15,-24 1-336 16,-35-30-1235-16,-41 41 0 16,-81 5 0-1</inkml:trace>
  <inkml:trace contextRef="#ctx0" brushRef="#br0" timeOffset="6662.11">17122 5936 3883 0,'0'-5'211'15,"0"0"61"-15,0-4 99 16,-2 1 76-16,4 2 0 15,-2-1 0-15,0 3 1 16,0 1-1-16,0 2 0 16,0-1-164-16,1 2-46 15,5 0-62-15,3 3-99 16,5 3-76 0,5 0 0-16,3 3 0 15,-1 3 0-15,1-2 0 16,-2 2 0-16,-1-2 0 15,-6-3 0-15,0-1 0 16,-3-1 0-16,3-5 0 16,4-2 0-16,12-8 0 15,7-8 0-15,16-10 0 16,15-14-98-16,13-10-237 16,13-7-284-16,4-17-808 15,-3 17 0 1,-18 8 0-16,-19 12 0 15</inkml:trace>
  <inkml:trace contextRef="#ctx0" brushRef="#br0" timeOffset="8147.26">24168 6159 2479 0,'-2'-2'253'15,"-1"-2"51"1,-1 1 39-16,3-3 18 16,1 3 13-16,0 0 11 15,0 1 13-15,0 1 39 16,0 1 59-16,1-1-94 15,5 2-67-15,-2 2-52 16,5 3-38-16,0 2-18 16,2 0-14-1,-4 1-10-15,2 0-14 0,-2-1-38 16,0-1-60-16,-1-1-69 16,-2-1-22-16,-1 0 0 15,-1-3 0 1,-1 1 0-16,1-3 0 15,2 0 0-15,6 0 0 16,7-3 0-16,8-2 0 16,13-8 0-16,10-11 0 15,17-10 0-15,14-9-117 16,14-8-256 0,22-5-396-16,-6 0-617 0,-9 2 0 15,-19 1 0-15,-20 9 0 16</inkml:trace>
  <inkml:trace contextRef="#ctx0" brushRef="#br0" timeOffset="10822.05">30941 6259 1969 0,'-4'-3'177'16,"-4"-1"67"-16,2-2 62 15,-2-1 42-15,5-1 48 16,0-1 64-16,3 4 114 15,0-1 60-15,-1 4 0 16,1 0-117-16,0 1-60 16,0 1-68-16,3 3-60 15,3 3-43-15,1 1-49 16,7 5-63 0,5 1-114-16,1 0-60 15,2 2 0-15,0-1 0 16,1-3 0-16,-3 0 0 15,1-2 0-15,0-2 0 16,5-5 0-16,9-3 0 16,12-7 0-16,13-8 0 15,16-10 0-15,15-13 0 16,12-11 0-16,5-3 0 16,-4 1-125-16,-15 4-107 15,-15 13-82-15,-22 11-126 16,-19 8-130-16,-8 8-167 15,-15-6-417 1,-6 15 0-16,0 1 0 16,-1 1 0-16</inkml:trace>
  <inkml:trace contextRef="#ctx0" brushRef="#br0" timeOffset="12253.97">20484 7128 4248 0,'0'-6'310'16,"0"-2"101"-16,0 1 1 16,0-1-2-16,0 3 3 15,0 3-2-15,0 2 1 16,0 0-1-16,0-1 1 15,1 1-173 1,2 0-137-16,2 1-102 16,0 1 0-16,4 1 0 15,1 3 0-15,-3-2 0 16,2 0 0-16,-2 2 0 16,0-1 0-16,-1-3 0 15,1 2 0-15,-3-4 0 16,5 1 0-16,1-1 0 15,12-1 0-15,8-5 0 16,16-9 0-16,11-4 0 16,15-10 0-16,12-12-242 15,15-5-400-15,1-4-819 16,-5-5 0 0,-11 1 0-16,-20 4 0 15</inkml:trace>
  <inkml:trace contextRef="#ctx0" brushRef="#br0" timeOffset="13293.82">24184 7072 3118 0,'-8'0'231'15,"-2"0"50"-15,0 0 56 16,0 0 72-16,7 0 42 16,0 0 14-16,3 0-3 15,2 0 61-15,-1 0-1 16,3 2-153-16,5 2-78 16,4 4-49-16,2 5-56 15,-1-1-73 1,-2 5-41-16,-5-5-15 0,1-1 5 15,-2-2-62 1,0-2 0-16,4-2 0 16,7-5 0-16,8-2 0 15,14-8 0-15,14-10 0 16,25-13-223-16,42-15-507 16,19-22-717-16,17-28 0 15,37-58 0 1,26-36 0-1</inkml:trace>
  <inkml:trace contextRef="#ctx0" brushRef="#br0" timeOffset="43683.28">17055 11860 3305 0,'-4'-5'149'0,"-2"-2"48"0,2 0 37 15,0 0 33-15,1 1 34 16,3-1 78-16,0 2 49 15,-2 3 22 1,2-1 16-16,0 1-84 16,0 2-33-16,0-1-49 15,5 5-36-15,2 3-32 16,3 2-36-16,3 3-77 16,3 6-49-1,0 0-22-15,-1-3-16 16,-1 2-9-16,0-3-23 0,-2-1 0 15,-4-2 0-15,1-4 0 16,-5 2 0-16,0-6 0 16,-1 0 0-1,-1-2 0-15,-1-1 0 16,4 0 0-16,6-5 0 16,11-8 0-16,11-6 0 15,23-14-236-15,21-13-378 16,4-10-854-16,0-8 0 15,-10-5 0-15,-18 1 0 16</inkml:trace>
  <inkml:trace contextRef="#ctx0" brushRef="#br0" timeOffset="44883.34">22811 12052 3611 0,'2'-1'130'0,"-1"-3"21"16,4 3 33-16,4-1 34 16,2 1 26-16,5 1 73 15,5 1 29-15,2 2 57 16,1 2 36-16,-1 2-60 16,-5 2-42-16,-1-3-22 15,-9 1-32-15,-1-5-35 16,-4 1-25-16,-3-3-73 15,2 0-29-15,6-2-57 16,10-7-36-16,12-8-28 16,16-13 0-1,22-17-138-15,26-18-341 16,22-35-1035-16,14 3 0 16,2-10 0-16,-13-4 0 15</inkml:trace>
  <inkml:trace contextRef="#ctx0" brushRef="#br0" timeOffset="47497.62">17428 12833 3912 0,'-2'-5'150'15,"0"2"32"-15,2-1 16 16,-2-1 6-16,2 4 7 16,0 1 15-16,4-1 95 15,5 1 58-15,5 2 48 16,5 5-96-16,4 5-43 16,2 5-31-16,-5 3-16 15,1-1-6 1,-4-1-8-16,-6-2-14 0,-2-6-96 15,-3-4-57 1,4-3-48-16,4-3-12 16,14-16 0-16,18-12 0 15,20-19-208-15,24-16-305 16,14-63-981-16,10 39 0 16,-10 0 0-16</inkml:trace>
  <inkml:trace contextRef="#ctx0" brushRef="#br0" timeOffset="49257.52">17405 13718 3626 0,'-4'-6'143'16,"-1"-1"56"-16,-2-3 41 15,1 1 44 1,3 1 38-16,2 4 8 16,0 2-3-16,2 1 46 15,2 2 80-15,8 10-71 16,4 3-60-16,3 8-56 16,7 6-42-16,-3 4-43 15,-1-2-38 1,-3-3-9-16,-5-7 4 0,-3-2-46 15,0-6-80-15,-4-5-12 16,1-4 0-16,7-2 0 16,11-9 0-1,14-13 0-15,23-14-237 16,27-19-312-16,26-31-932 16,16-6 0-16,0-9 0 15</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09:56:52.479"/>
    </inkml:context>
    <inkml:brush xml:id="br0">
      <inkml:brushProperty name="width" value="0.05292" units="cm"/>
      <inkml:brushProperty name="height" value="0.05292" units="cm"/>
      <inkml:brushProperty name="color" value="#FF0000"/>
    </inkml:brush>
  </inkml:definitions>
  <inkml:trace contextRef="#ctx0" brushRef="#br0">8706 12134 1256 0,'-7'0'87'15,"1"-1"23"-15,-1-1 9 16,-2 1 18-16,5-3 34 15,1 1 20 1,-1 1 16-16,2-1 17 0,1-1 13 16,-2 0-52-1,0 2 2-15,-1-3-9 16,-1 4 1-16,1-3-11 16,-2 3-30-16,1-1 1 15,0 2 7-15,2-2 6 16,0 0 5-16,0 1 3 15,0 0-4-15,2-1 4 16,-2-1 3-16,2 1 3 16,-1 1 9-16,0-1-6 15,0 1-6-15,1 1-10 16,-1 0-16 0,1 0-8-16,-1 0-17 15,4 0-23-15,-4 0-12 16,2 0-13-16,0 0-10 15,2 0-12-15,-2 1-7 16,0 2 17-16,0 1 21 16,0 1 10-16,3 2 12 15,-2 3 39 1,6-2 23-16,0 1 10 16,2 0-5-16,1 1-3 0,2 0-9 15,-1 4-31-15,2-3-23 16,-3 1-21-1,2 3-11-15,1-3-36 16,-4-2-23-16,-1 2-5 16,2-2 0-16,-1-2 0 15,0 0 0-15,1-1 0 16,-3 2 0-16,0-2 0 16,1 0 0-16,-3 0 0 15,4 2 0 1,-2-2 0-16,0 2 0 15,1 0 0-15,0 0 0 16,-1 1 0-16,-1 0 0 0,2-1 0 16,-2 1 0-1,-1 1 0-15,1-2 0 16,-3 0 0-16,1-1 0 16,0 1 0-16,1-1 0 15,-1-3 0-15,0 0 0 16,1-1 0-16,-1 1 0 15,-1 1 0-15,1-4 0 16,-1 3 0-16,0-1 0 16,1-1 0-1,-2 0 0-15,1 0 0 16,-2-1 0-16,0 1 0 0,1-2 0 16,-1 2 0-1,1-2 0-15,-2 1 0 16,1-1 0-1,-1-1 0-15,0 0 0 0,0 0 0 16,2 0 0-16,-2 0 0 16,0 0 0-16,0 0 0 15,1 0 0-15,-1 0 0 16,0 0 0-16,-1 0 0 16,-2-4 0-1,-4-3 0-15,-6-4 0 16,-3-6 0-16,-4-4 0 15,-3-5 0-15,1-1 0 16,-1 0 0-16,3 1 0 16,1 3 0-16,3 2 0 15,6 4 0-15,1 4 0 16,2 1 0-16,3 4 0 16,2 2 0-16,1 2 0 15,1 3 0-15,1 1 0 16,1 1 0-1,3 5 0-15,8 1 0 16,2 6 0-16,8 6 0 16,1 2 0-16,1 1 0 15,-3 0 0-15,1 0 0 16,-2-3 0-16,-3-1 0 16,-1-2 0-16,-2-1 0 15,-3-1 0-15,-1-2 0 16,-4-1 0-16,-3-4 0 15,-1 0 0 1,-2-4 0-16,-1 0 0 16,0-2 0-16,0-1 0 15,0 0 0-15,2 0 0 16,-2 0 0-16,0 0 0 16,0 0 0-16,0 0 0 15,0 1-146-15,1 0-281 16,20-1-381-16,-12 0-554 15,-1-1 0-15,-2-5 0 16</inkml:trace>
  <inkml:trace contextRef="#ctx0" brushRef="#br0" timeOffset="2195.67">7928 11125 2789 0,'-9'-4'121'16,"-4"-1"32"-16,-3-2 30 15,-4 1 27-15,3 0 31 16,-2 3 27-16,1-1 26 16,0 1 24-1,0 0 7-15,-2 2-104 0,-3 1-10 16,-3-1-27-1,3 3-27-15,-6 3-24 16,0 1-27-16,0 6-20 16,5 2-8-16,-2 4-21 15,1 1-6-15,5 4 0 16,0 2-5-16,1 3-5 16,6 3 6-16,1 2 10 15,4 4 4-15,6 2 6 16,1 2-10-1,1 1 2-15,3-1 7 0,5 1 32 16,1-4 4 0,6-1 18-16,5-2-6 15,3-4 2-15,0-3 6 16,2-1 1-16,1-4-1 16,0-2-4-16,1-4-11 15,3-5-31 1,3-2-5-16,2-6-17 0,1-1-6 15,3-4-13-15,-3-4-14 16,-1-4-15-16,-5-2-6 16,1-2 0-1,-4-7 0-15,0 1 0 16,0-1 0-16,-3-4 0 16,1 0 0-16,-4-3 0 15,0-2 0-15,-4-2 0 16,-3-1 0-16,-1-1 0 15,-5-1 0-15,-4 5 0 16,-1-3 0-16,-3 2 0 16,-6-1 0-16,-4 1 0 15,-4-2 0 1,-7 1 0-16,-6-1 0 16,-4 3 0-16,-3 0 0 15,-7-2 0-15,2 3 0 16,-3 1 0-16,-1 3 0 15,-2 7 0-15,-1 3 0 16,0 9 0-16,-3 8-195 16,1 8-183-16,15 11-322 15,0 8-683-15,4 3 0 16,7-1 0-16,7 0 0 16</inkml:trace>
  <inkml:trace contextRef="#ctx0" brushRef="#br0" timeOffset="4399.43">8124 14832 2563 0,'0'-5'137'0,"0"0"17"15,0-1 31-15,0-4 29 16,0 2 21-16,0 0 23 15,-3 1 13-15,0-2 20 16,-2 1 23-16,-1-3-90 16,0 3-6-1,-3 0-4-15,-2-4 2 16,-1 3-8-16,-2-1 2 16,-5 2-4-16,-1 3-1 15,-2 1-24-15,-3 3-21 16,1 1-17-16,-3 0-11 15,-1 3-17-15,2 4-28 16,1 1-22-16,-1 5-17 16,3 1-20-16,2 3-6 15,3 5 6-15,0 1 1 16,6 2-3-16,1 7 9 16,3 2 13-1,5 2 12-15,2 2 23 16,1 2-2-16,6-1 1 15,1 0-5-15,6-3-3 16,2 0-2-16,5-5-6 16,1-5-14-16,4-2-8 15,4-3-18-15,1-2-22 16,6-2-4 0,-3 0 0-16,2-1 0 15,-2-5 0-15,-1-1 0 16,-2-2 0-16,1-1 0 15,-3-5 0-15,1-1 0 16,0-4 0-16,0-4 0 16,-4-4 0-16,-1-5 0 15,-1-4 0-15,-3-5 0 16,-3-1 0-16,-3-2 0 16,-2-1 0-16,-5-2 0 15,-3-2 0 1,-1-3 0-16,-3-2 0 15,0-2 0-15,-1 0 0 16,-1-1 0-16,-2 4 0 16,-6 1 0-16,-6 3 0 15,-3 0 0-15,-6 5 0 16,-3-3 0-16,-6 5 0 16,-2 1 0-16,-4 4 0 15,-2 4 0-15,-2 6 0 16,-2 7-99-16,-1 7-209 15,-2 7-248-15,-2-5-889 16,2 20 0-16,0 3 0 16,8 0 0-16</inkml:trace>
  <inkml:trace contextRef="#ctx0" brushRef="#br0" timeOffset="6179.07">12464 12007 1444 0,'0'-4'161'16,"0"-2"40"-16,0 0 43 16,2-1 35-16,-2-1 48 15,0 4 41-15,0-2 28 16,-4 2 23-16,0-2 10 15,-6 1-87-15,1 1-37 16,-7-2-33-16,3 4-3 16,-3-4-20-16,-1 1-16 15,-2 2-26-15,0 0-6 16,0-1 6-16,-3 2 8 16,4 0 5-1,-5-1-14-15,3 1-1 16,2 2-34-16,0 0-15 15,2 0-31-15,0 0-16 16,1 2-21-16,-1 3-29 16,1 2-18-16,-1 3-19 15,1 3-9-15,0 1-6 16,2 2-6-16,-1 2-1 16,2 2 0-16,3-1 0 15,1 1 0 1,4-1 0-16,2 2 0 15,2 0 0-15,0 2 0 16,0 2 0-16,0 2 0 16,0-2 0-16,1 0 0 15,0 0 0-15,5-2 0 16,0 0 0-16,3-4 0 16,1 1 0-16,2-3 0 15,-1 0 0-15,2-4 0 16,3-1 0-16,0-1 0 15,4-3 0 1,-2-2 0-16,4 0 0 16,0-5 0-16,1-1 0 15,0 0 0-15,-1-1 0 16,3-5 0-16,-1 0 0 16,-1-3 0-16,-1-3 0 15,1-3 0-15,-3 2 0 16,-4 1 0-16,2-2 0 15,-3-4 0-15,-1 0 0 16,0-1 0 0,-1-1 0-16,-4-4 0 15,-4-1 0-15,-1 0 0 16,-4-1 0-16,0-2 0 16,0 2 0-16,0 1 0 15,-4 4 0-15,-3-2 0 16,-4 2 0-16,-9 2 0 15,-3-4 0-15,-7 6 0 16,-1 1-286-16,2 9-372 16,-11 2-791-16,-6 5 0 15,0 5 0 1,-2 2 0-16</inkml:trace>
  <inkml:trace contextRef="#ctx0" brushRef="#br0" timeOffset="20195.04">5276 4175 3174 0,'-4'-5'149'0,"-2"-3"48"16,-1-1 41-16,-2-4 36 16,7 1 45-16,-1 1 89 15,1 1 89-15,-1-1 14 16,2 3 0-16,1 4-94 16,-2-1-55-16,2 4-48 15,0 0-41-15,3 1-35 16,6 0-47-16,7 1-88 15,8 3-88 1,5 3-15-16,4 2 0 16,-1 3 0-16,-3 1 0 15,-6-1 0-15,-3-2 0 16,-1 1 0-16,-7-4 0 16,2-3 0-16,-2-1 0 15,2-2 0-15,11-7 0 16,9-11 0-16,11-11 0 15,10-13 0-15,3-12 0 16,3-3 0-16,-2-1 0 16,-6 7 0-16,-4 3 0 15,-6 5 0 1,-5 3 0-16,-5 7 0 16,-5 2 0-16,-4 5 0 15,-1 6 0-15,-5 4 0 16,-3 0 0-16,-1 5 0 15,-5 3 0-15,-3 1 0 16,-1 1 0-16,-2 2 0 16,-2 1 0-16,-1 0 0 15,0 1 0-15,0 1 0 16,0 0 0-16,0 0 0 16,0-1 0-1,0 1 0-15,0 0 0 16,0-2 0-16,0 2 0 0,0 0 0 15,0 0 0 1,0 0 0-16,0 0 0 16,0 0-209-16,3 0-244 15,3-12-1052-15,-1 14 0 16,-2-4 0-16,-4-14 0 16</inkml:trace>
  <inkml:trace contextRef="#ctx0" brushRef="#br0" timeOffset="21660.2">18589 4093 2466 0,'-2'-1'152'0,"0"0"17"16,0-1 18-16,1 1 10 15,1-1 9-15,0 2 25 16,1-2 36-16,5 6 32 16,3 1 39-16,2 9-102 15,8 0-19-15,0 7-1 16,1 3 38-16,0-1 19 16,-1-2 22-1,1 0-13-15,-1-4-27 16,-5-4-13-16,-1-1-7 15,-4-3-2-15,-2-5-17 16,1-2-18-16,4-1-55 16,2-2-30-16,9-3-29 15,8-9-14-15,10-5-7 16,8-7-20-16,9-12-32 16,7-8-11-16,4-3 0 15,5-2 0-15,1-2 0 16,-1 2 0-1,-4 6 0-15,-6 5 0 16,-11 6 0-16,-10 7 0 16,-9 7 0-16,-10 5 0 15,-8 6 0-15,-7 2 0 16,-2 4 0-16,-3-1 0 16,-2 2 0-16,-2 1 0 15,0 0 0-15,1 0 0 16,-1 1-196-16,5 4-230 15,-1-17-1087-15,-3 18 0 16,-18-6 0 0,-23-24 0-1</inkml:trace>
  <inkml:trace contextRef="#ctx0" brushRef="#br0" timeOffset="26663.42">8173 12069 1496 0,'0'0'122'16,"0"0"32"-16,0 0 26 15,0 0 18-15,0 0 15 16,0 0 13-16,0 0 11 15,0 0 15-15,0 0 9 16,0 0-84-16,0 0-14 16,2-1-20-16,3-3-13 15,4-2-1-15,3-2 4 16,8-5-1-16,3-5-7 16,4-1-14-1,1-2-8-15,-1-2-6 16,1 2-25-16,-4 2-58 15,-4 3-75-15,-4 3-130 16,-3 0-182-16,6 1-475 16,-13 8 0-16,-2-1 0 15,-3 5 0-15</inkml:trace>
  <inkml:trace contextRef="#ctx0" brushRef="#br0" timeOffset="27000.13">8144 12097 1735 0,'0'1'108'16,"0"-1"11"-16,4 2 46 15,4-2 16 1,3-4 7-16,11-3 6 16,5-5 4-16,8-3-3 15,4-8-61-15,7-4-272 16,1-13-477-16,-1 11 0 15,-3-3 0-15,-2 0 0 16</inkml:trace>
  <inkml:trace contextRef="#ctx0" brushRef="#br0" timeOffset="38555.23">8437 11650 1935 0,'0'0'179'0,"-1"-2"40"16,-1 2 38-16,1-1 46 15,0-1 32-15,-1 0 29 16,1 2 22-16,1-3 20 16,-2 2 19-1,-1 1-115-15,1 0-23 16,-1-3-16-16,-2 1-28 15,1 2-29-15,0-2-19 16,-2 1-14-16,1-2-6 16,-3 1-17-16,-1-2-10 15,0 2 3-15,-2 0-31 16,-1-1-22-16,-1 0-2 16,1-1-11-16,0 4-7 15,1-3-11 1,0-1-7-16,1 4 14 15,0-1-9-15,0-2-11 16,-2 3-2-16,1 0-3 16,1 0-7-16,-1 0-6 15,2 0-6-15,-2 0-3 16,4 0-11-16,-3 0-16 16,0 4 0-16,1 0 0 15,2 3 0-15,-3 0 0 16,3 0 0-1,-2 0 0-15,2 1 0 16,-2-2 0-16,3 3 0 16,1-1 0-16,-3 4 0 15,1-1 0-15,0 3 0 16,0 0 0-16,1 2 0 16,0-3 0-16,1 2 0 15,0-2 0-15,1 2 0 16,1-3 0-16,0 1 0 15,1 0 0 1,1 1 0-16,1 2 0 16,0-2 0-16,0 0 0 15,1 0 0-15,-1 0 0 16,2 0 0-16,-1-2 0 16,4 1 0-16,1-1 0 15,3 0 0-15,-1 0 0 16,2-1 0-16,1 0 0 15,0-3 0-15,0 1 0 16,2-3 0 0,0 0 0-16,1-3 0 15,0 1 0-15,-1-2 0 16,1-1 0-16,-1-1 0 16,1 0 0-16,-2 0 0 15,1 0 0-15,-1-1 0 16,-1-2 0-16,2 0 0 15,0 0 0-15,3-3 0 16,-3 0 0-16,1-1 0 16,-2 0 0-1,0-1 0-15,0 0 0 16,0-1 0-16,2-1 0 16,-2 0 0-16,-2 0 0 15,2-2 0-15,-4 2 0 16,1-2 0-16,1 1 0 15,-3-1 0-15,-1 0 0 16,0-3 0-16,-3 1 0 16,0-1 0-16,0 0 0 15,-1-2 0-15,-2-1 0 16,2-3 0 0,-2 4 0-16,-2-2 0 15,-2 1 0-15,-1 1 0 16,-3 0 0-16,-4 1 0 15,-3 1 0-15,-8-1 0 16,-1 4 0-16,-7 4-216 16,0 3-295-16,-7-32-981 15,-4 46 0-15,-7 4 0 16,-7 2 0-16</inkml:trace>
  <inkml:trace contextRef="#ctx0" brushRef="#br0" timeOffset="44539.25">22640 11590 1577 0,'0'0'161'0,"0"0"36"16,0-1 28-16,0-1 29 15,-2-1 31-15,2 0 32 16,-1 0 27-16,1 3 20 16,0 0 12-16,0 0-106 15,0 0-16-15,0 0-4 16,0 2-11-16,0 3 31 15,3 6 39-15,0 2-7 16,3 7-8-16,2 4 8 16,1-1-5-1,-1 2-8-15,2 3-31 16,-2 0-32-16,2-2-17 16,-1 3-61-16,0-2-70 15,2-1-23-15,-1-1-21 16,0-1-27-16,-1-3-7 15,-1 2 0-15,-2-5 0 16,3 1 0-16,-4-5 0 16,0 0 0-16,-2-4 0 15,1 0 0-15,-1-2 0 16,1-1 0 0,-1-3 0-16,0 0 0 15,-3-2 0-15,0-1 0 16,0-1 0-16,1 0 0 15,-1 0 0-15,0 0 0 16,0 0 0-16,0-1 0 16,2-2 0-16,-2-4 0 15,-3-4 0-15,-1-5 0 16,-2-6 0-16,-1-4 0 16,-3-7 0-16,-2-3 0 15,2-6 0 1,0 2 0-16,-3-3 0 15,1 4 0-15,1 4 0 16,1 7-207-16,4 6-317 16,3 7-968-16,1-1 0 15,0-6 0-15</inkml:trace>
  <inkml:trace contextRef="#ctx0" brushRef="#br0" timeOffset="54462.68">1592 10771 3715 0,'-1'0'177'0,"-5"1"26"15,0 5 31-15,-2 1 33 16,-1 7 63-16,-3 2 44 15,2 6 48-15,3 1 40 16,1 6 0 0,5 3-143-16,-2 0-35 15,9 4-24-15,2-1-32 16,7-2-34-16,5 0-62 16,5-4-44-16,2-1-48 15,1-3-40-15,1-7 0 16,3-2 0-16,-1-7 0 15,2-5 0-15,-1-2 0 16,-2-5 0-16,-4-6 0 16,-4-5 0-1,-5-6 0-15,-4-5 0 16,-4-6 0-16,-6-1 0 16,-2-4 0-16,-5 1 0 15,-8-2 0-15,-5 1 0 16,-9-3 0-16,-6 4 0 15,-4 3 0-15,-4 3 0 16,1 6 0-16,1 7 0 16,-1 8 0-16,5 4 0 15,5 4 0 1,7 7-214-16,8 11-175 0,12 6-304 16,4 4-686-1,12 3 0-15,1-4 0 16</inkml:trace>
  <inkml:trace contextRef="#ctx0" brushRef="#br0" timeOffset="54726.23">2286 10812 7140 0,'-2'-5'117'0,"-4"-1"0"16,0 1-1-16,-1-2 1 15,0 5 0-15,0 0-1 16,3 2-2-16,2 0-384 16,31-4-1266-1,-23 3 0-15,0-4 0 16,1-1 0-16</inkml:trace>
  <inkml:trace contextRef="#ctx0" brushRef="#br0" timeOffset="55246.95">2336 10431 5373 0,'-7'-9'313'15,"-5"0"0"-15,1-1 0 16,-4 0 0 0,8 5 0-16,0 4 0 15,2 2 0-15,2 7 0 16,2 6 1-16,1 7-314 16,3 9 0-16,6 8 0 15,4 0 0-15,6 3 0 16,8-4 0-16,0 1 0 15,4-6 0-15,2-5 0 16,0-5 0-16,0-6 0 16,-1-7 0-1,0-4 0-15,-5-4 0 16,-2-2 0-16,-6-6 0 16,-2-6 0-16,-5-6 0 15,-4-5 0-15,-5-5 0 16,-3-5 0-16,-10-3 0 15,-6 2 0-15,-5-1 0 16,-11 2 0-16,-4 3 0 16,-5 4 0-16,-5 6 0 15,4 1 0 1,4 9 0-16,4 4 0 16,5 3 0-16,9 8 0 15,5 8-274-15,10 6-227 16,14-6-982-16,3 9 0 15,7-4 0-15,4-5 0 16</inkml:trace>
  <inkml:trace contextRef="#ctx0" brushRef="#br0" timeOffset="55809.23">2782 10149 5463 0,'-1'-6'303'15,"0"-5"0"-15,-4 3 0 16,-2 0 0-16,1 4 0 16,-4 3 0-16,0 6 0 15,3 7 0-15,1 4 1 16,2 9-304-16,2 9 0 15,8 3 0 1,4 4 0-16,5 0 0 16,6-1 0-16,7-2 0 15,5-6 0-15,1-6 0 16,3-6 0-16,0-5 0 16,0-9 0-16,-2-4 0 15,-3-3 0-15,-3-6 0 16,-5-5 0-16,-5-3 0 15,-4-4 0-15,-7-4 0 16,-5-2 0 0,-1-3 0-16,-5-1 0 15,-6-6 0-15,-8 2 0 16,-9-3 0-16,-9 2 0 16,-5 4 0-16,-1 3 0 15,-3 6 0-15,7 7 0 16,4 5 0-16,4 5 0 15,3 4 0-15,9 9 0 16,3 8-219-16,5 7-185 16,12 3-320-1,3 4-644-15,6-3 0 16,4-8 0-16,7-5 0 16</inkml:trace>
  <inkml:trace contextRef="#ctx0" brushRef="#br0" timeOffset="56382.02">3145 9890 5178 0,'0'-9'335'16,"-2"0"0"-1,-1-1-1-15,0 2 1 16,2 4 0-16,0 4-1 16,-1 0 1-16,4 6 0 15,-2 6 0-15,1 5-335 16,5 10 0-16,3 10 0 16,6 2 0-16,6 4 0 15,2-3 0-15,3-3 0 16,0-6 0-16,1-5 0 15,-1-7 0 1,1-4 0-16,-3-8 0 16,0-4 0-16,-1-3 0 15,-4-5 0-15,-2-5 0 16,-3-8 0-16,-3-2 0 16,-4-7 0-16,-4-3 0 15,-1-4 0-15,-4 0 0 16,-2-1 0-16,-5-1 0 15,-5 2 0-15,-5 7 0 16,-6 2 0 0,-4 5 0-16,-2 7 0 15,-1 5 0-15,-1 4 0 16,-1 8 0-16,4 7 0 16,4 4 0-16,5 6 0 15,10 2-255-15,5 2-186 16,21-6-348-16,-3-4-552 15,5-9 0-15,2-2 0 16,1-8 0-16</inkml:trace>
  <inkml:trace contextRef="#ctx0" brushRef="#br0" timeOffset="56859.22">3367 9671 5121 0,'12'-21'336'16,"4"-7"0"-16,7-7 1 16,4-3-1-16,5 4 0 15,0 10 1-15,-1 7-1 16,4 0 0-16,1 7 0 16,-2 3-292-16,0 5-44 15,-5 1 0 1,0 7 0-16,-5 4 0 15,-1 7 0-15,-6 8 0 16,-2 6 0-16,-5 5 0 16,-4 1 0-16,0 1 0 15,-3-3 0-15,-2 2 0 16,-1-3 0-16,0-1 0 16,0-3 0-16,0-3 0 15,0-3 0-15,0-7 0 16,0-6 0-16,0-3 0 15,0-4 0-15,0-2 0 16,2-2 0 0,3-2 0-16,9-8 0 15,7-5 0-15,10-10 0 16,8-10 0-16,7-11 0 16,3-6 0-16,6-2-550 15,-2-5-978-15,-4 4 0 16,-13 2 0-16,-7 11 0 15</inkml:trace>
  <inkml:trace contextRef="#ctx0" brushRef="#br0" timeOffset="57597.23">2128 12021 4211 0,'-13'9'249'16,"2"0"139"-16,-1-2 23 15,3-2 2-15,24-9 1 16,21-9-1-16,20-12 1 16,26-16-1-16,27-16 1 15,22-20-156-15,17-17-93 16,20-14-140-16,11-12-22 15,9-5-3 1,0-5 0-16,-5 3 0 0,-13 4 0 16,-20 9 0-16,-22 11 0 15,-18 14 0-15,-25 12 0 16,-16 11 0 0,-14 11 0-16,-8 8 0 15,-10 6 0-15,-5 8 0 16,-6 5 0-16,1 5 0 15,-5 3 0-15,-8 2 0 16,-1 4 0-16,-5 4 0 16,-6 4 0-16,0 5 0 15,-2-1 0-15,1 2-151 16,31 0-628-16,-32 0-673 16,-3-3 0-1,-8-3 0-15,-10-6 0 16</inkml:trace>
  <inkml:trace contextRef="#ctx0" brushRef="#br0" timeOffset="59602.67">9382 10847 2975 0,'-6'-2'152'0,"-1"-2"38"16,-2-3 30-16,-3-1 31 16,1 1 27-16,1 0 14 15,0 1 22-15,-3-1 34 16,3 2 20-16,-2 1-35 16,1 1-15-16,-3 0-22 15,-1 1-25-15,-1 1-18 16,-3 0-4-1,-1 1-10-15,0-2-20 16,-3 2-35-16,-2 3-21 16,-4 1-67-16,-3 4-34 15,1 2-16-15,0 5-5 16,2 1-14-16,4 3-21 16,4 3-6-1,2 2 0-15,5-1 0 0,4 4 0 16,4 0 0-16,5 1 0 15,1 0 0 1,1 2 0-16,2-2 0 16,4 0 0-16,6 0 0 15,5-2 0-15,3-2 0 16,2-1 0-16,3-2 0 16,2-2 0-16,-1-3 0 15,4 0 0-15,3-6 0 16,1 1 0-16,4-6 0 15,0 0 0-15,4-4 0 16,-2-1 0-16,-1 0 0 16,-1-2 0-1,-3-5 0-15,0-2 0 0,-1-5 0 16,1-6 0 0,-4-4 0-16,0-2 0 15,-6-2 0-15,-5-3 0 16,-8-5 0-16,-5 0 0 15,-5-7 0-15,-4-3 0 16,-7-2 0-16,-5-2 0 16,-8-3 0-16,-7 4 0 15,-12 4 0-15,-11 1 0 16,-13 10 0-16,-8 15-277 16,-10-6-1305-1,-6 31 0-15,-5 11 0 16,-7 8 0-1</inkml:trace>
  <inkml:trace contextRef="#ctx0" brushRef="#br0" timeOffset="72830.2">6783 9617 5746 0,'-3'-4'200'0,"3"1"44"15,3 2 20-15,8 1 1 16,9 8 0-16,11 8-1 16,9 11 1-16,0 2 0 15,1 6-1-15,-5-2-201 16,-4-1 1-16,-8-4-42 16,-2-8-22-16,-6-6 0 15,1-4 0-15,6-8 0 16,10-12 0-16,15-15 0 15,17-19 0 1,16-16 0-16,17-22 0 16,18-7 0-16,14 1-170 15,16 9-547-15,-15 11-743 16,-17 13 0-16,-27 13 0 16,-24 16 0-1</inkml:trace>
  <inkml:trace contextRef="#ctx0" brushRef="#br0" timeOffset="73837.75">11938 9957 5538 0,'0'-3'160'0,"0"2"48"15,3-1 70-15,5 1-1 16,11 5 0 0,0 4 0-16,10 4 0 15,1 2 0-15,-1 5 0 16,-2-2-118-16,-2 0-42 16,-7-2-48-16,0 0-69 15,-3-6 0-15,3-2 0 16,7-6 0-16,7-5 0 15,10-11 0-15,14-10 0 16,12-10 0-16,11-10 0 16,3-4 0-16,-1-2 0 15,-4 2 0 1,-14 5 0-16,-12 6 0 16,-15 6 0-16,-9 6 0 15,-9 8 0-15,-7 5 0 16,-6 4 0-16,0 5 0 15,-5 1 0-15,0 1 0 16,0 1 0-16,0 1 0 16,0 0 0-16,0 0 0 15,0 0 0-15,0 0-244 16,31 1-1345 0,-24 1 0-16,-3 0 0 15,-4-4 0-15</inkml:trace>
  <inkml:trace contextRef="#ctx0" brushRef="#br0" timeOffset="75607.25">25534 9951 5066 0,'0'0'331'15,"0"0"0"-15,1-1-1 16,-1 1 1-16,0 0 0 16,3 0 0-16,7 1-1 15,5 2 1-15,8 5 0 16,5 4-183-1,4 4-148-15,-1 3 0 16,-1 4 0-16,-3-1 0 16,-1 0 0-16,-5-1 0 15,-3-5 0-15,-3-3 0 16,-1-5 0-16,-1-3 0 16,7-4 0-16,10-7 0 15,8-8 0-15,14-11 0 16,5-8 0-16,10-11 0 15,6-3 0-15,6-3 0 16,-7 3 0-16,1 1 0 16,-8 6 0-1,-8 3 0-15,-12 10 0 16,-7 3 0-16,-9 6 0 16,-6 6 0-16,-6 3 0 15,-3 2 0-15,-5 2 0 16,-4 1 0-16,1 2 0 15,-4 2 0-15,-2-1 0 16,0 1 0-16,0 1 0 16,0-2 0-16,0 1 0 15,0 0 0 1,0 0 0-16,0 0 0 0,0 0-470 16,0 1-1074-1,-4-6 0-15,-13-9 0 16,2-24 0-1</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09:58:41.428"/>
    </inkml:context>
    <inkml:brush xml:id="br0">
      <inkml:brushProperty name="width" value="0.05292" units="cm"/>
      <inkml:brushProperty name="height" value="0.05292" units="cm"/>
      <inkml:brushProperty name="color" value="#FF0000"/>
    </inkml:brush>
  </inkml:definitions>
  <inkml:trace contextRef="#ctx0" brushRef="#br0">18934 15141 3450 0,'-3'-1'186'16,"2"-5"49"-16,-5 1 44 16,2-2 106-16,1 0 92 15,1 1 11-15,1 1-1 16,1 3 2-16,0 0-1 15,0-1-139-15,0 3-47 16,6 0-49 0,7 4-44-16,4 3-107 15,8 6-90-15,2 2-12 16,-3 3 0-16,-3 2 0 16,-1-4 0-16,-4 2 0 15,-2-2 0-15,1-3 0 16,-4-1 0-16,-3 0 0 15,-1-7 0-15,0 0 0 16,2-3 0-16,9-2 0 16,9-7 0-1,13-5 0-15,13-12 0 16,15-7 0-16,6-10 0 16,12-9 0-16,4 3 0 15,1-2 0-15,-7 5 0 16,-8 5 0-16,-15 6 0 15,-18 9 0-15,-14 6 0 16,-10 4 0-16,-7 6 0 16,-5 3 0-16,-2 0 0 15,0 1 0-15,-2 2 0 16,-2 2 0 0,-1 0 0-16,0 0 0 15,0 0 0-15,0 0 0 16,0 0 0-16,0-1 0 15,0 1 0-15,0 0 0 16,0 0 0-16,0-1 0 16,0 1 0-16,0 0 0 15,0 0-2-15,0 0-307 16,6 1-1267-16,-6 0 0 16,-3-1 0-16</inkml:trace>
  <inkml:trace contextRef="#ctx0" brushRef="#br0" timeOffset="34511.48">24832 8625 2958 0,'-1'0'221'16,"-4"0"42"-16,1 0 30 15,-1-1 30-15,1 1 61 16,1-5 96-16,2 4 58 15,-3-5 1-15,2 1 0 16,2 1-155-16,0 1-66 16,-2 0-43-16,2 3-29 15,0-1-31-15,0 1-60 16,0 0-95 0,0 0-60-16,2 1 0 15,0 2 0-15,8 4 0 16,0 4 0-16,5 0 0 15,4 3 0-15,0 3 0 16,-1-2 0-16,2 0 0 16,-2-1 0-16,-3 0 0 15,-1-4 0-15,-3-1 0 16,-4-3 0-16,-1 0 0 16,2-6 0-16,-1 0 0 15,6 0 0-15,12-6 0 16,13-7 0-1,13-8 0-15,17-9 0 16,14-6 0-16,6-6 0 16,9-2 0-16,-7 1 0 15,-8 3 0-15,-11-1 0 16,-15 11 0-16,-16 5 0 16,-10 4 0-16,-11 7 0 15,-7 5 0-15,-6 1 0 16,-3 4 0-1,-3 1 0-15,0 2 0 0,0-1 0 16,0 2 0-16,0 0 0 16,0 0 0-1,2 0-89-15,2 0-347 16,6-15-1097-16,-1 15 0 16,-1-2 0-16,-3-6 0 15</inkml:trace>
  <inkml:trace contextRef="#ctx0" brushRef="#br0" timeOffset="36299.01">24553 15806 4840 0,'0'-4'158'0,"0"-1"110"16,0 1 72-16,0-2 5 16,0 2 1-16,0 2-1 15,0 2 0-15,0 0 0 16,3 3 0 0,3 9-100-16,4 4-58 15,3 6-110-15,4 7-72 16,2 1-5-16,0-1 0 15,-2-2 0 1,-1-3 0-16,-2-4 0 0,-1-4 0 16,-4-6 0-16,4-5 0 15,3-2 0-15,7-4 0 16,15-7 0 0,15-5 0-16,17-11 0 0,13-8 0 15,14-8 0 1,6-4 0-16,6 0 0 15,-5 0 0-15,-9 2 0 16,-14 6 0-16,-14 5 0 16,-15 2 0-16,-12 6 0 15,-13 5 0-15,-8 4 0 16,-11 6 0-16,-5 3 0 16,-3 2-123-16,0 3-213 15,18 0-454-15,-13 4-598 16,-1-3 0-16,-4-2 0 15,0-7 0 1</inkml:trace>
  <inkml:trace contextRef="#ctx0" brushRef="#br0" timeOffset="42239.96">23405 7363 231 0,'-1'0'35'0,"-1"0"13"16,1 0 18-16,-1 0 29 15,1 0 30-15,-1 0 36 16,1 0 25-16,-1 0 11 16,1 0 9-16,-3 0-21 15,0 0-12-15,-2 0-13 16,-2 0-16-16,1 0-28 16,-1 0-30-1,2 0-18-15,1 0-4 16,1 0 5-16,0 0 15 15,-1 0 20-15,0 0 15 16,2 0 17-16,-1 0 15 16,1 0 10-16,1 0 11 15,-1 0-2-15,0 0 5 16,0 0 7-16,2 0 1 16,-1 0 5-16,1 0 15 15,1 0 10-15,0 0 11 16,0 0 25-16,0 0 28 15,3-2 9-15,7-2 32 16,12-4-10 0,11-5 11-16,12-4-22 15,11-5-29-15,5-3-28 16,1 2-26-16,0-1-36 16,-3 2-39-16,-6 3-27 15,-11 1-55-15,-10 5-15 16,-12 3-35-16,-11 5-93 15,-6 3-131-15,-3 1-53 16,-1 1-66-16,1 1-111 16,1-1-186-16,13 0-607 15,-17 5 0-15,-5-2 0 16,-2 2 0-16</inkml:trace>
  <inkml:trace contextRef="#ctx0" brushRef="#br0" timeOffset="42633.53">23561 7059 2048 0,'-4'-12'261'0,"-2"-3"64"16,-1-4 51-16,-2-3 59 15,2 0 119 1,1 8 78-16,3 3 0 16,-1 3 0-16,0 4 0 15,1 4-177-15,1 9-84 16,1 9-64-16,1 11-51 15,3 13-59 1,4 10-119-16,1 7-78 0,4 7 0 16,5 9 0-16,1 6 0 15,2 3-236-15,1 4-311 16,-1-20-934-16,-5 11 0 16,-7-9 0-16,-4-13 0 15</inkml:trace>
  <inkml:trace contextRef="#ctx0" brushRef="#br0" timeOffset="43871.54">24295 14721 5747 0,'-13'0'272'15,"2"-1"-1"-15,-2 1 1 16,1 0-1-16,10 0 1 15,5 0-1-15,17 0 1 16,21-5-1 0,32-5 1-16,37-4-582 15,37-11-1266-15,14-9 0 16,-8-12 0-16,-9-19 0 16</inkml:trace>
  <inkml:trace contextRef="#ctx0" brushRef="#br0" timeOffset="50696.89">18742 12727 3165 0,'-3'-5'177'0,"2"-1"32"16,-5 2 23-16,-1-4 23 15,-4 3 16-15,-1 1 10 16,-3 3 7-16,-2 0 3 16,-2 2 4-16,-1 4-113 15,-2 7-37-15,2 2-19 16,3 7-16-16,5 5-19 15,2 2-8-15,7 0-13 16,2 2-3 0,4-2-2-16,5-5 6 15,4-4 20-15,4-3 6 16,5-4 1-16,5-7 4 16,0-4 17-16,0-4 12 15,-2-4 32-15,-3-8-2 16,-1-1-3-16,-5-6-8 15,-5-5-34-15,-6-1-20 16,-2 0-15-16,-5 2-8 16,-4-2-24-16,-4 5-17 15,0 0-32 1,-6 7 0-16,-1 2 0 16,-2 5 0-16,0 4 0 15,1 2 0-15,-3 6 0 16,2 5 0-16,4 3 0 15,3 9 0-15,8 3 0 16,2 3 0-16,4 0 0 16,6-1 0-16,3-3 0 15,3-5 0-15,6-5 0 16,2-5 0 0,0-4 0-16,-1-3 0 15,-2-4 0-15,-1-4 0 16,-4-5 0-16,-3-4 0 15,-6-5 0-15,-1-3 0 16,-6 1 0-16,-3-2 0 16,-5 1 0-16,-1 3 0 15,-5 4 0-15,1 3 0 16,-1 6 0-16,-1 6 0 16,0 3 0-16,2 5 0 15,0 8 0 1,4 4 0-16,7 4 0 15,2 5 0-15,4 1 0 16,8-5 0-16,4-1 0 16,4-6 0-16,4-7 0 15,3-2 0-15,1-5 0 16,-3-5 0-16,-4-1 0 16,-4-6 0-16,-5-3 0 15,-6-6 0-15,-2-3 0 16,-3-1 0-16,-9 1 0 15,-1 0 0 1,-5 2 0-16,-4 5 0 16,-1 5 0-16,2 4 0 15,-2 5 0-15,1 8 0 16,5 8 0-16,3 5 0 16,7 6 0-16,3 4 0 15,6 2 0-15,8-3 0 16,3-3 0-16,3-6 0 15,5-6 0-15,5-5 0 16,-1-5 0 0,-2-7 0-16,-2-4 0 15,-2-7 0-15,-9-3 0 16,-4-7 0-16,-7-1 0 16,-9-1 0-16,-5 1 0 15,-5 4 0-15,-4 5 0 16,-6 7 0-16,0 5 0 15,1 10 0-15,5 7 0 16,5 10 0-16,8 6 0 16,5 3 0-16,5 0 0 15,8-3 0 1,3-6 0-16,2-7 0 16,7-6 0-16,2-5 0 15,1-7 0-15,-1-4 0 16,-6-7 0-16,-4-2 0 15,-6-4 0-15,-3-1 0 16,-3 0 0-16,-1 3 0 16,-4 4 0-16,2 4 0 15,-2 4 0-15,-4 2 0 16,0 2 0 0,2 1 0-16,0 1 0 15,-2 0 0-15,5 1 0 16,3 1-58-16,1 0-228 15,0 4-202-15,30-4-983 16,-24 1 0-16,0-2 0 16,-1-1 0-16</inkml:trace>
  <inkml:trace contextRef="#ctx0" brushRef="#br0" timeOffset="52746.95">18625 13547 2876 0,'0'-3'153'0,"0"0"58"15,-3-2 39 1,0-3 32-16,-2 5 20 16,-3-1 22-16,-3 2 13 15,-2-1 42-15,-2 3 27 16,-2 0-94-16,-2 8 0 15,1 2-42-15,1 7-13 16,5 4-7-16,6 6-8 16,3 1-24-16,4-2-13 15,7-1-41-15,4-3-27 16,6-6-19-16,5-4-40 16,4-4-16-16,4-5-27 15,-2-3-24-15,-2-5-11 16,-4-2 0-1,-1-6 0-15,-6-2 0 16,-5-5 0-16,-5-1 0 16,-3-4 0-16,-3-1 0 15,-3-3 0-15,-4 1 0 16,-3 0 0-16,-3 3 0 16,-5 4 0-16,1 4 0 15,0 5 0-15,1 5 0 16,-3 4 0-16,2 3 0 15,-3 6 0-15,2 9 0 16,2 5 0 0,8 6 0-16,5 6 0 15,3 0 0-15,6-3 0 16,5 1 0-16,5-7 0 16,1-4 0-16,6-5 0 15,0-4 0-15,0-6 0 16,-1-4 0-16,0 0 0 15,-2-7 0-15,-4-5 0 16,0-2 0-16,-6-7 0 16,-4-6 0-16,-3 0 0 15,-2-3 0 1,-4-1 0-16,-2 2 0 16,-4 3 0-16,-5 5 0 15,-1-1 0-15,-2 8 0 16,1 6 0-16,-3 2 0 15,3 3 0-15,-1 8 0 16,2 5 0-16,1 6 0 16,4 6 0-1,4 9 0-15,2 0 0 0,4-2 0 16,5 0 0-16,4-7 0 16,4-4 0-16,6-5 0 15,4-5 0-15,-1-4 0 16,-1-2 0-1,-2-7 0-15,-3-2 0 16,-2-5 0-16,-5-4 0 16,-5-6 0-16,-1-2 0 15,-3-2 0-15,-3-1 0 16,-2 0 0-16,-4 4 0 16,-2 3 0-16,-4 6 0 15,-4 4 0-15,2 5 0 16,-2 1 0-16,-1 6 0 15,2 7 0-15,4 5 0 16,4 5 0 0,6 6 0-16,2 6 0 15,4-4 0-15,6 0 0 16,5-3 0-16,3-5 0 16,7-6 0-16,3-4 0 15,0-5 0-15,-2-6 0 16,-4-1 0-16,-6-8 0 15,-2-2 0-15,-8-3 0 16,-3-6 0-16,-4-1 0 16,-4 1 0-16,-6-1 0 15,-1 2 0-15,-8 0 0 16,-1 5 0 0,4 5 0-16,-2 4 0 15,1 6 0-15,2 1 0 16,2 8 0-16,5 6 0 15,3 6 0-15,5 6 0 16,1 3 0-16,6 2 0 16,2-5 0-16,4-2 0 15,4-6 0-15,4-6 0 16,3-5 0 0,1-3 0-16,-3-6 0 0,-1-5 0 15,-4-3 0-15,-6-4 0 16,-4-3 0-1,-2-1 0-15,-5 0 0 16,-7 2 0-16,-2 5 0 16,-5 5-177-16,-5 6-184 15,11 7-400-15,-8 6-617 16,0 5 0-16,8-8 0 16,2-2 0-16</inkml:trace>
  <inkml:trace contextRef="#ctx0" brushRef="#br0" timeOffset="53910.81">18687 12699 3037 0,'-1'-8'182'0,"-5"-3"45"16,-4-5 32-16,-3-2 32 15,-4 0 27-15,-1 2 37 16,-2 1 53-16,0 4 23 15,1 2 12-15,-3 5-114 16,1 2-63-16,-1 6-41 16,0 7-31-16,2 7-37 15,4 7-31 1,6 6-40-16,7 3-58 16,3 0-20-16,7-1-12 15,6-4 0-15,5-3 12 16,7-7 8-16,8-3 15 15,3-9 12-15,-2-4 14 16,1-4 2-16,-3-4 19 16,-5-6 6-16,-4-1 4 15,-7-8-5-15,-6-5-10 16,-4-2-13-16,-5-2-18 16,-5-3-7-1,-4 2-8-15,-6 2 0 16,-4 5-14-16,-5 2-8 0,1 9-5 15,-4 5 0 1,3 5 0-16,0 7 0 16,4 7 0-16,0 7 0 15,11 5 0-15,3 5 0 16,4 3 0-16,2-1 0 16,5-4 0-16,4-4 0 15,2-5 0-15,2-5 0 16,5-6 0-16,-3-5 0 15,1-5 0 1,-2-6 0-16,-3-7 0 16,-4-2 0-16,-4-4 0 15,-4-1 0-15,-4 2 0 16,-2 4 0-16,-2 5-22 16,0 7-228-16,1 5-195 15,13 5-1049-15,-5 5 0 16,1 2 0-16,4-2 0 15</inkml:trace>
  <inkml:trace contextRef="#ctx0" brushRef="#br0" timeOffset="55663.06">20814 11382 1926 0,'-1'-8'158'0,"-4"-5"37"16,-3-4 50-16,1-1 52 16,-2 2 37-16,2 3 23 15,1 3 24-15,2 1 16 16,-1 2 21-16,1 2-96 16,0 3-29-16,-4-1 11 15,-1 1-23-15,-2 2-23 16,-6 0-6-16,-3 2 15 15,-5 1-11-15,-4 1-15 16,-2 2-22-16,-4 2-14 16,-3 4-19-16,-2 4-47 15,-3 0-28-15,-5 5-27 16,0 3-33 0,-2 2-37-16,-2 3-14 15,-2 6 0-15,2 1 0 16,-1 0 0-16,1 4 0 15,-5 1 0-15,3 1 0 16,-4-1 0-16,-1 5 0 16,-2-2 0-16,5 1 0 15,1-1 0 1,4-2 0-16,6-2 0 16,2-4 0-16,4-2 0 0,6-3 0 15,-2-1 0-15,2-4 0 16,1 0 0-1,-1-1 0-15,-1-2 0 16,0 2 0-16,3-2 0 16,-3 2 0-1,3-3 0-15,-1 2 0 0,3-3 0 16,0-1 0-16,7-3 0 16,-1 1 0-16,5-2 0 15,3-1 0-15,-1-1 0 16,2 1 0-1,-2 0 0-15,0 4 0 16,-1-3 0-16,2 1 0 0,2-1 0 16,2-2 0-1,3 2 0-15,-3-4 0 16,2 3 0-16,-1-2 0 16,-3 4 0-16,1 0 0 15,0 0 0-15,0 1 0 16,0 2 0-16,1-2 0 15,1 0 0-15,1-1 0 16,-1-3 0-16,3-1 0 16,0-2 0-1,1-1 0-15,1-2 0 16,0-1 0-16,0-1 0 16,3 1 0-16,0-3 0 15,-1 0 0-15,2 1 0 16,-2-1 0-16,1-2 0 15,1 3 0-15,-4-3 0 16,4 4 0-16,-3-3 0 16,3 0 0-16,-1-1 0 15,2 1 0-15,-1-3 0 16,1 0 0 0,-2 0 0-16,4 0-303 15,2-19-1274-15,13 8 0 16,9-13 0-16,19-11 0 15</inkml:trace>
  <inkml:trace contextRef="#ctx0" brushRef="#br0" timeOffset="57043.07">20420 12406 2238 0,'-7'-3'171'16,"-6"-2"53"-16,-2 0 45 15,-5 1 43-15,6-5 34 16,-3 2 23-16,2 2 24 16,-1 2 19-16,2 2 32 15,-5-1-90-15,-4 5-20 16,-2 5-16-16,-4 8-14 15,-5 1-9 1,-7 10-34-16,1 4-23 0,-8 2-24 16,0 6-19-16,1-2-32 15,1 5-27-15,-2-2-35 16,8 0-37-16,2 2-28 16,-1-2-36-1,2-1 0-15,-2 3 0 16,-4 2 0-16,-4-3 0 15,1 2 0-15,0-3 0 16,4-2 0-16,0-4 0 16,6-1 0-16,4-5 0 15,2-2 0 1,2-2 0-16,4 0 0 16,0-3 0-16,-2 2 0 0,-1-3 0 15,-5 2 0-15,-1 0 0 16,-3-1 0-1,0 0 0-15,1-2 0 16,5 0 0-16,4-1 0 16,4-4 0-16,2 1 0 15,0 0 0-15,2-1 0 16,0 1 0-16,0 1 0 16,0 2 0-1,3-2 0-15,-1 1 0 16,0-1 0-16,4-2 0 15,-2-1 0-15,0 0 0 16,2 0 0-16,4-1 0 16,-2-1 0-16,3 1 0 15,-1-4 0-15,1 0 0 16,0 1 0-16,0-3 0 16,1 2 0-16,0 0 0 15,2 1 0-15,-2-2 0 16,0-1 0-16,2 0 0 15,1-3 0-15,0 1 0 16,3-3 0-16,-1 1 0 16,1-1 0-16,0 0 0 15,0-1 0 1,0 2 0-16,0 1-260 16,8 0-455-16,2-2-728 15,-3-6 0-15,2-17 0 16,3-35 0-1</inkml:trace>
  <inkml:trace contextRef="#ctx0" brushRef="#br0" timeOffset="60970.81">25021 8047 3318 0,'0'0'102'16,"3"0"45"-16,3 0 44 15,-1 3 23-15,6 3 36 16,3-1 29-16,1 6 35 15,-1 2 44 1,1 3 54-16,-3 1-32 16,-1 0 14-16,-3 2-45 15,1-1-45-15,-1-2-22 16,-2-5-35-16,1-2-30 16,-4-4-35-16,5-5-45 15,6 2-53-15,1-6-54 16,10-6-30-16,9-5 0 15,13-8 0-15,11-8 0 16,10-4-131-16,13-1-324 16,1-40-1066-16,-4 41 0 15,-11 3 0-15</inkml:trace>
  <inkml:trace contextRef="#ctx0" brushRef="#br0" timeOffset="62492.92">27678 15315 2358 0,'-6'-5'210'16,"-1"-1"70"-16,-2-5 46 15,-4 1 56-15,1-2 119 16,4 2 97-16,-1-2 0 16,1 4 1-16,2 3-1 15,4 2-150-15,2 0-60 16,0 2-69-1,0 1-47-15,0 4-56 0,2 3-118 16,-2 4-98 0,6 4 0-16,2 2 0 15,-2 0 0-15,7-2 0 16,-3-1 0-16,-1-6 0 16,2 1 0-1,-2-4 0-15,2-1 0 16,0-2 0-16,3-2 0 0,4-3 0 15,6-3 0-15,8-6 0 16,4-6 0-16,9-9 0 16,6-3 0-16,3-5-252 15,1 2-207-15,30-1-1037 16,-39 5 0 0,-12 3 0-16</inkml:trace>
  <inkml:trace contextRef="#ctx0" brushRef="#br0" timeOffset="65193.45">26726 6122 1098 0,'16'-5'149'0,"2"1"34"16,3 0 12-16,2-2 7 16,-13 1 8-16,-3 1 6 15,-5 2-3-15,-2 2-7 16,0 0-2-16,-2-1-116 15,-5 2-56-15,-5 1-49 16,-3 2-25-16,-8 2-16 16,0 3-15-16,-4 0-4 15,3 1-2-15,0 0 7 16,3 2-13-16,4-2 17 16,7-2 17-1,3-2 21-15,5-2 24 16,2 0 33-16,0-4 35 15,2 0 26-15,3 0 21 16,7 0 14-16,3 0 33 16,8-5 5-16,4 0 9 15,2-3 17-15,-5-1 10 16,-1-2-7-16,-5 1-19 16,-7 3-14-16,-3 3-1 15,-4 1-2 1,-4 2-16-16,-8 1-13 0,-3 0-11 15,-9 2-26-15,-5 4-23 16,-3-1-19 0,0 3-9-16,2 5-14 15,9-6-15-15,4 1-10 16,7-4-4-16,4 1-6 16,2-5-2-16,6 1 9 15,5-2 2-15,9-2 1 16,10-3-6-16,12-6 6 15,4-1 2-15,-2-5-2 16,-4 0 3-16,-11 4 9 16,-6 3 3-16,-14 5-4 15,-5 2-8-15,-10 4-13 16,-3 0-1-16,-9 0-26 16,-2 4-25-1,-7 2-30-15,2 2-37 16,4 1-54-16,6-1-147 15,17-5-507-15,-2-1 0 16,15-3 0-16,8-7 0 16</inkml:trace>
  <inkml:trace contextRef="#ctx0" brushRef="#br0" timeOffset="66472.75">28336 17138 4052 0,'0'0'206'0,"0"0"106"16,0 0 108-16,0 0 9 16,0 0 0-16,0-1-1 15,0 1 1-15,0 0 0 16,5 0 0-16,4-1-149 16,9 2-57-16,11 0-107 15,7 1-107-15,2-1-9 16,0 0 0-16,-8 0 0 15,-10-1 0-15,-6 0 0 16,-10 0-15 0,-7 5-103-16,-12-2-71 15,-11 2-21-15,-9 1 1 16,-7 1 0-16,-3 0 0 16,4-3 6-16,7-1 41 15,8-1 41-15,8-1 65 16,9-1 108-16,4 0 54 15,7 0 22 1,12-1-93-16,17 0-167 0,58-4-1203 16,-18-6 0-16,10-11 0 15,1-13 0 1</inkml:trace>
  <inkml:trace contextRef="#ctx0" brushRef="#br0" timeOffset="73958.74">24570 3682 2850 0,'-11'2'185'16,"-1"-2"57"-16,1 1 48 15,-1 1 38-15,8-4 67 16,3 2 70-16,2 0 49 16,-1 0 31-16,0 0 2 15,0 0-133-15,0 0-52 16,6 0-57-16,11 0-48 16,13 0-37-16,14-1-67 15,18-1-71-15,11-3-48 16,6-1-31-1,1-3-3-15,0-3 0 16,2 0 0-16,-6 1 0 16,-3-1 0-16,0 0 0 15,-5 1 0-15,-10 1 0 16,-4-1 0-16,-8 2 0 16,-11 1 0-16,-10 2 0 15,-4 0 0-15,-6 2 0 16,-7 2 0-1,-1 0 0-15,-5-1 0 16,0 3 0-16,-2 0 0 16,0-2 0-16,2 2 0 15,0-2 0-15,0 2 0 16,2 0 0-16,0-3 0 16,5-2 0-16,0-1 0 15,2-5 0-15,1-4 0 16,2-6 0-16,1-6 0 15,-1-7 0-15,1-5 0 16,-1-6 0-16,-3 0 0 16,-3-4 0-16,1 3 0 15,-4 4 0-15,0 7 0 16,-1 7 0 0,-4 6 0-16,2 9 0 15,-2 2 0-15,0 4 0 16,0 5 0-16,3 1 0 15,3 2 0-15,6 4 0 16,3 7 0-16,8 3 0 16,2 9 0-16,2 3 0 15,-1 4 0 1,1 1 0-16,-4 2 0 0,0-1 0 16,-2-1 0-16,0 2 0 15,-1-5 0-15,-4 1 0 16,0-5 0-16,-3-6 0 15,1-2 0-15,-5-6 0 16,2-3 0-16,-2-4 0 16,0-2 0-1,-3-7 0-15,1-7 0 16,3-7 0-16,-4-11 0 16,5-10 0-16,-1-7 0 15,-1-6 0-15,3-2 0 16,0 1 0-16,-3 5 0 15,-2 7 0-15,-1 7 0 16,-4 9 0-16,1 10 0 16,-2 4 0-1,1 7 0-15,2 1 0 16,9 4 0-16,7 5 0 16,6 9 0-16,9 5 0 15,-1 10 0-15,-3 5 0 16,-4 2 0-16,-4-1 0 15,-3-2 0-15,-2-2 0 16,-3-1 0-16,-1-8 0 16,-1 0 0-1,-4-7 0-15,-4-4 0 0,0 0 0 16,-3-7 0-16,0-1 0 16,0-3 0-1,5-3 0-15,1-5 0 0,4-10 0 16,1-8 0-1,1-12 0-15,-1-11 0 16,1-8 0-16,1-10 0 16,-4-2 0-16,1 0 0 15,-3 7 0-15,-2 9 0 16,-5 15 0-16,0 10 0 16,1 12 0-16,-1 11 0 15,7 7 0-15,4 11 0 16,10 10 0-16,4 10 0 15,4 6 0 1,3 7 0-16,2-2 0 16,-1 0 0-16,-3-1 0 15,1-3 0-15,-3-3 0 16,-4-2 0-16,-5-9 0 16,-2-3 0-16,-6-8 0 15,-2-3 0-15,-6-5 0 16,-1-2 0-16,-1-4 0 15,-1-1 0-15,-2 0 0 16,6-8 0-16,-2-5 0 16,1-10 0-1,2-8 0-15,0-9 0 16,-1-13 0-16,5-8 0 0,-1-13 0 16,1-4 0-1,0 2 0-15,-2 8 0 16,-2 10 0-16,-5 16 0 15,0 17 0-15,-2 10 0 16,2 5 0-16,0 8 0 16,5 5 0-16,7 11 0 15,6 11 0-15,6 9 0 16,2 10 0 0,5 7 0-16,-3-2 0 15,-1 0 0-15,-2-3 0 0,-2-6 0 16,-2-4 0-1,-4-6 0-15,-5-5 0 16,-1-6 0-16,-4-6 0 16,3-3 0-16,-1-6 0 15,7-1 0-15,2-3 0 16,9-4 0-16,10-4 0 16,8-5 0-16,11-5 0 15,19-5 0-15,15-2 0 16,19-3 0-1,11-2 0-15,12-1 0 16,1 3 0-16,-6 0 0 0,-17 7 0 16,-15 2 0-1,-22 7 0-15,-21 1 0 16,-18 9 0-16,-13-1 0 16,-14 1 0-16,-5 2 0 15,-3 0 0-15,-1 0 0 16,-1 0 0-16,2 0 0 15,-2 0 0-15,-8 5-352 16,-12-12-1215-16,-18 16 0 16,-21-1 0-16,-31-1 0 15</inkml:trace>
  <inkml:trace contextRef="#ctx0" brushRef="#br0" timeOffset="76047.71">25134 3568 3250 0,'0'-2'243'0,"0"-2"78"16,0-1 169-16,0-2 21 15,-3 0-1-15,1 2 1 16,-2 1 0-16,-2-1-1 16,0 2 1-16,-2 1-167 15,1 2-76 1,-4-1-78-16,-3 2-169 15,1 6-21-15,-1 3 0 16,3 6 0-16,3 3 0 16,2 1 0-16,3 0 0 15,3-2 0-15,3-1 0 16,4-2 0-16,2-4 0 16,4-3 0-16,4-5 0 15,3-2 0-15,-2-2 0 16,0-3 0-16,-1-7 0 15,-5 0 0-15,-3-6 0 16,-3-4 0-16,-6-2 0 16,0-1 0-1,-4 2 0-15,-3 1 0 16,-1 3 0-16,-5 4 0 0,-1 4 0 16,-3 3 0-1,-4 6 0-15,2 2 0 16,-5 6 0-16,5 2 0 15,2 6 0-15,6 5 0 16,6 3 0-16,4-2 0 16,3 1 0-16,6-1 0 15,0-5 0-15,2 0 0 16,8-5 0-16,1-6 0 16,4-3 0-16,-2 0 0 15,1-6 0 1,-2-3 0-16,-6-3 0 15,-3-5 0-15,-6-4 0 16,-2-3 0-16,-3-1 0 16,-1 0 0-16,-4 2 0 15,-3 1 0-15,-4 3 0 16,-1 5 0-16,-1 3 0 16,-4 4 0-16,-2 4 0 15,4 5 0-15,-4 5 0 16,6 7 0-16,2 2 0 15,9 6 0-15,2-2 0 16,2 2 0-16,5-5 0 16,1-1 0-1,4-5 0-15,3-2 0 16,6-5 0-16,-2-3 0 16,-1-3 0-16,0-3 0 15,-4-3 0-15,-2-5 0 16,-4-4 0-16,-6-3 0 15,0-1 0-15,-2 1 0 16,-2 2 0-16,-2 3 0 16,-2 4 0-16,-4 3 0 15,-2 3 0-15,-1 7 0 16,1 6 0-16,0 2 0 16,5 5 0-1,2 3 0-15,6 1 0 16,0-3 0-16,0-1 0 15,9-5 0-15,-3-1 0 16,7-6 0-16,4-2 0 16,3-4 0-16,-6-2 0 15,1-5 0-15,-6-4 0 16,-5-2 0-16,-2-4 0 16,-2-1 0-16,-3 3 0 15,-2 2 0-15,-3 2 0 16,-4 5 0-16,-2 4 0 15,1 3 0 1,-1 5 0-16,2 5 0 16,2 5 0-16,5 0 0 15,1 3 0-15,4-2 0 16,0-3 0-16,5-3 0 16,0-2 0-16,5-3 0 15,2-3 0-15,2 0 0 16,-4-7 0-16,-1-1 0 15,-5-1 0-15,-2-3 0 16,-2-4 0-16,0 3 0 16,-1 1 0-16,0 3 0 15,-3 3 0-15,-2 1 0 16,-1 5 0 0,-2 2 0-16,1 2 0 15,4 2 0-15,2 3 0 16,2-1 0-16,2-1 0 15,2-3 0-15,4-2 0 16,1-3 0-16,4 1 0 16,-3-4 0-16,-1-2 0 15,-5 1 0-15,-2-4 0 16,-2-2 0-16,-3 0 0 16,-1 1 0-16,2 4-240 15,5 1-402-15,8 2-819 16,18-2 0-16,18-7 0 15,26-10 0 1</inkml:trace>
  <inkml:trace contextRef="#ctx0" brushRef="#br0" timeOffset="77154.27">28290 2808 2718 0,'0'0'245'15,"0"-2"59"-15,0-1 39 16,0-1 33-1,-4 0 72-15,-4-2 56 16,-3 0 56-16,-3 1 5 16,-1 2 1-16,-1-2-184 15,0 2-61-15,-2 2-60 16,3-1-37-16,-1 4-35 16,3 3-72-16,-1 6-55 15,4 1-56-15,5 5-6 16,4 3 0-16,4-2 0 15,3-1 0-15,11-4 0 16,2-1 0-16,7-7 0 16,0-2 0-16,3-3 0 15,-7-3 0 1,-6-3 0-16,-4-2 0 16,-8-5 0-16,-4-4 0 15,0-2 0-15,-2-1 0 16,-2-1 0-16,-4 2 0 15,1 4 0-15,-3 3 0 16,-3 8 0-16,1 1 0 16,-2 9 0-16,-1 6 0 15,2 2 0-15,5 7 0 16,5 2 0-16,1-4 0 16,5-2 0-16,3-4 0 15,4-6 0-15,1-2 0 16,3-3 0-1,1-2 0-15,-4-2 0 16,-1-3 0-16,-6-3 0 16,-4-1 0-16,0-3 0 15,-2-1 0-15,-3 3 0 16,-2 1 0-16,-1 5-209 16,1 4-262-16,1-14-1032 15,3 18 2-15,-2 3-1 16,5 0 0-16</inkml:trace>
  <inkml:trace contextRef="#ctx0" brushRef="#br0" timeOffset="79490.14">26571 5791 1830 0,'0'4'210'15,"0"-3"52"-15,0 1 59 16,0 1 53-16,0-3 45 15,0-1 81-15,0 1 120 16,0 0 31-16,0 0 0 16,0-2-151-16,0-1-58 15,0-4-53-15,0-3-59 16,0-4-53-16,0-5-45 16,0-4-81-1,0-6-119-15,-6-4-32 16,-4-6 0-16,-5-8 0 15,-4-4 0-15,-5-5 0 16,0-2 0-16,-6-3 0 16,1 4 0-16,-4 0 0 15,-4 2 0-15,3 0 0 16,-1 3 0-16,-1-3 0 16,2 2 0-16,-1-2 0 15,5-1 0-15,-3 0 0 16,5 0 0-1,3 1 0-15,-2 7 0 16,0 0 0-16,-2 6 0 16,-4 1 0-16,1 4 0 15,-1 2 0-15,3 3 0 16,3-1 0-16,2 3 0 16,2 1 0-1,-2 2 0-15,-1 2 0 0,-1 1 0 16,-2-1 0-16,0 4 0 15,2 2 0-15,3 1 0 16,1-2 0-16,0 2 0 16,4 0 0-1,3 0 0-15,-5 0 0 0,2 0 0 16,-2-1 0 0,-3 3 0-16,0-3 0 15,5 4 0-15,-1 3 0 16,2 2 0-16,4 1 0 15,-1-1 0-15,3 1 0 16,-2 0 0-16,3-1 0 16,-2 1 0-16,0-2 0 15,1 1 0-15,1-1 0 16,1 1 0-16,0 2 0 16,1-2 0-16,0 1 0 15,-1 0 0-15,0-2 0 16,1-1 0-16,-1 0 0 15,0 1 0 1,3 3 0-16,1 2 0 16,0-1 0-16,-1 0 0 15,1 2 0-15,1-1 0 16,2 1 0-16,0 1 0 16,1 4 0-16,2-2 0 15,0 2 0-15,0 0 0 16,0 0 0-16,0 0 0 15,0 0 0-15,0 0 0 16,0 0 0 0,0 0 0-16,0 0 0 15,0 0 0-15,0 0 0 16,0 0 0-16,0 0 0 16,0 0 0-16,0 0 0 15,0 0 0-15,0 0 0 16,0 0 0-16,0 0 0 15,0 0 0-15,0 0 0 16,0 0 0-16,0 0 0 16,0 0 0-16,0 2 0 15,-5 5 0 1,1 8 0-16,-1 6 0 16,1 5 0-16,-1 5 0 15,3-3 0-15,-2 0 0 16,2-1 0-16,-2-3 0 15,2-3 0-15,0-2 0 16,0-3 0-16,2-6 0 16,0-3 0-16,0-3 0 15,0-2 0-15,0-2 0 16,0-4 0-16,4-6 0 16,3-6 0-16,3-9 0 15,6-6 0-15,3-4 0 16,1-3 0-16,-4 1 0 15,-2 1 0-15,-1 7 0 16,-7 7 0-16,2 6 0 16,-6 7 0-1,-2 3 0-15,0 3 0 16,6 1 0-16,1 4 0 16,8 5 0-16,2 3 0 15,6 4 0-15,1 4 0 16,-2 1 0-16,-1 0 0 15,2 0 0-15,1-4 0 16,2 0 0-16,9-2-274 16,13-12-1309-1,5 3 0-15,-4-12 0 16,0-16 0 0</inkml:trace>
  <inkml:trace contextRef="#ctx0" brushRef="#br0" timeOffset="82475.5">29004 16831 2081 0,'-1'-1'219'15,"0"-2"58"-15,1-1 35 16,0 0 28-16,0 0 23 16,0 1 29-16,0 1 58 15,2 0 89 1,5-2 68-16,6-2-148 15,7 0-51-15,9-3-56 16,8-2-37-16,6-5-27 16,5-1-23-16,1-4-29 0,1-4-57 15,-1 0-91 1,-3-8-67-16,-1-7-21 16,-2-7 0-16,0-9 0 15,-4-15 0-15,0-9 0 16,3-9 0-16,-2-5 0 15,3-6 0-15,0-2 0 16,-6-2 0-16,2-11 0 16,-2-11 0-16,-2-12 0 15,-3-14 0-15,1-17 0 16,-1-4 0 0,-2-10 0-16,-1-8 0 15,0-5 0-15,-1-4 0 16,-5-8 0-16,0-7 0 15,-2-3 0-15,-7-5 0 16,3-4 0-16,0-1 0 16,-2-3 0-16,-1-3 0 15,3 0 0-15,-5-1 0 16,-5-1 0-16,-2 3 0 16,-5 2 0-16,-3 5 0 15,-3 5 0-15,-3 5 0 16,-1 1 0-1,0 4 0-15,1-2 0 16,3-3 0-16,5 4 0 16,1-2 0-16,-1 1 0 15,2 2 0-15,-1 3 0 16,1 2 0-16,4 6 0 16,4 2 0-16,2 4 0 15,4 5 0 1,2 7 0-16,-4 7 0 0,-1 0 0 15,-3 6 0-15,-3 7 0 16,-3 4 0-16,-3 0 0 16,0 7 0-1,-6 8 0-15,-3 3 0 16,-6 5 0-16,-7 6 0 16,-5 4 0-16,-5 4 0 15,-3 5 0-15,1 4 0 16,-2 6 0-16,-1 10 0 15,1 4 0-15,-1 3 0 16,-1 2 0-16,1 5 0 16,-1 3 0-1,-2 6 0-15,2 6 0 0,1 5 0 16,2 5 0-16,3 4 0 16,3 7 0-1,5 4 0-15,1 4 0 16,1 5 0-16,-3 2 0 15,1 2 0-15,-5 3 0 16,-1 4 0-16,-2 3 0 16,3 4 0-16,-4 1 0 15,0-1 0-15,-1 2 0 16,-3-3 0-16,-9-1 0 16,1-2 0-16,-4-1 0 15,0-7 0-15,1 0 0 16,3-2 0-1,4-2 0-15,4-2 0 16,6-1 0-16,3 2 0 16,7-1 0-16,6-1 0 15,3 6 0-15,4 2 0 16,2 3 0-16,0 0 0 16,2 6 0-16,-5-2 0 15,2-1 0-15,-2-1 0 16,1-3 0-16,-5-3 0 15,3-3 0-15,1-1 0 16,-3 0 0 0,4-2 0-16,-3 1 0 15,-1-3 0-15,-6 0 0 16,0 0 0-16,0 2 0 16,-4-2 0-16,2 3 0 15,2 3 0-15,0 1 0 16,3 3 0-16,4 1 0 15,2 7 0-15,2 3 0 16,0 4 0-16,3 1 0 16,1 6 0-16,0 0 0 15,3 2 0-15,-1 0 0 16,-2 1 0 0,1-2 0-16,-3 2 0 15,-4 0 0-15,-1 0 0 16,-6 0 0-16,-7 0 0 15,0 4 0-15,-2 1 0 16,-2 7 0-16,5 0 0 16,0 5 0-16,1 4 0 15,3 2 0-15,2 4 0 16,3 2 0-16,1 3 0 16,1-1 0-16,1-3 0 15,2-3 0-15,2-4 0 16,3-5 0-16,1-7 0 15,2-3 0 1,0-3 0-16,2-3 0 16,-2-3 0-16,0-4 0 15,0-8 0-15,0-8 0 16,4-6 0-16,1-7 0 16,4-1 0-16,2-3 0 15,2 3 0-15,1 4 0 16,-1 6 0-16,2 5 0 15,0 6 0-15,4 6 0 16,3 3 0-16,7 5 0 16,1 2 0-16,6 2 0 15,3 3 0-15,2 1 0 16,2 1 0 0,2 1 0-16,0 3 0 15,2-2 0-15,2 1 0 16,2-1 0-16,4 0 0 15,0-3 0-15,-1 1 0 16,-6 0-224-16,53 2-583 16,-63 2-625-16,-11-7 0 15,-15-17 0 1</inkml:trace>
  <inkml:trace contextRef="#ctx0" brushRef="#br0" timeOffset="100350.31">17542 11881 792 0,'0'0'95'15,"0"0"13"-15,0 0 11 16,-2 0 6-16,2-2 10 15,-4 2 12 1,3-1 32-16,0-1 38 0,-1 2 44 16,1-2-46-1,1 0 7-15,0 1-1 16,-2-2 20-16,2-1 19 16,0 0 12-16,0 2 1 15,0-1-17-15,0 1-24 16,0 0-32-16,0 1-19 15,0-2-16-15,0 0-1 16,-1 0-20-16,-1-1-12 16,-1 0-11-1,2-3-3-15,-5 0 10 0,2-1 23 16,-2-3 2 0,2 1-1-16,-4-2-4 15,0 2-2-15,-2-3-14 16,-3 1-1-16,-2 0-2 15,1 0 5-15,1 1-17 16,-3 2-34-16,0 2-12 16,-1 0-8-16,1 3-1 15,-5-1-3-15,4 4 9 16,3-2-8-16,-2 3-12 16,3-1-11-1,1 1-2-15,-1 0-3 16,0 0 2-16,-2 1-5 15,1 0-2-15,-3 2 4 16,1 2-5-16,0 1 4 16,3 0 13-16,-1-2-4 15,2 0-8-15,2 1 3 16,-1-2-6-16,1 3 3 16,-1-2-3-16,-1 1-8 15,1 0-3-15,1 2-8 16,2-2-9-16,-1 1 0 15,0 2 0-15,-1 1 0 16,3-1 0 0,-2 3 0-16,-2 0 0 15,2 2 0-15,2 1 0 16,-1-1 0-16,0 0 0 16,2-1 0-16,2 0 0 15,-1 0 0-15,1-1 0 16,1 1 0-16,2 0 0 15,-2 0 0-15,3 1 0 16,-3 0 0-16,3 0 0 16,0 1 0-16,0-1 0 15,0 2 0-15,0-1 0 16,-1 1 0-16,1-1 0 16,0 0 0-1,0-1 0-15,0-3 0 16,0 2 0-16,0 0 0 15,0 0 0-15,0 0 0 16,1 1 0-16,3 0 0 16,-2-1 0-16,2 2 0 15,-1-2 0-15,1 1 0 16,-1-1 0-16,2 0 0 16,-1-2 0-16,2 1 0 15,1-2 0-15,0 2 0 16,2-2 0-1,4 2 0-15,-3 0 0 16,4-1 0-16,1-1 0 16,2 0 0-16,-1 0 0 15,0 0 0-15,0-1 0 16,0 3 0-16,-3-4 0 16,2-1 0-16,-1 1 0 15,-3-2 0-15,-1 1 0 16,0-2 0-16,-1 2 0 15,2-2 0-15,0 1 0 16,-1-1 0-16,1-2 0 16,-1 2 0-1,4-4 0-15,-2 0 0 16,3 0 0-16,2 0 0 16,-2 0 0-16,2 0 0 15,-2 0 0 1,0 0 0-16,-2 0 0 0,3 0 0 15,-3-1 0-15,0-2 0 16,0 1 0-16,0-2 0 16,-1-1 0-16,-1 2 0 15,1-2 0 1,-1-1 0-16,1-2 0 16,1-2 0-16,-1 0 0 15,0-2 0-15,0 1 0 16,-2-1 0-16,3-2 0 15,-4 2 0-15,3-1 0 16,0-2 0-16,-1 2 0 16,-3 4 0-16,2-4 0 15,-3 4 0-15,-2-1 0 16,1 3 0-16,-1-4 0 16,0 2 0-1,0 1 0-15,1-3 0 16,-1 1 0-16,1-1 0 15,-4 2 0-15,2-1 0 16,-2 2 0-16,-1-1 0 16,1 0 0-16,-2-1 0 15,0-2 0-15,1 0 0 16,-1-2 0-16,2-5 0 16,-2 1 0-16,0-6 0 15,0 2 0-15,-2-3 0 16,-4 0 0-1,-5-1 0-15,-11 2 0 16,-12 2-462-16,-13 1-1083 16,-16-2 0-16,-22 3 0 15,-15-1 0 1</inkml:trace>
  <inkml:trace contextRef="#ctx0" brushRef="#br0" timeOffset="103978.93">18742 7456 3144 0,'-7'-7'253'0,"0"-1"75"16,-2-4 193-16,0-2 1 15,5 3-1-15,1 4 1 16,3 1-1-16,0 3 1 15,3 3-1 1,7 0-167-16,5 7-86 16,5 1-74-16,6 5-194 15,4 3 0-15,-5 5 0 16,1 0 0-16,-6-4 0 16,-3-3 0-16,-7-3 0 15,-2-5 0-15,-3-3 0 16,7-6 0-16,7-11 0 15,10-9 0-15,19-15 0 16,22-14-437-16,22-14-1113 16,15-16 0-1,12-12 0-15,2-24 0 16</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09:42:11.834"/>
    </inkml:context>
    <inkml:brush xml:id="br0">
      <inkml:brushProperty name="width" value="0.05292" units="cm"/>
      <inkml:brushProperty name="height" value="0.05292" units="cm"/>
      <inkml:brushProperty name="color" value="#FF0000"/>
    </inkml:brush>
  </inkml:definitions>
  <inkml:trace contextRef="#ctx0" brushRef="#br0">9619 7374 3490 0,'-10'0'196'16,"-2"-2"49"-16,-2 2 60 16,0-1 110-16,6-1 69 15,5 0 1-15,2-2-2 16,1 1 2-16,0 0 0 15,1 0-143-15,-1 3-54 16,0-1-49-16,0 1-60 16,0 0-109-1,6 0-70-15,1 3 0 16,6 2 0 0,7 6 0-16,5 5 0 0,2 3 0 15,-1 3 0-15,0 1 0 16,-1 0 0-16,-4-4 0 15,-3 0 0-15,-2-4 0 16,-3-7 0 0,2-2 0-16,2-3 0 15,4-7 0-15,8-12 0 16,13-16 0-16,16-15 0 16,19-16-307-16,17-23-1269 15,8 5 0-15,-9-7 0 16,-16 9 0-16</inkml:trace>
  <inkml:trace contextRef="#ctx0" brushRef="#br0" timeOffset="1067.34">13704 7346 5560 0,'0'-5'292'15,"-3"0"0"-15,1 1 1 16,0 0-1-16,2 3 0 15,7 1 1-15,3 0-1 16,7 1 0-16,8 3 1 16,6 2-293-16,0 5 0 15,-3 1 0-15,-4 2 0 16,-2-1 0-16,-1 1 0 16,-6-7 0-1,-1-3 0-15,6-1 0 16,5-10 0-16,8-10 0 15,13-12 0-15,19-15 0 16,10-20-257-16,13-7-399 16,-7-6-799-16,-16 5 0 15,-26 12 0-15,-17 16 0 16</inkml:trace>
  <inkml:trace contextRef="#ctx0" brushRef="#br0" timeOffset="2526.92">11415 10440 5507 0,'-4'-9'298'15,"-3"-1"-1"-15,2-2 1 16,-2 0-1-16,4 5 1 15,2 1-1-15,1 4 1 16,0 2-1-16,1 0 1 16,3 0-292-16,10 4-6 15,5 3 0-15,6 4 0 16,7 4 0-16,-2 4 0 16,2 1 0-1,-5 0 0-15,-5-2 0 16,-1-4 0-16,-3-2 0 15,-7-2 0-15,-4-4 0 16,0-1 0-16,-5-4 0 16,-2 0 0-16,0-1 0 15,0-1 0-15,0 1 0 16,6 0 0-16,10-7 0 16,15-12 0-16,21-15 0 15,22-15 0 1,18-18-310-16,19-18-1266 15,6-3 0-15,-2-6 0 16,-11 4 0-16</inkml:trace>
  <inkml:trace contextRef="#ctx0" brushRef="#br0" timeOffset="3703.39">19305 10057 4612 0,'-1'0'376'0,"1"-1"5"16,-2 1 0-16,2-1-1 15,0 2 1-15,2-1 0 16,5-1 0-16,5 2-1 15,5 3 1-15,6 3-229 16,3 2-147-16,-1 3-5 16,-2 4 0-16,-3 0 0 15,-3-1 0 1,-2 0 0-16,-7-5 0 16,-2-1 0-16,-1-4 0 15,-4-1 0-15,5-3 0 0,7-4 0 16,14-14 0-1,18-13 0-15,23-18 0 16,16-13 0-16,12-12-272 16,8 0-319-16,-7-27-874 15,-13 35 0-15,-18 7 0 16,-18 11 0-16</inkml:trace>
  <inkml:trace contextRef="#ctx0" brushRef="#br0" timeOffset="5763.76">2769 13722 5987 0,'-7'-6'246'0,"-1"-2"-1"16,0 2-1-16,2-3 1 15,5 3 0-15,4 3-1 16,7 2 1-16,7-3 0 16,9 3 0-16,9 0-245 15,7 1 0 1,1 3 0-16,-1 4 0 15,-4 1 0-15,-8 2 0 16,-4 1 0-16,-6 0 0 16,-7-2 0-16,-4-4 0 15,-1 1 0-15,-2-4 0 16,0 0 0-16,8-7 0 16,14-14-117-16,25-22-469 15,24-29-911-15,17-31 0 16,21-25 0-1,5-17 0-15</inkml:trace>
  <inkml:trace contextRef="#ctx0" brushRef="#br0" timeOffset="6855.81">6848 13583 5062 0,'-2'0'216'15,"1"0"82"-15,-2-4 25 16,1 2 1-16,2 1-1 16,0-3 1-16,6 4-1 15,10 0 1 1,4 3-1-16,11 0-105 16,7 5-111-16,-2 2-81 15,-5 5-26-15,-4-3 0 16,-9 2 0-16,-5-3 0 15,-5-1 0-15,0-6 0 16,0-2 0-16,10-4 0 16,10-12 0-16,20-20-38 15,20-21-280-15,30-21-473 16,-3-21-617 0,4-8 0-16,-13 2 0 15,-12 9 0-15</inkml:trace>
  <inkml:trace contextRef="#ctx0" brushRef="#br0" timeOffset="9531.62">10667 13831 4223 0,'-3'-1'183'0,"0"-1"40"16,2 2 71-16,-1-1 42 15,2 0 19-15,0-1 7 16,0 2 27-16,0-1 22 16,5 1 0-16,5 0-143 15,3 3-40-15,5 2-40 31,4 5-71-31,1 3-42 0,-4 5-19 16,-1 1-6-16,-1-2-28 16,-6-2-22-16,1-1 0 15,-3-7 0-15,-2 0 0 16,-1-4 0-16,4-2 0 16,6-4 0-16,17-10 0 15,17-17 0-15,21-15 0 16,19-17-347-16,14-21-1221 15,-2 1 0-15,-12-3 0 16,-21 9 0 0</inkml:trace>
  <inkml:trace contextRef="#ctx0" brushRef="#br0" timeOffset="13792.14">20201 13347 3136 0,'-2'-1'182'0,"-1"1"43"16,0-1 39-16,0 0 25 15,2 1 45-15,1-3 84 16,0 2 61-16,0-2 40 15,0 0 0-15,0 2-136 16,0 1-46 0,0-1-43-16,3 1-38 15,3 4-27-15,4 1-43 16,6 4-85-16,3 5-61 16,1 5-40-16,0-1 0 15,-1 2 0-15,1-1 0 16,-4-2 0-16,1-5 0 15,-5 2 0-15,-2-7 0 16,-4-2 0-16,-2-3 0 16,-1 0 0-16,-2-2 0 15,5-2 0 1,7-5 0-16,9-12 0 16,14-11 0-16,16-14 0 15,14-16 0-15,17-13 0 16,8-6-240-16,7-1-409 15,-7 0-811-15,-12 6 0 16,-17 9 0-16,-14 11 0 16</inkml:trace>
  <inkml:trace contextRef="#ctx0" brushRef="#br0" timeOffset="17347.43">24628 13236 3364 0,'-3'-2'191'0,"-1"2"30"16,-5-1 25-16,2 1 43 16,3-3 78-16,0 0 100 15,-4 0 29-15,7 0 0 16,1 0 1-16,-1 0-138 16,1 2-53-16,1-1-31 15,-2 1-25-15,1 1-42 16,0 0-79-16,0-1-99 15,1 3-30 1,4 2 0-16,4 6 0 16,1 1 0-16,5 5 0 15,-1 0 0-15,2 1 0 16,-4-3 0-16,-1-4 0 16,2-2 0-16,-6-4 0 15,1-2 0-15,-3-2 0 16,0 0 0-16,2 0 0 15,6-4 0-15,6-8 0 16,14-7 0 0,13-15 0-16,17-13 0 15,19-14-216-15,17-7-382 16,11-6-877-16,-1-3 0 16,-15 7 0-16,-15 6 0 15</inkml:trace>
  <inkml:trace contextRef="#ctx0" brushRef="#br0" timeOffset="19363.59">28541 13532 3423 0,'-23'1'161'0,"-3"2"36"15,-4-2 34-15,-2 1 22 16,13-2 31-16,6 0 94 16,8 0 85-16,3 0 25 15,1 0 1-15,1-2-117 16,1 2-44-16,-1 0-37 15,0 0-33-15,0 0-24 16,2 0-29 0,8 0-95-16,5 0-84 0,2 0-26 15,10 0 0 1,-2 0 0-16,2 2 0 16,-4 0 0-16,0 0 0 15,-6 2 0-15,0 0 0 16,-6-2 0-16,-5 0 0 15,-2-2 0-15,0 0 0 16,1-2 0-16,8-3 0 16,3-7 0-16,10-10 0 15,8-11 0-15,14-11-64 16,7-8-309-16,13-14-1177 16,2-1 0-16,1-7 0 15,1-13 0 1</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10:00:39.359"/>
    </inkml:context>
    <inkml:brush xml:id="br0">
      <inkml:brushProperty name="width" value="0.05292" units="cm"/>
      <inkml:brushProperty name="height" value="0.05292" units="cm"/>
      <inkml:brushProperty name="color" value="#FF0000"/>
    </inkml:brush>
  </inkml:definitions>
  <inkml:trace contextRef="#ctx0" brushRef="#br0">25789 6204 2985 0,'-8'0'235'0,"3"-3"67"16,-4-4 67-16,0-1 128 16,4 0 39-16,5-6 0 15,-4 2 0-15,4 0 1 16,0 4-1-16,0 1-157 15,-2 5-78-15,4 1-67 16,0 2-66-16,5 5-128 16,7 5-40-1,5 3 0-15,6 5 0 16,0 5 0-16,2-2 0 16,-4-3 0-16,-3-2 0 15,2-3 0-15,3-5 0 16,7-5 0-16,12-5 0 15,17-11 0-15,20-14 0 16,13-13 0-16,17-12 0 16,12-14 0-1,11-10 0-15,9 0 0 16,0 2 0-16,-8 9 0 16,-19 10 0-16,-18 10 0 15,-25 11 0-15,-23 5 0 0,-10 11 0 16,-8 3 0-1,-6 1 0-15,-1 5 0 16,-5 2 0-16,0-3 0 16,-7 4 0-16,-1 0 0 15,-5 3 0-15,-5 0 0 16,-2 2 0-16,2 0 0 16,-2 0 0-16,0-1 0 15,0 1 0 1,0 0 0-16,0 0 0 15,0 0 0-15,0 0 0 0,0 0 0 16,0 0 0 0,0 0 0-16,0 0 0 15,0 0 0-15,0 0 0 16,0 0 0-16,0 0 0 16,0 0 0-16,0 0 0 15,0 0-106-15,0 3-175 16,0 1-181-16,25 1-1006 15,-27 5 0-15,0-6 0 16,-8-1 0-16</inkml:trace>
  <inkml:trace contextRef="#ctx0" brushRef="#br0" timeOffset="1658.26">23674 10187 1844 0,'-2'0'219'0,"1"0"39"0,-3 0 45 15,-2-1 50-15,0-2 45 16,-1-1 41-16,1 1 73 16,0-4 80-1,3 2 52-15,2 1-155 0,1 1-57 16,0 1-39-1,0 2-45-15,1 0-51 16,6 0-43-16,4 1-43 16,3 5-72-1,5 3-81-15,5 3-50 0,-2 5-8 16,-2 1 0-16,2-2 0 16,-5 1 0-16,1-3 0 15,-1-3 0-15,-6 0 0 16,-3-3 0-16,-2-3 0 15,-1-1 0-15,-2-2 0 16,1-2 0 0,7 0 0-16,7-6 0 15,8-6 0-15,7-6 0 16,9-9 0-16,6-10 0 16,6-5 0-16,6-1 0 15,4-2 0-15,-4 5 0 16,0 1 0-16,-9 6 0 15,-8 3 0-15,-8 5 0 16,-7 8 0-16,-8 3 0 16,-7 4 0-16,-3 3 0 15,-4 3 0-15,-6 1 0 16,0 2 0 0,0 1 0-16,3 0 0 15,0 0 0-15,0 0 0 16,3 0 0-16,-2 0-114 15,0 0-229-15,6 3-379 16,-10 3-680-16,-3-2 0 16,-5-2 0-16,-7-2 0 15</inkml:trace>
  <inkml:trace contextRef="#ctx0" brushRef="#br0" timeOffset="9201.33">22277 9941 3888 0,'-1'-13'202'16,"-1"-3"93"-16,1-4 148 16,0-3 0-16,-1 7 0 15,1 3 0-15,-1 5 0 16,2 2 0-16,-1 5 0 16,1 0-128-1,0 1-73-15,7 4-94 16,6 6-148-16,7 8 0 15,9 6 0-15,11 11 0 16,7 7 0-16,5 4 0 16,1 7 0-16,5 6 0 15,-2 2 0-15,-2 7 0 16,-4 2 0-16,-1-2 0 16,2-3 0-16,1-5 0 15,0-4 0-15,3-5 0 16,-2-4 0-16,-4-2 0 15,-4-1 0-15,-6-2 0 16,-6-2 0 0,-4-1 0-16,-5-4 0 15,-6-5 0-15,-1-7 0 16,-5-3 0-16,-1-5 0 16,-2-5 0-16,-3 0 0 15,-3-6 0-15,0-1 0 16,-2 0 0-16,-1-3 0 15,2 1 0-15,-2-1 0 16,0 0 0-16,0 0 0 16,0 0 0-16,0 0 0 15,0 0 0 1,0 0 0-16,0 0 0 16,-2-1 0-16,-5-3 0 15,-6-5 0-15,-7-6 0 16,-11-7 0-16,-3-9 0 15,-8-3 0-15,-2 1 0 16,1 0 0-16,-4 6 0 16,3 5 0-16,6 4 0 15,5 6 0-15,7 1 0 16,12 4 0-16,7 4 0 16,5 0 0-16,2 1 0 15,2 2 0 1,6 3 0-16,11 7 0 15,7 8 0-15,7 9 0 16,8 5 0-16,-4 4 0 16,1 1 0-16,-5-1 0 15,-1-1 0-15,-1-3 0 16,-3 1 0-16,-2-5 0 16,-3 0 0-16,-6-7 0 15,-3-3 0-15,-7-6 0 16,0-3 0-16,-4-4 0 15,-2-3 0 1,1 0 0-16,1-9 0 16,1-9 0-16,2-17 0 15,1-22 0-15,3-17-75 16,-1-14-331-16,14-11-1136 16,-17 2 0-16,-4 9 0 15</inkml:trace>
  <inkml:trace contextRef="#ctx0" brushRef="#br0" timeOffset="9830.91">22524 9738 4244 0,'-3'0'115'15,"-1"6"37"-15,-2 10 25 16,-1 6 24-16,-1 9 52 15,2 6 33-15,1 0 27 16,2-6 17-16,2-8 36 16,1-7-33-16,0-5-47 15,-2-8-36-15,-1-6-25 16,1-8-25-16,-3-9-51 16,-2-9-34-16,1-7-26 15,5-5-18-15,-1-3-35 16,2 6-36-16,8 3 0 15,7 9 0 1,10 8 0-16,11 11 0 16,11 7 0-16,7 8-111 15,5 8-169-15,5 3-151 16,12-1-302-16,-8 1-594 16,-9-6 0-16,-9-8 0 15,-11-3 0-15</inkml:trace>
  <inkml:trace contextRef="#ctx0" brushRef="#br0" timeOffset="16037.38">21066 12728 194 0,'-3'0'64'0,"0"0"19"15,-2 0 46 1,2 0 43-16,2-1 37 15,1 1 32-15,0 0 38 16,1 0 33-16,-2 0 28 16,1 0-15-16,-2 0-5 15,2-2 20-15,-3 2-16 16,1-2-27-16,-1 0-14 16,2-1-17-1,-2 1-29-15,1-2-18 0,-1 1-18 16,2 1-22-16,1-1-5 15,-2 1-26 1,1-1-19-16,0 1-8 16,-1-4-14-16,-2 1 2 15,-2 0 10-15,0-1 9 16,1-1 9-16,-4-1 9 16,-1 1-10-16,0-2-10 15,-1 2-12-15,-1-2-10 16,-3 1-10-16,1-3-16 15,1 4-16-15,-2-2-19 16,1 2-19-16,1-1-16 16,-3 3 0-16,0 0-1 15,-1 1 7 1,1 0-3-16,0 3 0 16,0 0 5-16,0 1-8 15,-2 0-4-15,1 0 2 16,-1 0 2-16,2 1-2 15,0 2-5-15,4-1-2 16,-3 2 0-16,1 1 0 16,0 2-3-16,1-2 1 15,-3 3 0-15,5 1-3 16,-4 1-2 0,4 2 0-16,-2 3 6 15,0-3-9-15,1 2 3 16,3 1 3-16,-2-1-5 15,4 0 3-15,2 1-5 16,-1 1 10-16,4 0-5 16,-1 0-1-16,1-1 0 15,0 2 5-15,2-2-4 16,0 3 0-16,2-1 1 16,-2 2 2-16,0 0 5 15,0-1-8-15,0-1 1 16,3-2 5-1,0 0-1-15,0-1 0 16,3 0 6-16,1 0-2 16,3 3 2-16,-3-2-2 15,5 1-3-15,-2 0 2 16,3 0 2-16,-1-3-3 16,0 1-5-16,3-3-1 15,-1 1 0-15,-1-1 5 16,3-1-1-16,-1 0 1 15,0 1 0 1,-1-3 6-16,3 3-1 16,-4-4 5-16,3 0 6 15,0 1 5-15,-1-1-1 16,0-1-5-16,2-1 9 16,-4-1 3-16,1 0 10 15,0-1 6-15,-1 0 14 16,1-3 16-16,-1 0 9 15,3 0 0-15,2 0 7 16,0 0 7-16,0-2-6 16,-1 1-3-1,3-2-10-15,-5 0-12 16,2-2-12-16,-4-2-20 16,1 1-10-16,-1 0-6 15,1-2-7-15,0 0-5 16,0-2-4-16,2-2 0 15,-1-1 0-15,-3 1 0 16,3-4 0-16,-2-1 0 16,-3 1 0-16,0 0 0 15,2-2 0-15,-5 0 0 16,2 0 0 0,-2-1 0-16,-2 1 0 15,0 1 0-15,-2-1 0 16,-2 2 0-16,-1 1 0 15,0-3 0-15,0 0 0 16,-3-2 0-16,-1 1 0 16,-3 1 0-16,0 1 0 15,-2 2 0-15,0 2 0 16,1 2 0-16,-1-3 0 16,-1 3 0-1,-2-1 0-15,2-2 0 16,-3 1 0-16,-1-2 0 15,-4 1-214-15,-6-3-206 16,1-2-298-16,-10 1-649 16,-7 1 0-16,-3 2 0 15,3 3 0-15</inkml:trace>
  <inkml:trace contextRef="#ctx0" brushRef="#br0" timeOffset="17507.71">20872 8262 2818 0,'-4'-5'217'0,"-5"-3"25"0,0-3 37 15,-2-2 19-15,1 1 27 16,0-2 42-16,-2 1 54 16,-2 3 36-1,-1 0 11-15,-5 1-134 16,-3 2-66-16,0 4-17 16,-6 0-26-16,-3 3-16 15,2-2-19-15,-5 5-36 16,-2-1-49-16,-4 7-37 15,-1 1-11-15,-5 7-7 16,-1 7-3-16,6 6-9 16,3 2-10-1,6 3 2-15,8 4-6 16,7-1-1-16,9 1 0 16,6 1 3-16,3 0 0 15,4 1-1-15,4-4-4 16,5 3-2-16,0-4 1 15,5 0-5-15,0-2-2 16,2-4-6-16,1 0-4 16,0-5-3-16,3-1 0 15,4-4 0-15,1-3 0 16,4-7 0-16,3-3 0 16,4-5 0-1,1-2 0-15,-4-5 0 16,1-4 0-16,-3-4 0 15,-2-5 0-15,0-5 0 16,0-5 0-16,-4 3 0 16,-4-2 0-16,-1-4 0 15,-5 2 0-15,-4-1 0 16,-1-2 0-16,-5-4 0 16,-1 0 0-16,-3 1 0 15,-1-2 0-15,-4 5 0 16,1 1 0-1,-6 1 0-15,-3 2 0 16,-2-1 0-16,-5 1 0 16,-6 0 0-16,1 4 0 15,-6-3 0-15,-4 0 0 16,-4 4 0-16,-9-1 0 16,-4 4 0-16,-7 7 0 15,0 7-206-15,0 12-142 16,6 11-283-16,6-10-770 15,7 26 0-15,8 0 0 16,10-9 0 0</inkml:trace>
  <inkml:trace contextRef="#ctx0" brushRef="#br0" timeOffset="19162.87">25958 9041 2658 0,'-6'-5'182'0,"-2"0"50"16,-1-2 38-16,-4-2 23 15,-3 1 37 1,5 2 27-16,-5-2 4 15,1 2 21-15,-6 0 27 16,-2 1-111-16,-2 1-33 16,-2 1-43-16,-3 3-34 15,-1-1-19-15,1 1-34 16,-1 3-26-16,-3 4-4 16,3 3-18-16,-2 3-28 15,1 10-13-15,3 0-12 16,2 5 3-16,2 4 3 15,4 4 8-15,2-1 2 16,3 3 8 0,4 0 10-16,5-1 0 15,3 0 10-15,4-3 2 16,0-1 0-16,7 0-4 16,-1-1-8-16,3-4-11 15,4 2-6-15,6-6-9 16,-1-3-9-16,4-2-5 15,1-1-7-15,6-4-8 16,2-2-9-16,3 0-4 16,1-3 0-16,-1-3 0 15,5-1 0-15,-9-1 0 16,1-4 0 0,-4 1 0-16,-1-1 0 15,-3-2 0-15,6-2 0 16,-2-4 0-16,0-4 0 15,2-8 0-15,-4-4 0 16,-1-8 0-16,-3-3 0 16,-1-4 0-16,-6-2 0 15,-2-2 0-15,-6 2 0 16,-2-3 0-16,-6 2 0 16,-2 0 0-16,-6 0 0 15,-1 0 0-15,-10 3 0 16,-12-1 0-1,-14 2-89-15,-25 10-268 16,-15 7-391-16,-36 11-651 16,-13 11 0-16,-5 6 0 15,-1 4 0-15</inkml:trace>
  <inkml:trace contextRef="#ctx0" brushRef="#br0" timeOffset="21875.26">23482 7761 1788 0,'0'-5'215'15,"-2"-2"43"-15,-1-4 65 16,1-1 29-16,-3-1 45 15,1 0 26-15,1-1 26 16,-2 5 61-16,0-2 35 16,-2 1-109-16,-2-1-19 15,0 4-22-15,-2-2-62 16,-2 2-30 0,-3 1-45-16,0-3-26 15,-4 2-26-15,-2 1-61 16,-4 0-35-16,-3 3-40 15,-1-1-46-15,-4 2-22 16,0 2-2-16,2-1 0 16,2 1 0-16,-1 0 0 15,8 1 0-15,0 1 0 16,2 3 0-16,2 3 0 16,-1 3 0-16,-2 6 0 15,3-1 0-15,-1 3 0 16,4 2 0-1,-1 4 0-15,4-2 0 16,0 3 0-16,3 0 0 16,4 0 0-16,1 1 0 15,3-1 0-15,0-1 0 16,1 4 0-16,1 0 0 16,-2-1 0-16,0 4 0 15,2 0 0-15,0 0 0 16,0 1 0-16,0 1 0 15,1-4 0-15,2-1 0 16,2-4 0-16,3-2 0 16,0-2 0-1,4-2 0-15,2 0 0 16,-2-1 0-16,4-2 0 16,3 0 0-16,1 0 0 15,1-4 0-15,1 2 0 16,0-3 0-16,-1 0 0 15,0-4 0-15,-4 0 0 16,0 0 0-16,1-4 0 16,-1 2 0-16,2-1 0 15,1 1 0-15,3-3 0 16,-2 1 0 0,0-2 0-16,-1 0 0 15,2-1 0-15,0 0 0 16,1-1 0-16,1-3 0 15,2 2 0-15,-3-7 0 16,0-1 0-16,-1-2 0 16,0-3 0-16,-3 0 0 15,1-2 0-15,-3-1 0 16,0-1 0-16,-1 0 0 16,2 0 0-16,-5-2 0 15,1-1 0-15,-4-3 0 16,0-2 0-1,-3 0 0-15,-1-2 0 16,-3 1 0-16,-1-3 0 16,-1 2 0-16,-1 1 0 15,0-1 0-15,0-1 0 16,-3 0 0-16,-1-1 0 16,-4 1 0-16,-4-2 0 15,-4 1 0-15,-4-3 0 16,-3 3 0-16,1-1 0 15,-4 6 0-15,-2 3 0 16,-2 10 0-16,-2 6-98 16,-1 9-127-16,4 6-42 15,3 4-45 1,9 0-29-16,8 1-20 16,5 1-25-16,2-6-12 15,2 1-24-15,2-5-41 16,-1 0-67-16,5-7-347 15,0 8 0-15,2-5 0 16,-3 0 0-16</inkml:trace>
  <inkml:trace contextRef="#ctx0" brushRef="#br0" timeOffset="24203.07">24366 13089 1823 0,'0'-3'145'16,"0"-1"29"-16,0-3 49 15,0-2 27-15,0-2 24 16,0 0 27-16,0 0 32 15,0-3 18-15,0 2 20 16,0-2-74-16,0 0-39 16,0-1-3-1,-3 0-43-15,-2 0 13 0,-1-1-5 16,-3 1-26-16,2 3 9 16,-3-2-4-1,2 1-15-15,-2 0-16 16,0 1-5-16,-1-2-16 15,-1 3 11-15,1-1-36 16,1 0-11-16,-1 0 1 16,-1 2-33-16,-4 0-16 15,2-1-2-15,-5 3-9 16,2 0 0-16,-5-1-5 16,2 3-12-16,1-1 1 15,-1 2-4 1,0 1-5-16,2 1-6 15,0 1 12-15,0 1-2 16,-5 1-1-16,0 0-1 16,-4 0-5-16,-2 0-6 15,0 1-4-15,0 1-4 16,0 3 2-16,6 2 0 16,-2 0-12-16,4 5-3 15,2-1 3-15,0 1 0 16,1 2 0-1,0 4 0-15,1-1 0 16,4 4 0-16,0 1 0 16,1 1 0-16,0 1 0 15,1-2 3-15,1 0-3 16,0 0 0-16,0 0 0 16,3 0 0-16,-1 0 0 15,1-1 0 1,0 1 0-16,-2 0 0 0,2 0 0 15,0 2 0-15,0-2 0 16,1 0 0-16,1-1 0 16,1 2 0-16,1-1 0 15,2-1 0 1,1 0 0-16,0 2 0 16,0-3 0-16,0 0 0 15,1 1 0-15,2-1 0 16,1-1 0-16,2-2 0 15,3 3 0-15,1-3 0 16,-1-1 0-16,1 1 0 16,1 0 0-16,-1-2 0 15,2 1 0 1,-2 0 0-16,2 0 0 0,-1 0 0 16,-1 0 0-16,1-2 0 15,3-1 0 1,-3 0 0-16,5-2 0 15,-3-1 0 1,0-1 0-16,2-2 0 0,-2 3 0 16,1-4 0-16,2 2 0 15,1-2 0-15,5-1 0 16,-3 0 0-16,2 1 0 16,2-2 0-1,-2 1 0-15,0-3 0 0,1 1 0 16,0-1 0-16,-3-1 0 15,-1-1 0 1,1 0 0-16,-3-1 0 16,0 1 0-16,3 0 0 15,-1-5 0-15,1 3 0 16,1-6 0-16,1-1 0 16,-1-1 0-16,-1-2 0 15,-3 1 0-15,1-6 0 16,-3 1 0-16,1-1 0 15,-4-4 0-15,0 2 0 16,-2-1 0-16,2 1 0 16,-3-2 0-16,2 2 0 15,-2-2 0 1,-3 3 0-16,0-3 0 16,-2 0 0-16,-2 0 0 15,2-3 0-15,-3 1 0 16,1-2 0-16,-2-1 0 15,-3-1 0-15,1-2 0 16,-3-2 0-16,-1 0 0 16,-3-5 0-16,0 1 0 15,-1-3 0 1,-1-1-144-16,-6 1-363 16,-12-1-1001-16,-16-1 0 0,-10 5 0 15</inkml:trace>
  <inkml:trace contextRef="#ctx0" brushRef="#br0" timeOffset="28972.47">25158 12589 2748 0,'0'-2'118'0,"0"-1"29"15,0-3 38-15,0 0 27 16,0-2 38-16,-1 1 18 16,0-3 30-1,-3 3 18-15,4-1 26 16,-4 1-53-16,1-2 18 15,1 2-8-15,-3-1-2 16,-2-2-3-16,-2 2-4 16,-2-2-10-16,0 1-25 15,-2 1-18-15,1-2-25 16,-3 1-40-16,-1 3-43 16,0-1-22-16,-2 1-36 15,-3 3-23-15,-1-1-34 16,-2 1-8-16,1 1-6 15,-6 2 0 1,2-1 0-16,-2 1 0 16,0 0 0-16,2 0 0 15,2 1 0-15,0 1 0 16,5 0 0-16,1 0 0 16,4 4 0-16,-2-2 0 15,0 3 0-15,-3 3 0 16,3 0 0-16,-4 3 0 15,-3 0 0-15,4 1 0 16,0 0 0-16,1 1 0 16,1 0 0-16,3-1 0 15,2 1 0 1,-1-1 0-16,2 0 0 16,-1 0 0-16,0 0 0 15,1 1 0-15,0 0 0 16,0 2 0-16,1 1 0 15,0-1 0-15,3-1 0 16,0 3 0-16,1-2 0 16,1 2 0-16,0-3 0 15,0 3 0-15,1 0 0 16,-1 0 0-16,0 1 0 16,-3-1 0-1,3 1 0-15,-2 2 0 16,2-1 0-16,-4 1 0 15,4 1 0-15,0 0 0 16,1-2 0-16,2-1 0 16,1 2 0-16,2-2 0 15,0 1 0-15,2 1 0 16,-2 2 0-16,0 1 0 16,0-2 0-16,0 2 0 15,1 0 0-15,1 2 0 16,2-2 0-16,2-2 0 15,0 2 0 1,3-2 0-16,0 0 0 16,2-2 0-16,0 2 0 15,-1-2 0-15,0 1 0 16,3-2 0-16,-1 2 0 16,-2-3 0-16,3 1 0 15,-3-2 0-15,0 0 0 16,0-2 0-16,0 3 0 15,2-2 0-15,-1-1 0 16,1 1 0-16,2-2 0 16,2 0 0-16,-1-1 0 15,2 0 0 1,-1-3 0-16,0-2 0 16,0 2 0-16,-2-2 0 15,3-2 0-15,-2 1 0 16,2 1 0-16,-2-2 0 15,3 1 0-15,1-2 0 16,-3 0 0-16,3 0 0 16,-2 0 0-16,-1-3 0 15,2 0 0-15,-1-1 0 16,-1 0 0-16,3-2 0 16,-1 0 0-16,0 0 0 15,-1 0 0 1,-1 0 0-16,3 0 0 15,-3 0 0-15,1 0 0 16,-3 0 0-16,2-2 0 16,1 0 0-16,-2-3 0 15,1 2 0-15,0-2 0 16,1-2 0-16,-2 0 0 16,-2 0 0-16,2-1 0 15,-3 0 0-15,1-1 0 16,-1 0 0-16,0 2 0 15,1-3 0-15,1 0 0 16,0-1 0 0,0-1 0-16,5-1 0 15,-6-4 0-15,3 5 0 16,-3-3 0-16,1 2 0 16,-1-3 0-16,-4 3 0 15,2-2 0-15,1-1 0 16,-2 2 0-16,2-4 0 15,-1 0 0-15,4-1 0 16,-2-1 0-16,1 1 0 16,-1 0 0-16,-1 2 0 15,1 0 0-15,-5 2 0 16,0-1 0 0,-2 1 0-16,-4 0 0 15,1 1 0-15,-1-1 0 16,0 2 0-16,4-3 0 15,-4-1 0-15,5 0 0 16,-2 0 0-16,0-2 0 16,-1 3 0-16,0-1 0 15,-2-1 0-15,1 3 0 16,-3-1 0-16,2 0 0 16,-2 3 0-16,0-1 0 15,0 0 0-15,0 1 0 16,0-3 0-1,0 0 0-15,0-1 0 16,0-1 0-16,0-2 0 16,-3 0 0-16,0 0 0 15,-2 1 0-15,1 0 0 16,-1 4 0-16,0 2 0 16,-1-1 0-16,3 1 0 15,-3 0 0-15,2 1 0 16,1-2 0-16,-4 0 0 15,1 1 0-15,-1 0 0 16,0 1 0-16,-3-1 0 16,4 1 0-1,-3 2 0-15,2-2 0 16,-2 2 0-16,0-1 0 16,0 1 0-16,-3 0 0 15,2-1 0-15,1 0 0 16,0 1 0-16,-2-2 0 15,2 0 0-15,-5 0 0 16,-5-2 0-16,2-3 0 16,-3 2 0-16,-5-3 0 15,5 0 0-15,-4 0 0 16,2 2-80-16,-1 0-284 16,0-2-1185-1,-2 8 0-15,-7 4 0 16,-5 1 0-16</inkml:trace>
  <inkml:trace contextRef="#ctx0" brushRef="#br0" timeOffset="34655.29">24963 14091 3852 0,'2'0'173'16,"-2"0"40"-16,0 0 59 16,1-1 58-16,-1 0 35 15,0 1 12-15,0-2 6 16,1 2 30-16,4 0 33 15,2 0-125-15,5 2-47 16,2 0-40-16,2 3-61 16,-2 0-56-1,-5 2-36-15,3-1-11 16,-6-2-7-16,-1 0-29 16,1-2-34-16,-1-2 0 46,4 0 0-46,6-3 0 0,10-10 0 0,9-8 0 0,8-12 0 0,14-12-218 16,23-11-420-16,4-13-829 16,2-10 0-16,-4-10 0 15</inkml:trace>
  <inkml:trace contextRef="#ctx0" brushRef="#br0" timeOffset="39163.12">26650 13846 3639 0,'-9'-13'158'15,"-4"-5"30"-15,-1-4 34 16,-2-6 13-16,7-1 25 16,6 1 40-1,1-4 45-15,7-3 26 16,2 1 47-16,8 5-95 15,4 1-24-15,12 5-22 16,5 4-33-16,8 4-13 16,6 5-25-16,2 4-41 15,-3 5-43-15,-1 8-27 16,-12 7-47-16,-10 8-13 16,-13 7-25-16,-8 10-10 15,-10 8 0-15,-10 6 0 16,-12 4 0-1,-4 4 0-15,-7 2 0 16,-7 2 0-16,4 0 0 0,4 3 0 16,2-1 0-16,7-4 0 15,7-4 0 1,7-3 0-16,7-6 0 16,3-3 0-16,4-6 0 15,2-3 0-15,7-4 0 16,3-7 0-16,5-3 0 15,6-6 0-15,6-4 0 16,1-4 0-16,5-5 0 16,-5-2 0-16,5-3 0 15,-6 0 0-15,-2-4 0 16,-6 0 0-16,-3-1 0 16,-7 0 0-1,-2-2 0-15,-7 3 0 16,-2 1 0-16,0 2 0 15,0-1 0-15,0 2 0 16,0 0 0-16,0 0 0 16,-6 2 0-16,-8 2 0 15,-1 5 0-15,-4 3 0 16,0 6 0-16,2 2 0 16,4 2 0-1,2 2 0-15,4 2 0 0,2 1 0 16,3 1 0-16,0 2 0 15,0 1 0-15,4 3 0 16,-2 0 0 0,0-2 0-16,0 0 0 15,0 1 0-15,0-1 0 16,4 2 0-16,1 2 0 16,2-2 0-16,7 2 0 15,1-1 0-15,3 2 0 16,-3 4 0-16,-1-1 0 15,-5 7 0-15,-2 1 0 16,-3 1 0-16,-1 0 0 16,-3-4 0-16,0-5 0 15,-3-2 0 1,1-7 0-16,-3-4 0 0,1-2 0 16,-9-3 0-1,-5-5 0-15,-10 2 0 16,-18-1 0-16,-21 0 0 15,-31 3-213-15,-18-2-1382 16,-21-3 0 0,-7-16 0-16,20-60 0 15</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10:01:44.994"/>
    </inkml:context>
    <inkml:brush xml:id="br0">
      <inkml:brushProperty name="width" value="0.05292" units="cm"/>
      <inkml:brushProperty name="height" value="0.05292" units="cm"/>
      <inkml:brushProperty name="color" value="#FF0000"/>
    </inkml:brush>
  </inkml:definitions>
  <inkml:trace contextRef="#ctx0" brushRef="#br0">3696 6929 3564 0,'0'5'89'15,"0"1"21"-15,-1 1 7 16,-1 1 6-16,4-2 16 16,-4-3 25-16,2 0 35 15,0-3 42-15,0 0 63 16,0 0 53-16,0 0 23 16,0-1-22-1,0 1-7-15,0-3-5 0,-1-1-17 16,-2-2-25-1,2-3-35-15,-4-3-41 16,-2-3-65-16,3-6-107 16,1-6-56-16,-1-2 0 15,1-6 0-15,1-3 0 16,2 0 0-16,-1 2 0 16,1 3 0-16,1 1 0 15,-1 6 0-15,2 1 0 16,2 1 0-16,5 3 0 15,4 2 0-15,1 3 0 16,5 0 0-16,1 2 0 16,0 3 0-1,1 3 0-15,-2 2 0 16,1 3 0-16,-3 3 0 16,2 0 0-16,1 2 0 15,-3 1 0-15,2 1 0 16,1 4 0-16,-2 1 0 15,2 0 0-15,0 3 0 16,-3-1 0-16,3 2 0 16,0 0 0-16,-2 2 0 15,2-2 0 1,-1-1 0-16,1 0 0 16,-1 1 0-16,0-4 0 15,1 3 0-15,-1-4 0 16,3 0 0-16,-1-1 0 15,-3-3 0 1,2-1 0-16,-2-2 0 16,0-1 0-16,-2 0 0 0,0 0 0 15,2-1 0-15,-3-4 0 16,1-1 0-16,-3-4 0 16,0-4 0-16,-6-1 0 15,0-2 0 1,-2-2 0-16,-2-4 0 15,-2 0 0-15,-1-2 0 16,0-2 0-16,0-2 0 16,-3 3 0-16,0-1 0 15,-3 1 0-15,-1 2 0 16,-2 1 0 0,-1 1 0-16,-1 0 0 0,2 2 0 15,-2-1 0-15,-1 1 0 16,-1 0 0-16,4 2 0 15,-2 1 0-15,-1 1 0 16,1 2 0 0,0 3 0-1,0 1 0-15,1 1 0 0,1 1 0 16,-1 2 0-16,3-1 0 16,1 4 0-16,2 0 0 15,-1-2 0-15,2 4 0 16,-1-1 0-16,3-1 0 15,-1 2 0-15,0 1 0 16,2-2 0 0,-2 2 0-16,1-3 0 15,1 3 0-15,0 0 0 0,0 0 0 16,0 0 0 0,0 0 0-16,0 0 0 15,0 0 0-15,-2 0 0 16,2 0 0-16,0 0 0 15,0 0-286-15,5 0-1295 16,-3 0 0-16,3-2 0 16</inkml:trace>
  <inkml:trace contextRef="#ctx0" brushRef="#br0" timeOffset="4404.89">14043 5986 3264 0,'0'-2'186'0,"0"-3"34"16,0-2 44-16,0-2 41 16,0 0 71-16,0 0 77 15,0 4 44 1,0 0 8-16,-2 2 0 15,2 2-125-15,0 1-61 16,0 1-34-16,2 6-43 16,5 3-42-16,1 2-71 15,2 6-77-15,3 0-43 16,1-4-9-16,-1-1 0 16,-3-1 0-16,2-6 0 15,-5-1 0-15,6-4 0 16,8-4 0-16,14-8 0 15,13-12 0 1,17-11 0-16,20-15-364 0,16-18-1201 16,10-2 0-1,-2-9 0-15,-12 0 0 16</inkml:trace>
  <inkml:trace contextRef="#ctx0" brushRef="#br0" timeOffset="5216.37">13796 6929 4332 0,'0'0'179'16,"0"0"96"-16,0 0 80 16,0 0 42-16,0 0 0 15,0 0 0-15,0 0 0 16,0 0 0-16,0 0 0 16,2 0-112-1,2 0-67-15,1 2-95 16,2 1-81-16,0 1-42 15,-1-1 0-15,-1 1 0 16,-3-2 0-16,2 1 0 16,-2-3 0-16,6 0 0 15,7 2 0-15,10-10 0 16,22-7 0-16,23-16-120 16,30-13-344-16,22-31-1057 15,8 5 0 1,-5-5 0-16,-21 4 0 15</inkml:trace>
  <inkml:trace contextRef="#ctx0" brushRef="#br0" timeOffset="7100.92">8895 4053 2470 0,'-11'0'155'16,"1"0"46"-16,-4 0 38 15,-1 0 34 1,4 0 30-16,4 0 39 15,-3-2 33-15,6 0 86 16,0-1 67-16,1 2-72 16,0 0-28-16,3 1-45 15,0-2-39-15,0 2-33 16,0-2-31-16,0 1-38 16,3-1-34-16,7 0-85 15,10-1-68-15,10-3-41 16,15-6-14-1,13-4 0-15,10-3 0 16,8-3 0-16,6-3 0 16,4 2 0-16,-2 0 0 15,-2 0 0-15,-8 2 0 16,-6 0 0-16,-12 2 0 16,-4 2 0-16,-9-1 0 15,-7 5 0-15,-4 1 0 16,-7 0 0-16,-7 5 0 15,-8 0 0-15,-4 4 0 16,-3 0 0 0,-3 2 0-16,0 1 0 15,0 0 0-15,0 0 0 16,0 0 0-16,0 0 0 16,0 0 0-16,3 0-262 15,3 0-276-15,-1-50-940 16,1 50 0-16,-3-5 0 15,0 2 0-15</inkml:trace>
  <inkml:trace contextRef="#ctx0" brushRef="#br0" timeOffset="8177.11">9346 4273 906 0,'0'0'131'15,"0"0"44"-15,-1 2 45 16,-2-1 24-16,1 2 26 16,-1-2 24-16,2-1 14 15,-2 0 12-15,1 0 17 16,1 0-70-16,-1 0-16 15,1 0-22-15,2 0-19 16,-1 0-1-16,0 0-7 16,0 0-7-1,0 0-3-15,3 0 8 0,6-1 20 16,5-2 20 0,4 0 6-16,6-3 4 15,5-2 9-15,0-2 10 16,3 1-5-16,0-2-14 15,-1 1-14-15,0-2-17 16,-4 1-39-16,-5 0-41 16,-5 1-28-16,-3 1-28 15,-5 4-34-15,-6 1-33 16,0 1-16-16,-1 2 0 16,-2 1 0-16,0-1 0 15,0 1 0-15,0-1 0 16,1 1 0-1,-1-2 0-15,0 1 0 16,0 1 0-16,1 0 0 16,1 0 0-16,-2-2-61 15,3 2-314-15,2-2-1176 16,-3 0 0-16,-14-2 0 16</inkml:trace>
  <inkml:trace contextRef="#ctx0" brushRef="#br0" timeOffset="10169.62">12328 7407 5109 0,'0'0'279'15,"0"0"47"-15,0 0 0 16,1 0 0-16,3 0 0 15,2 0-1-15,4 0 1 16,5 0 0-16,6 3 0 16,-2 2-178-16,0 2-100 15,0 3-48-15,-3 0 0 16,-3 1 0 0,-4 0 0-16,0-3 0 15,-4-2 0-15,-1-3 0 16,4-2 0-16,7-1 0 15,9-6 0-15,14-9 0 16,11-8 0-16,14-12 0 16,16-12-369-16,11-14-1195 15,4 2 0-15,-11-3 0 16,-25 3 0 0</inkml:trace>
  <inkml:trace contextRef="#ctx0" brushRef="#br0" timeOffset="11357.51">13145 8235 4589 0,'0'0'123'0,"0"0"20"15,0 0 19-15,0 0 147 16,2 0 59 0,2 3 0-16,3 2 0 15,5 1 1-15,-4 4-1 16,3 0-81-16,1-1-41 15,-6-2-21-15,-1 0-19 16,-1-3-146-16,-2-1-60 16,0-1 0-16,1 0 0 15,6-2 0-15,7-2 0 16,11-6 0-16,10-7 0 16,15-9 0-16,7-14 0 15,10-9-344 1,51-3-1225-16,-47 0 0 15,-10 5 0-15,-17 6 0 16</inkml:trace>
  <inkml:trace contextRef="#ctx0" brushRef="#br0" timeOffset="12115.91">13180 9074 4799 0,'2'-5'179'0,"-1"4"26"15,1-4 102 1,4 2 45-16,6 3 1 16,1 6 0-16,10 3-1 15,0 1 1-15,-4 4 0 16,4 2-136-16,-3 0-43 15,-4-3-26-15,0 0-102 16,-3-2-46-16,-5-3 0 16,0-2 0-16,1-1 0 15,4-5 0-15,14-6 0 16,11-9 0-16,20-13 0 16,17-9-127-1,11-14-227-15,12-6-364 16,-6 0-680-16,-11 3 0 15,-17 5 0-15,-18 9 0 16</inkml:trace>
  <inkml:trace contextRef="#ctx0" brushRef="#br0" timeOffset="12956.38">12406 9953 4959 0,'0'-3'292'16,"2"0"50"-16,0-1 0 15,3 2 1-15,5-1-1 16,4 3 0-16,1 0 1 16,2 2-1-16,1 1 0 15,-5 0-191-15,-2 2-100 16,1 1-51-16,-6 1 0 15,-3-2 0 1,3 0 0-16,-6-4 0 16,9 0 0-16,11-2 0 15,10-6 0-15,17-12 0 16,16-11 0-16,15-9-258 16,5-8-255-16,5-18-971 15,-12 16 0-15,-11 8 0 16</inkml:trace>
  <inkml:trace contextRef="#ctx0" brushRef="#br0" timeOffset="13848.26">12172 10769 3242 0,'0'-4'242'16,"0"0"54"-16,2 0 67 16,0-3 55-16,3 3 95 15,0 2 0-15,4 1 0 16,3-1 1-16,6 2-1 16,1 0-183-1,-2 0-59-15,4 4-54 16,-2 1-66-16,0 2-56 15,-3 0-95 1,-1 3 0-16,-3-6 0 0,-3 0 0 16,0-1 0-16,2-3 0 15,7 0 0-15,7-10 0 16,13-6 0-16,18-11 0 16,20-13-107-16,14-14-293 15,14-6-1136 1,-6-1 0-16,-12 0 0 15,-28 6 0-15</inkml:trace>
  <inkml:trace contextRef="#ctx0" brushRef="#br0" timeOffset="15096.79">13454 11847 2985 0,'0'-4'223'0,"0"0"31"16,0 2 14-16,0-2 6 16,0 2 36-1,5 2 83-15,3 1 68 16,4 4 66-16,6 5 9 16,2 5-154-16,1 1-69 15,-2 2-31-15,0 1-14 16,-2-4-6-16,-5-4-36 15,-1-1-84-15,-4-3-66 16,0-3-67-16,0-4-9 16,3 0 0-16,7-4 0 15,7-6 0-15,10-5 0 16,10-10 0-16,11-9 0 16,18-8-124-1,17-5-280-15,18-12-1128 16,0 5 0-16,-7 1 0 15,-20 6 0-15</inkml:trace>
  <inkml:trace contextRef="#ctx0" brushRef="#br0" timeOffset="21087.99">23168 5892 4395 0,'0'-4'312'16,"0"0"86"-16,0-2 0 15,0 0-1-15,0 4 1 16,0 0 0-16,0 2 0 16,0 0 0-16,0 0 0 15,3 4-183-15,6 1-129 16,-1 3-86-16,3 5 0 16,3 2 0-16,-2 0 0 15,-2-2 0-15,1-1 0 16,-2-4 0-1,1-2 0-15,7-5 0 16,6 1 0-16,8-8 0 16,11-8 0-16,12-8 0 15,9-13 0-15,7-13 0 16,10-8 0-16,-2-4-180 16,1 0-248-16,24 0-1088 15,-41 12 0-15,-18 9 0 16,-16 6 0-16</inkml:trace>
  <inkml:trace contextRef="#ctx0" brushRef="#br0" timeOffset="21898.01">23781 6717 4513 0,'0'0'260'0,"0"0"76"15,0 0 41-15,1-1 3 16,-1 1 2-16,3-2-2 16,4 2 1-16,2 0 0 15,1 0 0 1,6 3-130-16,0 1-130 15,-4 3-77-15,-1 0-40 16,-2 0-4-16,-7-2 0 16,1-2 0-16,1 0 0 15,-2-2 0-15,-2-1 0 16,3 0 0-16,-2 0 0 16,7 2 0-16,12-8 0 15,10-3 0-15,13-10 0 16,17-9 0-16,10-10 0 15,8-9-162-15,5-2-265 16,1-7-1093 0,-8 8 0-16,-18 5 0 15,-24 8 0-15</inkml:trace>
  <inkml:trace contextRef="#ctx0" brushRef="#br0" timeOffset="30566.04">23846 7829 3114 0,'0'0'166'0,"0"0"44"16,0 0 39-16,1-1 30 16,-1 1 20-16,0-2 19 15,0 1 33-15,0 0 25 16,0-1 28-16,0 1-112 15,0 1-16-15,0 0 20 16,3 0-25-16,2 0-29 16,3 3-20-16,-1 1-19 15,3 3-34-15,-1 1-25 16,-3 2-26 0,-1 0-20-16,0-3-20 15,-1 0-62-15,2-4-16 16,-3 1 0-16,-2-3 0 15,2 0 0-15,-2-1 0 16,5 0 0-16,9-6 0 16,12-6 0-16,15-10 0 15,16-13-66-15,17-13-326 16,78-15-1154-16,-50-7 0 16,2-8 0-16,-14 0 0 15</inkml:trace>
  <inkml:trace contextRef="#ctx0" brushRef="#br0" timeOffset="32625.02">22388 9088 3337 0,'0'-4'128'0,"0"0"49"16,0-1 29-16,0-1 23 15,0 3 20-15,0 0 10 16,0 2 14-16,0 1 104 16,3-2 81-16,0 5-42 15,5 2-51-15,1 3-49 16,2 3-29-16,-1 1-23 15,1 2-19 1,-1-2-12-16,-1 0-13 16,1-3-103-16,-3-1-82 15,-1-2-35-15,-1-3 0 16,3 0 0-16,4-3 0 16,8-4 0-16,12-8 0 15,14-7 0-15,16-11-209 16,20-14-163-16,18-6-247 15,8-36-779-15,-4 31 0 16,-13 1 0-16,-21 8 0 16</inkml:trace>
  <inkml:trace contextRef="#ctx0" brushRef="#br0" timeOffset="33373.01">22510 9932 4459 0,'0'-3'202'0,"0"0"79"16,0 2 33-16,0 0 69 15,0-2 5-15,4 6-1 16,3 2 1-16,6 3-1 15,2 2 1-15,3 3-144 16,-1 2-59-16,-3-3-78 16,-4-2-34-16,-1-3-68 15,-1-2-5-15,1-2 0 16,7-2 0-16,11-7 0 16,18-9 0-16,17-13-30 15,16-11-217 1,13-12-129-16,5-8-161 15,18-3-863-15,-38 9 0 16,-21 7 0-16,-22 11 0 16</inkml:trace>
  <inkml:trace contextRef="#ctx0" brushRef="#br0" timeOffset="33972.87">22046 10574 3728 0,'0'-2'187'16,"0"0"23"-16,0 0 12 15,2 2 65-15,3 0 79 16,7 0 70-16,4 2 25 16,7 6 0-16,3 1 0 15,-3 4-148-15,-1 1-39 16,-5-2-23-16,-4-1-12 15,-4-3-65-15,2-3-79 16,-1-2-69 0,7-3-26-16,7-7 0 0,12-7 0 15,10-11 0 1,12-12 0-16,10-12-137 16,11-7-138-16,4 1-156 15,5 3-246-15,-8-13-657 16,-9 28 0-16,-17 9 0 15,-18 4 0-15</inkml:trace>
  <inkml:trace contextRef="#ctx0" brushRef="#br0" timeOffset="34865.6">23274 11787 4031 0,'0'0'221'0,"0"0"81"16,0 0 118-16,0-2 11 15,1 4 1-15,0 4-1 16,4 4 1-16,1 3-1 15,3 4 1-15,0 0-156 16,0-2-65 0,-2-4-82-16,-2 0-117 15,0-5-12-15,-3-3 0 16,7-3 0-16,12-6 0 16,18-15 0-16,23-17 0 15,32-22-211-15,32-24-226 16,22-23-1071-16,13-1 0 15,-4 2 0-15,-15 2 0 16</inkml:trace>
  <inkml:trace contextRef="#ctx0" brushRef="#br0" timeOffset="44985.02">18273 11847 5589 0,'0'-8'289'0,"0"2"0"16,0-2 0-16,0-1 0 15,0 5 0-15,0 3 0 16,0 1 0-1,4 0 0-15,9 5 1 16,0 4-290-16,7 5 0 16,3 0 0-16,-2 2 0 15,-1-2 0-15,-2-3 0 16,0-5 0-16,6-3 0 16,7-5 0-16,14-5 0 15,21-11 0-15,28-7-616 16,19-10-899-16,11-12 0 15,5-6 0 1</inkml:trace>
</inkml:ink>
</file>

<file path=ppt/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10:02:55.836"/>
    </inkml:context>
    <inkml:brush xml:id="br0">
      <inkml:brushProperty name="width" value="0.05292" units="cm"/>
      <inkml:brushProperty name="height" value="0.05292" units="cm"/>
      <inkml:brushProperty name="color" value="#FF0000"/>
    </inkml:brush>
  </inkml:definitions>
  <inkml:trace contextRef="#ctx0" brushRef="#br0">1755 3523 4414 0,'0'-3'178'0,"0"-2"64"16,0 1 48-16,0 0 12 15,0 4 89-15,5-3 0 16,5 6 0-16,7 0 0 16,8 3 0-16,5 4-134 15,2 2-44-15,-2 5-64 16,-2-1-48-1,-1 0-11-15,-5-2-90 16,-1-1 0-16,-2-4 0 16,-4-5 0-16,-4 0 0 15,8-4 0-15,9-11 0 16,13-11 0-16,17-13 0 16,20-17-327-16,17-20-1245 15,8-8 0-15,5-8 0 16,-7 3 0-1</inkml:trace>
  <inkml:trace contextRef="#ctx0" brushRef="#br0" timeOffset="13821.6">20814 7074 2482 0,'0'0'206'0,"0"0"56"0,0 0 42 16,0 0 30 0,0 0 20-16,0 0 11 15,0 0 0-15,0 0 9 16,2 0 66-16,4 4-73 15,2 3-9-15,7 7-35 16,4 3-41-16,5 5-30 16,1 0-22-16,-1 2-9 15,-1-5-1-15,-2 0-7 16,-6-5-68-16,-3-4-73 16,-3-3-50-16,-2-4-22 15,3-3 0 1,7-5 0-16,9-10 0 15,12-8 0-15,17-13 0 16,17-15 0-16,23-8-238 16,15-7-216-16,28-10-1045 15,-13 12 0-15,-17 3 0 16,-23 8 0-16</inkml:trace>
  <inkml:trace contextRef="#ctx0" brushRef="#br0" timeOffset="14510.8">19259 8138 3537 0,'-7'-2'161'0,"1"2"35"16,0-1 6-16,2 0 41 16,4 6 36-16,1 5 51 15,2 2 87 1,0 3 57-16,2 6 0 15,2 1-86-15,3-6-75 16,-3 0-35-16,-3-3-6 16,1-3-41-16,-4-5-36 15,1-1-51-15,-2-4-87 16,8 0-57-16,17-7 0 16,22-18 0-16,32-19-225 15,40-21-213-15,47-23-1067 16,9-8 0-16,7-2 0 15,-12 4 0-15</inkml:trace>
  <inkml:trace contextRef="#ctx0" brushRef="#br0" timeOffset="17609.56">19902 7135 3507 0,'-2'-4'196'15,"1"1"32"-15,1-3 14 16,-2 3 12-16,2 0 67 16,5 3 83-1,5 0 47-15,4 0 28 16,6 6 2-16,2 0-120 16,0 6-77-16,-2 3-31 15,-3 2-15-15,-2-3-12 16,-4-1-66-16,1-5-84 15,-1-4-46-15,7-2-30 16,6-6 0-16,11-8 0 16,13-11 0-16,14-10 0 15,18-12-235-15,33-10-413 16,20-10-813-16,10-13 0 16,7-10 0-1,-1-5 0-15</inkml:trace>
  <inkml:trace contextRef="#ctx0" brushRef="#br0" timeOffset="21186.68">16466 8426 3182 0,'0'-4'241'0,"0"-5"60"16,0 2 110-16,0-3 93 15,0 3 14-15,0 3 0 16,0 2-1-1,0 1 1-15,4 0 0 16,5 5-170-16,3 4-72 16,7 3-58-16,1 3-111 15,0 5-93-15,-1-1-14 16,-2-1 0-16,-5-3 0 16,-2-3 0-16,-2-4 0 15,-1-4 0-15,4 0 0 16,13-7 0-16,15-11 0 15,23-13-60 1,26-20-349-16,23-29-1135 16,20-10 0-16,6-11 0 15,-5-11 0-15</inkml:trace>
</inkml:ink>
</file>

<file path=ppt/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10:03:27.895"/>
    </inkml:context>
    <inkml:brush xml:id="br0">
      <inkml:brushProperty name="width" value="0.05292" units="cm"/>
      <inkml:brushProperty name="height" value="0.05292" units="cm"/>
      <inkml:brushProperty name="color" value="#FF0000"/>
    </inkml:brush>
  </inkml:definitions>
  <inkml:trace contextRef="#ctx0" brushRef="#br0">13105 11541 2241 0,'-6'-2'128'16,"0"-3"29"-16,-3 0 22 16,-3-2 37-16,1 3 50 15,2-2 13-15,-2 2 20 16,2 1 9-16,-2 1 2 15,-1 0-90 1,-1 4-27-16,0 3-13 16,-3 4-8-16,1 3-23 15,1 8-38-15,3 2-9 16,1 3-12-16,6-1-4 16,2-1 1-16,2-2 33 15,6-4 38-15,-1-2 14 16,2-5 16-16,4-4 22 15,3-3 18-15,3-2-4 16,4-5-9-16,-2-5-4 16,4-5-3-1,-4-4-41-15,-4-6-41 16,-3-1-31-16,-4-1-29 16,-6-1-36-16,1 1-30 15,-3 0 0-15,-3 3 0 16,-1 2 0-16,0 4 0 15,-6 5 0-15,-1 1 0 16,-2 4 0-16,-3 3 0 16,-2 7 0-16,-2 5 0 15,-1 3 0-15,2 9 0 16,3 1 0 0,5 6 0-16,7 0 0 15,3 0 0-15,4-3 0 16,3 0 0-16,3-4 0 15,5-1 0-15,5-8 0 16,4-3 0-16,0-5 0 16,-1-2 0-16,-2-5 0 15,-1-4 0-15,0-3 0 16,-5-5 0-16,-7-7 0 16,-5-2 0-1,2-5 0-15,-8 2 0 16,-5 0 0-16,-1 7 0 15,-3 4 0-15,-7 6 0 16,-2 6 0-16,-1 5 0 16,-1 9 0-16,6 6 0 15,2 9 0-15,9 4 0 16,3 6 0-16,4-3 0 16,4 1 0-16,-1-7 0 15,5-3 0-15,4-6 0 16,1-2 0-1,2-5 0-15,1-6 0 16,-2-2 0-16,4-4 0 16,-5-3 0-16,1-7 0 15,-5-4 0-15,-5-5 0 16,0-1 0-16,-4-2 0 16,-4 5 0-16,-2 3 0 15,-3 5 0-15,-5 5 0 16,-1 5 0-16,-4 6 0 15,2 5 0 1,3 4 0-16,3 3 0 16,5 2 0-16,3-3 0 15,3 1 0-15,0-4 0 16,5-1 0-16,-1-2 0 16,0-5 0-16,3 0 0 15,-1-4 0-15,2 0 0 16,-6 0 0-16,0 0 0 15,-2 0 0-15,2 0 0 16,-2 0 0-16,0 0 0 16,0-1 0-1,0-1 0-15,0 2-34 16,0 0-150-16,0-1-53 16,0 2-28-16,0-2-26 15,0 1-20-15,0 0-23 16,0 0-2-16,0 0 0 15,0-1 1-15,0-1 33 16,0 1 154-16,0 1 56 16,0-3 48-16,0 2 42 15,0-3 44-15,0 2 44 16,0-3 21 0,0 0 20-16,0 2 62 15,0-1 54-15,0 0 54 16,0 0 31-16,0 3-17 15,0-2-19-15,0 3-22 16,0-3-23-16,0 1-17 16,0 0-23-16,0 0-60 15,2-1-55-15,3-2-56 16,4 1-36-16,7-3 0 16,6 0 0-1,6 2 0-15,1-4 0 16,9 1 0-16,4 0 0 15,4 0 0-15,4-1 0 16,5 3 0-16,-3-1 0 16,1 1 0-16,3 0 0 15,-4-4 0-15,5 1 0 16,-1-1 0-16,-1 0 0 16,6-5 0-16,2 3 0 15,7-2 0-15,4-6 0 16,3 3 0-1,0 1 0-15,-1-3 0 16,-3 3 0-16,-4-1 0 16,1-1 0-16,3 2 0 15,-2-3 0-15,1 0 0 16,6 1 0-16,1-1 0 16,-1 0 0-16,0 1 0 15,-4 1 0-15,-4 1 0 16,-10 2 0-16,-5 1 0 15,-9 1 0-15,-4 2 0 16,-6 0 0 0,-3 1 0-16,-3 1 0 15,0 0 0-15,-6 2 0 16,-2 0 0-16,-6 1 0 16,-6 1 0-16,-2 2 0 15,-5-1 0-15,-1 2 0 16,-2 0 0-16,0-1 0 15,0 2 0-15,0 0 0 16,0 0-550-16,-6 2-978 16,-11-2 0-16,-15 0 0 15,-17 2 0 1</inkml:trace>
  <inkml:trace contextRef="#ctx0" brushRef="#br0" timeOffset="2360.05">13142 16050 3657 0,'3'0'191'15,"-3"0"33"-15,0-2 37 16,0 0 91-16,0-2 49 16,0-5 49-16,-3-1 18 15,-3 1 0-15,-2-3 0 16,-5 1-148-16,-1 0-43 16,-1 2-33-16,-1 3-37 15,-1 2-90-15,-2 2-51 16,-1 8-46-1,-2 6-20-15,-1 7 0 16,2 6 0-16,8 6 0 16,5 1 0-16,6-4 0 15,4-2 0-15,2-2 0 16,5-6 0-16,5-2 0 16,5-7 0-16,6-5 0 15,2-3 0-15,-4-2 0 16,-1-7 0-16,-2-3 0 15,-3-4 0-15,-7-6 0 16,-5-4 0-16,-1-2 0 16,-4-2 0-1,-6-1 0-15,-3 2 0 16,-1 4 0-16,-1 4 0 16,-2 8 0-16,-3 7 0 15,-1 5 0-15,-2 7 0 16,1 11 0-16,5 5 0 15,6 6 0-15,3 10 0 16,6-4 0-16,7-2 0 16,4-3 0-16,3-8 0 15,5-6 0-15,1-5 0 16,2-10 0 0,-1-4 0-16,-6-8 0 15,0-6 0-15,-9-4 0 16,-5-7 0-16,-6 0 0 15,-3-1 0-15,-7 6 0 16,-3 5 0-16,-5 8 0 16,-1 9 0-16,2 5 0 15,-3 9 0-15,8 3 0 16,5 3 0-16,4 1 0 16,4-2 0-1,6-6 0-15,5-1 0 16,4-8 0-16,4-2 0 15,4-2 0-15,0-2 0 16,-6-2 0-16,-7 2 0 16,-4 0 0-16,-2 3 0 15,-4-2 0-15,2 2 0 16,0 0 0-16,2 0 0 16,-2 0-2-16,0 0-5 15,0 0 1-15,0 0 6 16,0 0 0-1,0 0 0-15,0 0 0 16,0 0 0-16,0 0 0 16,0 0 0-16,0 0 2 15,0 0 5-15,3 0-1 16,1-4-6-16,10 0 0 16,3-5 0-16,8-2 0 15,9-3 0-15,8 0 0 16,6-4 0-16,6-1 0 15,6 0 0 1,1-2 0-16,2-2 0 16,0-1 0-16,0-1 0 15,2-1 0-15,-2 1 0 16,0-1 0-16,-1-2 0 16,1 2 0-16,0 1 0 15,0 0 0-15,2-2 0 16,-2 4 0-16,0-1 0 15,-3-2 0-15,-1 1 0 16,-3 0 0-16,2 1 0 16,-1-2 0-1,-4 3 0-15,1-1 0 16,2-1 0-16,1 0 0 16,3 1 0-16,1-2 0 15,0 3 0-15,-1-1 0 16,-1-1 0-16,-4 1 0 15,-1 1 0-15,-1 0 0 16,-5 2 0-16,-2-1 0 16,0 1 0-16,0 2 0 15,-2 0 0-15,0 0 0 16,3-2 0 0,2 5 0-16,-4-1 0 15,0 1 0-15,3 0 0 16,3 2 0-16,8-6 0 15,5 1 0-15,2-1 0 16,-1-2 0-16,-6 3 0 16,-7-2 0-16,-10 3 0 15,-3 3 0-15,-5-2 0 16,-3 2 0-16,-2 1 0 16,-6 2 0-1,0 1 0-15,-3 0 0 16,-2 3 0-16,-3 0 0 15,-1 1 0-15,-2 2 0 16,-1 0 0-16,-3 0 0 16,-2 2 0-16,3-1 0 15,-5 1 0-15,0 1 0 16,-2 0 0-16,1 1 0 16,-3 1 0-16,0 0 0 15,0-2 0 1,0 2 0-16,0 0 0 15,6 0-594-15,-11-3-925 16,-9-5 0-16,-12-10 0 16,-6-14 0-1</inkml:trace>
  <inkml:trace contextRef="#ctx0" brushRef="#br0" timeOffset="3520.8">15613 12422 4632 0,'0'-7'329'0,"0"0"44"15,0-3 0-15,0 2-1 16,0 5 1-16,0 1 0 15,6 2-1-15,4 4 1 16,5 4 0-16,7 5-169 16,4 5-160-16,0 7-44 15,-1 2 0-15,-2 1 0 16,1-3 0-16,-3 0 0 16,-6 1 0-1,2-2 0-15,-3-4 0 16,-5-2 0-16,-2-3 0 15,0-1 0-15,-4-6 0 16,-2-1 0-16,1-3 0 16,-1-1 0-16,0-3 0 15,-1 0 0-15,2 2 0 16,-2-2 0-16,0 0 0 16,1 0 0-16,-1-2 0 15,2 2 0-15,-2 0 0 16,0 0 0-16,0 0 0 15,0 0 0-15,0 0 0 16,0 0 0 0,0 0 0-16,1 0 0 15,-1 0 0-15,0 0 0 16,2 0 0-16,-2 0 0 16,0-2 0-16,0-2 0 15,3-4 0-15,-2-3 0 16,4-6 0-16,3-5 0 15,2-8 0 1,3-7 0-16,6-7 0 0,1-6-322 16,-2-33-1251-16,-9 22 0 15,-9-1 0 1,-8 2 0 0</inkml:trace>
  <inkml:trace contextRef="#ctx0" brushRef="#br0" timeOffset="4807.63">16240 12115 2040 0,'0'-1'61'16,"0"1"10"-16,0 0 7 16,0 0 5-16,0 0 5 15,0 0 5-15,0 0 11 16,0 0 23-16,0 0 28 15,0 0-21-15,0-2 19 16,0 2 32-16,0 0 27 16,0-2 11-16,0 0 22 15,0-1 19-15,0 0 4 16,-2-3 2-16,-2 0-13 16,-4-2 42-1,-6-2 38-15,-5 0-10 16,-8-2-22-16,-5 1 8 15,-7-3-26-15,-4 1-23 16,1 0-16-16,-1 1-24 16,4 1-17-16,-1 4-71 15,6 2-66-15,-2 3-33 16,1 2-11-16,1 2-26 16,3 5 0-16,-2 5 0 15,0 5 0-15,-2 9 0 16,2 6 0-1,0 6 0-15,5 6 0 16,1 2 0-16,9 3 0 16,4 2 0-16,5-3 0 15,6 1 0-15,2-4 0 16,4-2 0-16,1-2 0 16,3-1 0-16,2-3 0 15,5 1 0-15,1-4 0 16,4 2 0-16,1-5 0 15,-1 1 0 1,5-2 0-16,2-4 0 16,2-3 0-16,0-2 0 15,6-6 0-15,2 1 0 16,3-5 0-16,4-5 0 16,2-2 0-16,2-2 0 15,-3-5 0-15,2-1 0 16,-3-4 0-16,0-4 0 15,1-5 0-15,-2-3 0 16,1-3 0-16,-2-4 0 16,-1-2 0-1,-1-3 0-15,-1-4 0 16,-5-3 0-16,-4-1 0 16,-9-3 0-16,-1 2 0 15,-5-2 0-15,-5-1 0 16,-6 1 0-16,-5-3 0 15,-10-6 0-15,-8 2 0 16,-11 0 0-16,-12-1 0 16,-11 4 0-16,-8 4 0 15,-9 6 0 1,0 3 0-16,-5 6-287 16,13 7-345-16,2 5-822 15,12 3 0-15,7 0 0 16,19 1 0-16</inkml:trace>
  <inkml:trace contextRef="#ctx0" brushRef="#br0" timeOffset="5457.92">15676 11046 3170 0,'-7'-3'186'0,"-3"-1"61"16,-2-3 52-16,-2-1 125 16,2-1 78-16,4 3 12 15,3 4 1-15,2 1 0 16,2 7-1-16,-1 8-125 16,1 11-60-1,1 10-62-15,0 11-51 0,0 9-126 16,0 5-76-16,0 3-14 15,1 5 0 1,1-1 0-16,1 2 0 16,3-3 0-16,0-3 0 15,1-5 0-15,4-2 0 16,-5-7 0-16,1-5 0 16,-1-4 0-16,-3-5 0 15,7-2-300-15,2-8-1278 16,2 0 0-16,-8-14 0 15,-11-8 0 1</inkml:trace>
  <inkml:trace contextRef="#ctx0" brushRef="#br0" timeOffset="6698.6">16049 12981 3112 0,'0'-9'169'0,"-2"1"58"16,2-4 54-16,-1-1 74 15,2 4 110-15,-2 1 53 16,-1 2 1-16,1 4-1 16,1-1 0-1,0 1-103-15,-1 2-66 0,-1 6-59 16,2 7-52-16,0 8-74 16,2 9-111-1,2 10-53-15,3 3 0 16,3 6 0-16,0 2 0 15,4 3 0-15,0 3 0 16,-1 2 0-16,1 2 0 16,-1 4 0-16,0 1 0 15,0 3 0-15,-1 0 0 16,1-1 0-16,1-3 0 16,2-1 0-1,-1-2 0-15,0-6 0 16,0-1 0-16,-1-7 0 0,-1-3 0 15,-2-2 0-15,-2-3 0 16,-1-5 0 0,-1-4 0-16,-1-3 0 15,2-3 0-15,-2-4 0 16,0 2 0-16,1-5 0 16,2 0 0-16,-2 3 0 15,-1-1 0-15,1 2 0 16,-2-2 0-16,0 2 0 15,-4-4 0-15,2 0 0 16,-1-2 0-16,-1 0 0 16,2-3 0-1,-1-1 0-15,-1 1 0 0,4-1 0 16,-2-2 0 0,-1 4 0-16,1-2 0 15,1 3 0-15,-2-1 0 16,-1 0 0-16,2 1 0 15,2-4 0-15,-4 3 0 16,2-2 0-16,-3-1 0 16,1-2 0-16,-1-1 0 15,2-6 0-15,-2 3 0 16,0-4 0 0,1 1 0-16,1 1-298 15,-1-10-1280-15,4 5 0 16,-5-7 0-16,-14-9 0 15</inkml:trace>
  <inkml:trace contextRef="#ctx0" brushRef="#br0" timeOffset="9227.51">13103 11564 3624 0,'-10'-6'214'0,"1"1"50"15,-5-2 74-15,-1 1 123 16,1 0 11 0,3 5 1-16,0-1 0 15,-3 0 0-15,1 4-1 16,-1 1-159-16,1 6-55 15,0 1-49-15,-1 5-75 16,3 6-121-16,4-2-13 16,2 4 0-16,3-1 0 15,2-2 0-15,4-4 0 16,2-2 0-16,2-2 0 16,1-5 0-16,9-3 0 15,0-2 0 1,2-4 0-16,1-3 0 15,0-2 0-15,-2-8 0 16,-4-3 0-16,-1-4 0 16,-3-3 0-16,-5-3 0 15,-2 0 0-15,-6-1 0 16,-4 2 0-16,-7 2 0 16,-3 4 0-16,-6 6 0 15,-7 4 0-15,2 7 0 16,-3 3 0-16,4 6 0 15,0 4 0 1,7 5 0-16,3 6 0 16,7 6 0-16,0 0 0 15,8 2 0-15,-1 0 0 16,5-3 0-16,2-1 0 16,3-5 0-16,3-1 0 15,6-4 0-15,2-6 0 16,4-3 0-16,-1-3 0 15,-1-4 0-15,-3-4 0 16,0-1 0 0,-5-4 0-16,-4-4 0 15,-2-4 0-15,-3-3 0 16,-3 0 0-16,-6-5 0 16,-5 1 0-16,-3 1 0 15,-5 3 0-15,-6 3 0 16,1 8 0-16,1 1 0 15,1 8 0-15,1 4 0 16,4 10 0-16,1 5 0 16,6 8 0-16,4 7 0 15,5 2 0 1,5-2 0 0,8-3 0-16,0-6 0 15,6-5 0-15,2-8 0 0,2-6 0 16,-2-3 0-16,0-6 0 15,-4-6 0-15,-3-2 0 16,-8-5 0-16,-3-4 0 16,-6 1 0-16,-1-1 0 15,-6 5 0-15,0 3 0 16,-3 5 0 0,-2 3 0-16,0 6 0 15,-1 6 0-15,5 1 0 16,7 4 0-16,0 3-209 15,8-2-250-15,9-13-1045 16,5 6 0-16,-3-4 0 16,0-4 0-16</inkml:trace>
  <inkml:trace contextRef="#ctx0" brushRef="#br0" timeOffset="11063.11">13079 16143 3466 0,'-2'-4'142'15,"2"1"47"-15,-5-2 26 16,3-2 36-16,-3 1 52 16,-3-1 69-16,1 1 86 15,-2-1 24-15,-2 2 0 16,0 0-94-16,-1 4-49 15,-3 1-46 1,-1 1-26-16,2 9-36 16,-2 1-52-16,3 7-69 15,3 5-86-15,4 4-24 16,4 1 0-16,2-3 0 16,5 0 0-16,4-6 0 15,2-1 0-15,3-4 0 16,3-7 0-1,0-2 0-15,-2-3 0 0,1-2 0 16,-1-5 0-16,-1-4 0 16,-3-3 0-1,-4-3 0-15,-3-5 0 16,1-1 0-16,-5 0 0 16,-3-2 0-16,1 2 0 15,-7 2 0-15,1-2 0 16,-4 7 0-16,-4 4 0 15,2 3 0-15,-1 4 0 16,-1 2 0-16,1 4 0 16,2 4 0-16,1 3 0 15,3 5 0-15,5 6 0 16,2 0 0-16,0 2 0 16,6-3 0-1,5 0 0-15,1-6 0 16,6-4 0-16,5-5 0 15,1-4 0-15,3-5 0 16,0-2 0-16,-3-4 0 16,-9-4 0-16,-2-2 0 15,-5 0 0-15,-6-1 0 16,0-1 0-16,-8 0 0 16,-1 0 0-16,-4 2 0 15,-7 5 0-15,1 1 0 16,0 4 0-1,3 5 0-15,1 5 0 16,3 4 0-16,1 7 0 16,6 4 0-16,3 7 0 15,2 4 0-15,2-1 0 16,3-4 0-16,3-2 0 16,2-8 0-16,5-4 0 15,1-7 0-15,0-6 0 16,-2-3 0-16,-1-5 0 15,-9-3 0-15,0-2 0 16,-8-2 0 0,-2 1 0-16,-8 3 0 15,-2 4 0-15,-2 3 0 16,16 6-740-16,-5 3-750 16,5-6 0-16,4-19 0 15,27-32 0 1</inkml:trace>
</inkml:ink>
</file>

<file path=ppt/ink/ink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10:03:49.999"/>
    </inkml:context>
    <inkml:brush xml:id="br0">
      <inkml:brushProperty name="width" value="0.05292" units="cm"/>
      <inkml:brushProperty name="height" value="0.05292" units="cm"/>
      <inkml:brushProperty name="color" value="#FF0000"/>
    </inkml:brush>
  </inkml:definitions>
  <inkml:trace contextRef="#ctx0" brushRef="#br0">12023 11955 1592 0,'0'0'96'0,"0"0"29"16,-2 0 26-16,0 0 31 16,0 0 30-1,0 0 17-15,-3 0 21 16,-1 0 27-16,-1 0 33 16,-1 0-41-16,0 0-8 15,-1 0-7-15,-5 0-16 16,3 0-14-16,-5 0-25 15,1 0-14 1,-2 0-13-16,-2 0-23 16,-1 0-28-16,-4 0-20 0,-2 0-14 15,-5 0-15-15,-3 0-1 16,-4 0 33 0,-3 1 35-16,-2 3 17 15,1-2 18-15,-1 2 8 16,0 1 7-16,1-2-6 15,2 1-1-15,1 1-8 16,1-2-10-16,0 1-47 16,3 1-42-16,-1-1-20 15,-1 0-25-15,1 1-13 16,0 1-15 0,-5-2 4-16,-2 4-5 15,-5 0 1-15,-2 2 0 16,-2 2-1-16,1 0 0 15,1 1 1-15,5-3 1 16,2 2-1-16,4-1 6 16,4 0-6-16,6-3 2 15,7-1 9-15,9 0-1 16,3-3-8-16,5-2 3 16,0 1-3-16,-1 0-2 15,0 2-3 1,1 3-6-16,-1 4 1 15,5 4-5-15,1 2-6 16,0 3-3-16,1 1 6 16,3 0 2-16,2-2-4 15,4-2 5-15,6-2 6 16,2-6 4-16,5-1 10 16,1-6 3-16,2-1 5 15,-3-6 19-15,-1-3 12 16,-4-4-1-16,-6-6 4 15,-4-4-3 1,-4-2-4-16,-4-3 1 16,-6 0-9-16,-6 0-2 15,-6 3-7-15,-4 0-15 16,-4 8-12-16,-3 3 0 16,0 8 0-16,0 3 0 15,0 7 0-15,5 12 0 16,2 5 0-16,8 5 0 15,5 6 0-15,5 0 0 16,7-3 0 0,5-5 0-16,7-3 0 15,4-7 0-15,5-8 0 16,3-4 0-16,0-5 0 16,-1-6 0-16,-6-8 0 15,-7-2 0-15,-8-7 0 16,-5-4 0-16,-9-6 0 15,-3 3 0-15,-5 4 0 16,-1 6 0-16,-3 7 0 16,1 11 0-1,0 11 0-15,2 15 0 16,5 9 0-16,4 4 0 16,6 7 0-16,6-5 0 15,9-7 0-15,2-4 0 16,8-10 0-16,5-8 0 15,5-6 0-15,-3-6 0 16,-3-10 0-16,-7-6 0 16,-8-3 0-16,-7-6 0 15,-11-4 0 1,-7 3 0-16,-5 4 0 16,-4 9 0-16,-4 7 0 15,1 17 0-15,1 12 0 16,9 13 0-16,6 5 0 15,6 2 0-15,7-4 0 16,11-8 0-16,6-8 0 16,8-12 0-16,9-5 0 15,2-13 0-15,-6-5 0 16,-8-10 0-16,-10-1 0 16,-10-4 0-1,-9 2 0-15,-9 2 0 16,-9 3 0-16,-2 11 0 15,-7 8-253-15,7 16-280 16,4 9-948-16,9 16 0 16,6 2 0-16</inkml:trace>
  <inkml:trace contextRef="#ctx0" brushRef="#br0" timeOffset="1538.81">11880 13350 3560 0,'-6'2'204'0,"-2"-2"44"15,-2 0 50-15,-5 0 89 16,-2 0 70-16,-2-2 22 16,-3 0 0-16,-4 1 0 15,-4-2 0-15,-1-1-160 16,-7-3-44 0,-3 2-44-16,-4-1-50 15,-2-1-89-15,-4 2-69 16,-5 0-23-16,-3 2 0 15,-4-2 0-15,-8 5 0 16,-2-1 0-16,-6 1 0 16,-8 0 0-16,-4 1 0 15,-1 4 0-15,2 1 0 16,8 0 0-16,11 0 0 16,13-2 0-1,15 0 0-15,11-4 0 16,12 1 0-16,8-1 0 15,7 0 0-15,5-1 0 16,0 2 0-16,1 2 0 16,6 4 0-16,4 6 0 15,9 4 0-15,6 8 0 16,10 2 0-16,1 0 0 16,0 2 0-16,-1-6 0 15,-2-3 0 1,0-7 0-16,0-5 0 15,1-6 0-15,-4-6 0 16,-3-3 0-16,-6-6 0 16,-6-4 0-16,-11-5 0 15,-3-3 0-15,-8-3 0 16,-11-2 0-16,-5 1 0 16,-6 1 0-16,-6 3 0 15,-3 6 0-15,0 4 0 16,3 9 0-16,0 3 0 15,4 8 0 1,3 7 0-16,9 7 0 16,5 6 0-16,8 7 0 15,5 2 0-15,7-4 0 16,7-4 0-16,4-5 0 16,6-8 0-16,6-7 0 15,1-4 0-15,-2-6 0 16,-5-8 0-16,-8-5 0 15,-10-4 0-15,-4-6 0 16,-11 1 0-16,-7 0 0 16,-7 7 0-1,-5 3 0-15,-4 9 0 16,1 12 0-16,2 8 0 16,4 8 0-16,9 2 0 15,8 4 0-15,5-4 0 16,11-4 0-16,5-7 0 15,8-5 0-15,1-6 0 16,5-5 0-16,-4-5 0 16,-7-3 0-16,-9 1 0 15,-4-4 0-15,-9 2 0 16,-7 3 0 0,-1 2 0-16,-1 2 0 15,-2 4 0-15,3 0 0 16,6 6-15-16,5 2-161 15,2 2-86-15,2 4-68 16,7 1-87-16,3-1-113 16,5-7-229-16,1 0-381 15,-4-3 0-15,-1-2 0 16,-4-1 0-16</inkml:trace>
  <inkml:trace contextRef="#ctx0" brushRef="#br0" timeOffset="4316.29">20014 8556 3065 0,'0'0'124'16,"0"0"43"-16,0 0 38 15,0-1 17 1,0 2 9-16,0-2 2 15,0 1-1-15,0 0 3 16,0 1 19-16,2 1-54 16,-1 3-19-16,4 4-16 15,-1 1-3-15,2 2 12 16,1 1 12-16,-4-2 11 16,1 0 12-16,-1-3 6 15,0 1-12-15,0-4-7 16,-2-2 19-16,-1 0-25 15,2-3-37 1,-2 0-29-16,0 0-20 16,4-4-13-16,6-6-11 15,3-8-10-15,12-11-7 16,12-11-250-16,12-9-267 16,15-18-1047-16,8-7 0 15,4-13 0-15</inkml:trace>
  <inkml:trace contextRef="#ctx0" brushRef="#br0" timeOffset="5514.7">22393 10414 4114 0,'-2'0'184'0,"1"-1"105"15,1 0 111-15,0-2 21 16,0 1 0-16,0 0-1 16,0 1 1-16,0 1 0 15,0 0-1-15,0 3-129 16,0 8-55-16,1 1-104 15,1 4-111-15,-1 1-21 16,4 2 0-16,-2-5 0 16,1-1 0-16,-2-4 0 15,1-3 0 1,-1-4 0-16,-1-2 0 16,5 0 0-16,9-5 0 15,9-11 0-15,11-10 0 16,18-11-148-16,31-19-519 15,26-21-808-15,28-20 0 16,49-35 0 0,29-27 0-1</inkml:trace>
  <inkml:trace contextRef="#ctx0" brushRef="#br0" timeOffset="11005.23">5910 6717 3253 0,'-1'-4'123'0,"-4"-4"49"16,-2 0 40-16,-1-3 33 16,-1 3 24-1,-5 0 28-15,0-1 36 16,-3 4 68-16,0-2 61 16,-5 0-49-16,-4 1-33 15,-3 1-49-15,-4-3-41 16,-7 4-32-16,-4 2-24 15,0 1-29-15,-1 1-35 16,0 1-68-16,6 3-61 16,1 3-41-1,4 5 0-15,3 4 0 16,1 1 0-16,4 8 0 16,3 5 0-16,3 3 0 15,5 6 0-15,5 1 0 16,3 1 0-16,4-2 0 15,2 0 0-15,2 1 0 16,2-1 0-16,3 0 0 16,2-2 0-1,4-2 0-15,5 0 0 16,2-6 0-16,3 2 0 16,1-3 0-16,3-1 0 0,4-2 0 15,2-5 0-15,3 1 0 16,-1-3 0-1,1-1 0-15,0-2 0 16,-2-2 0-16,2-5 0 16,0-2 0-16,-1-2 0 15,-1-3 0-15,-1-2 0 16,2-4 0-16,1-4 0 16,1-3 0-16,2-6 0 15,1-6 0-15,-5-1 0 16,0-3 0-16,-6-2 0 15,0-2 0 1,-4 2 0-16,-2-4 0 16,-2 0 0-16,-4-3 0 15,0 1 0-15,-4-2 0 16,-5 2 0-16,-3 0 0 16,-2 1 0-16,-2 1 0 15,-3 0 0-15,-3 0 0 16,-5 0 0-16,-4 1 0 15,-8-3 0-15,-3 3 0 16,-3 1 0-16,0 2 0 16,-1 1 0-16,-5 5 0 15,1 0 0-15,-6 7 0 16,-3 6 0 0,-5 5 0-16,-3 6 0 15,-3 6 0-15,2 9 0 16,6 5-51-16,11 6-255 15,14 6-219-15,12-10-936 16,12 11 0-16,4-3 0 16,4-8 0-16</inkml:trace>
  <inkml:trace contextRef="#ctx0" brushRef="#br0" timeOffset="12215.74">6086 7666 2410 0,'-8'2'228'15,"-2"0"66"-15,1 0 57 16,-2 0 34-16,8-2 65 16,1 0 54-16,1-2 28 15,1 4 18-15,0-2 10 16,0-2-145-16,7-1-50 16,10-5-65-16,8-3-56 15,8-4-34 1,10-4-65-16,3-4-55 15,-1 4-28-15,0-6-17 16,-7 5-10-16,-5 1-21 16,-9 2-12-16,-6 6-48 15,-7 4-66-15,-7 3-102 16,-2 0-59-16,-2 4-75 16,0 0-96-1,0 2-177-15,0-2-605 0,-7 7 0 16,-9 2 0-16,-2 3 0 15</inkml:trace>
  <inkml:trace contextRef="#ctx0" brushRef="#br0" timeOffset="12620.14">6086 7684 2212 0,'-1'5'257'16,"-5"-1"44"-16,5 2 26 15,-2-4 17-15,3 0 9 16,1-2 24-16,8-2 27 16,4-2 32-1,13-4 37-15,7-3-166 16,11-7-31-16,2-4-20 16,-4-1-8-16,-5 0 3 15,-5 2 6-15,-5 0-17 16,-8 6-27-16,-7 4-31 15,-4 2-38-15,-3 4-31 16,-5 1-27-16,1 3-26 16,-1 0-17-1,0 0-20-15,0 1-15 16,0-2-8-16,0 2 0 16,0 0 0-16,0 0 0 0,0 0 0 15,1 0-135 1,2 0-165-16,6 0-235 15,4-18-909-15,2 13 0 16,-4-2 0-16,4-4 0 16</inkml:trace>
  <inkml:trace contextRef="#ctx0" brushRef="#br0" timeOffset="13548.56">10195 5119 4479 0,'-2'-3'393'16,"1"-2"0"-16,0 1 0 16,1 2 0-16,1 0 0 15,6 5 0-15,6 7 0 16,3 2 1-16,7 1-1 15,2 5-219-15,-3 1-174 16,-1-2 0-16,-2-3 0 16,-5-3 0-1,1-3 0-15,-1-2 0 16,8-4 0-16,7-6 0 16,8-8 0-16,14-11 0 15,5-13 0-15,15-14 0 16,10-14 0-16,13-15 0 15,15-10 0-15,16-5 0 16,8-2 0-16,8 5-369 16,9 4-1195-16,-5 12 0 15,-13 0 0 1,-7-15 0 0</inkml:trace>
</inkml:ink>
</file>

<file path=ppt/ink/ink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10:04:29.383"/>
    </inkml:context>
    <inkml:brush xml:id="br0">
      <inkml:brushProperty name="width" value="0.05292" units="cm"/>
      <inkml:brushProperty name="height" value="0.05292" units="cm"/>
      <inkml:brushProperty name="color" value="#FF0000"/>
    </inkml:brush>
  </inkml:definitions>
  <inkml:trace contextRef="#ctx0" brushRef="#br0">15420 5796 3457 0,'0'-7'198'0,"0"-3"65"16,0-2 72-16,0-1 106 15,0 1 44-15,0 5 0 16,0 2-1-16,0 3 1 16,0-1 0-16,0 1-114 15,3 2-84-15,2 2-66 16,4 3-71-16,3 4-106 16,4 2-44-16,0 5 0 15,-1 2 0-15,-1-4 0 16,-1-1 0-1,-4-2 0-15,4-4 0 16,0-1 0-16,8-5 0 16,13-5 0-16,19-11 0 15,16-9 0-15,17-10 0 16,10-16 0-16,4-8 0 16,0-7 0-16,-8 4 0 15,-5 2-194-15,-15 8-104 16,-11 11-116-16,-14 10-133 15,-6 8-208-15,-14 12-441 16,-5 6 0 0,-5 1 0-16,2 1 0 15</inkml:trace>
  <inkml:trace contextRef="#ctx0" brushRef="#br0" timeOffset="4100.1">17304 7872 3737 0,'0'-2'161'16,"0"1"32"-16,0 0 28 15,0-2 22-15,0 1 29 16,0 2 106-16,4 0 78 16,3 2 1-1,8 5-1-15,1 1-109 16,7 5-52-16,1 7-32 15,2 0-27-15,-4 3-23 16,1-1-29-16,-1-5-105 16,-3-2-79-16,4-3 0 15,7-10 0-15,12-2 0 16,14-8 0-16,15-13 0 16,8-9 0-16,6-7 0 15,2-9 0 1,-4-3 0-16,-4 4 0 0,-8 2 0 15,-8 4 0-15,-5 3 0 16,-8 4 0-16,-6 5 0 16,-8 2 0-16,-3 5 0 15,-11 3 0 1,-5 3 0-16,-8 6 0 16,-5 3 0-16,-2 0 0 15,-2 4 0-15,0 1 0 16,0 0 0-16,0 0 0 15,0 0 0 1,0 0 0-16,0 0 0 0,0 0 0 16,0 0 0-16,0 0 0 15,0 0 0 1,0 0 0-16,0 0 0 16,0 0 0-16,0 0 0 15,0 0 0-15,0 0 0 16,0 0 0-16,0 0 0 15,0 0 0-15,0 0 0 16,0 0 0-16,0 0 0 16,0 0 0-16,0 0 0 15,0 0 0-15,0 0 0 16,0 0 0-16,0 0 0 16,0 0 0-1,0 0 0-15,0 0 0 16,0 0 0-16,0 0 0 15,0 0 0-15,0 0 0 16,0 0 0-16,0 0 0 16,0 0 0-16,0 0 0 15,0 0 0-15,0 0 0 16,0 0 0 0,0 0 0-16,0 0 0 0,0 0 0 15,0 0 0-15,0 0 0 16,0 0 0-1,0 0 0-15,0 0 0 0,0 0 0 16,0 0 0 0,0 0 0-16,0 0 0 15,0 0 0-15,0 0 0 16,0 0 0-16,0 0 0 16,0 0 0-16,0 0 0 15,0 0 0-15,0 0 0 16,0 0 0-16,0 0 0 15,0 0 0-15,0 0 0 16,0 0 0-16,0 0 0 16,0 0 0-1,0 0 0-15,0 0 0 16,0 0 0-16,0 0 0 16,0 0 0-16,0 0-107 15,0 0-175-15,4 1-158 16,9 4-267-16,-4 3-624 15,-5 0 0-15,-1-2 0 16</inkml:trace>
</inkml:ink>
</file>

<file path=ppt/ink/ink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10:04:43.881"/>
    </inkml:context>
    <inkml:brush xml:id="br0">
      <inkml:brushProperty name="width" value="0.05292" units="cm"/>
      <inkml:brushProperty name="height" value="0.05292" units="cm"/>
      <inkml:brushProperty name="color" value="#FF0000"/>
    </inkml:brush>
  </inkml:definitions>
  <inkml:trace contextRef="#ctx0" brushRef="#br0">9622 14421 2496 0,'-6'0'213'0,"-1"-5"39"16,-1 1 58-16,-2-1 28 15,6 0 38-15,1 0 68 16,0-1 39-16,3 4 15 16,0-2-4-1,0 3-130-15,3 0-13 16,4 4-19-16,9 2-58 0,6 3-27 15,6 5-39 1,4 3-67-16,2 2-40 16,-1 1-15-16,-1-1 4 15,-2-4-17-15,-1 1-53 16,-2-5-20-16,-3 0 0 16,-1-6 0-16,0-1 0 15,1-3 0-15,3-7 0 16,4-4 0-16,5-7 0 15,2-6 0-15,2-6 0 16,-2 2 0 0,0-2 0-16,-7 4 0 15,-5 4 0-15,-9 5 0 16,-3 3 0-16,-3 1 0 16,-2 4 0-16,-2 2 0 15,1 1 0-15,-2 3 0 16,-5-2 0-16,2 2 0 15,-3 2 0-15,0 1 0 16,0-1 0-16,0 1 0 16,0 0 0-1,0 0 0-15,0 0 0 16,0 0 0-16,0 0 0 16,0 0 0-16,0 0 0 15,0 0 0-15,0 0 0 16,0 0 0-16,0 0 0 15,0 0 0-15,0 0 0 16,0 0 0-16,0 0 0 16,0 0 0-16,0 0 0 15,0 0 0-15,0 0 0 16,0 0 0-16,0 0 0 16,0 0 0-1,0 0 0-15,0 0 0 16,0 0 0-16,0 0 0 15,0 0 0-15,0 0 0 16,0 0 0-16,0 0 0 16,0 0 0-16,0 0 0 15,0 0 0-15,0 0 0 16,0 0 0-16,0 0 0 16,0 0 0-16,0 0 0 15,0 0 0 1,0 0 0-16,0 0 0 15,2 0-226-15,8 1-399 16,0 2-843-16,-4-3 0 16,0-4 0-16</inkml:trace>
  <inkml:trace contextRef="#ctx0" brushRef="#br0" timeOffset="4272.99">26950 15521 3528 0,'0'-1'247'15,"1"-3"116"-15,-1 0 122 16,2 0 0-16,-4 0 0 15,2 1 0-15,0 0 0 16,0 1 1 0,0 2-1-16,2 0-189 15,4 0-58-15,8 8-115 16,2 1-123-16,6 7 0 16,1 4 0-16,-3 5 0 15,0-1 0-15,-4-2 0 16,-3-3 0-16,-2-4 0 15,1-4 0-15,-3-2 0 16,9-4 0-16,6-5 0 16,9-5 0-16,11-9 0 15,10-10 0-15,5-10 0 16,5-11 0 0,2-6 0-16,3-3 0 15,-2 0 0-15,-6 5 0 16,-5 9 0-16,-10 8 0 15,-13 6 0-15,-8 8 0 16,-8 3 0-16,-8 7 0 16,-5 2 0-16,0 1 0 15,-2 3 0-15,-2 1 0 16,4-2 0-16,-4 3 0 16,2 0 0-16,-2-2 0 15,0 2 0-15,0 0 0 16,0-1 0-1,0 1 0-15,0 0 0 16,0 0-268-16,1-45-1316 16,1 33 0-16,2-13 0 15,-2-34 0 1</inkml:trace>
</inkml:ink>
</file>

<file path=ppt/ink/ink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10:05:04.512"/>
    </inkml:context>
    <inkml:brush xml:id="br0">
      <inkml:brushProperty name="width" value="0.05292" units="cm"/>
      <inkml:brushProperty name="height" value="0.05292" units="cm"/>
      <inkml:brushProperty name="color" value="#FF0000"/>
    </inkml:brush>
  </inkml:definitions>
  <inkml:trace contextRef="#ctx0" brushRef="#br0">16402 9782 5108 0,'3'0'52'0,"2"5"38"15,4 2 70-15,5 6 75 16,2 6 36-16,5 5 38 16,2 5 0-1,1 1 0-15,0 2 0 16,-1-1-8-16,-1-2-44 16,-5-2-38-16,2-2-70 15,-3-3-74-15,0-3-217 16,-2 0-153-16,1-1-125 15,1-10-159-15,7-4-217 16,-5-4-388-16,-2-11 0 16,2-8 0-16,-10-7 0 15</inkml:trace>
  <inkml:trace contextRef="#ctx0" brushRef="#br0" timeOffset="159.91">16784 9863 3400 0,'-3'-1'160'15,"-4"2"57"-15,-11 10 19 16,-7 11 3-16,-12 14-4 16,-12 22-165-16,2 20-389 15,-20 16-528-15,-5 2 0 16,1-3 0-16,3-7 0 16</inkml:trace>
</inkml:ink>
</file>

<file path=ppt/ink/ink2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10:05:15.895"/>
    </inkml:context>
    <inkml:brush xml:id="br0">
      <inkml:brushProperty name="width" value="0.05292" units="cm"/>
      <inkml:brushProperty name="height" value="0.05292" units="cm"/>
      <inkml:brushProperty name="color" value="#FF0000"/>
    </inkml:brush>
  </inkml:definitions>
  <inkml:trace contextRef="#ctx0" brushRef="#br0">7444 7684 4053 0,'-9'-5'142'0,"-1"1"11"16,-2 1 11-16,-3-1 1 15,4 3 2-15,4 2 0 16,4 1 0-1,1 0 0-15,6 0 0 16,7-1-106-16,12 1-24 16,12-5-11-16,7-8-7 15,10-5-4-15,-7 0-1 16,-12 0-4-16,-11 4-11 16,-13 8 6-16,-14 4-3 15,-14 11-6-15,-8 7-6 16,-7 4 1-16,0 5-5 15,5-1-5 1,10-4-22-16,12-6-1 16,14-4 7-16,16-7-5 15,12-2-2-15,9-3 0 16,6-2-10-16,-5 1-26 16,-8 0-22-16,-15 3 3 15,-11 5 22-15,-9 4 7 16,-8 4 2-16,-7 4 1 15,0 1-14-15,5-2-59 16,0-2-163-16,24-12-555 16,0 1 0-1,9-4 0-15,5-4 0 16</inkml:trace>
  <inkml:trace contextRef="#ctx0" brushRef="#br0" timeOffset="2669.48">8474 10733 412 0,'-3'-2'38'15,"1"-4"2"-15,-1 1 14 16,-1-2 0-16,-1 4-2 15,4-2 0-15,0 1 5 16,1 2-2-16,0-3 0 16,0 3-32-16,0-1-37 15,0-2-46-15,0 2-103 16,0 0 0-16,0 3 0 16,0 0 0-1</inkml:trace>
  <inkml:trace contextRef="#ctx0" brushRef="#br0" timeOffset="7153.45">8508 10638 1971 0,'0'0'102'16,"0"-1"24"-16,0 0 28 15,0-2 30-15,0-1 17 16,0 1 22-16,0-4 17 16,2 0 14-1,1 0 24-15,2-2-65 16,2-5 1-16,4 0-5 0,0-4-7 15,1-2-18 1,2-1 0-16,-1-2-7 16,2-1 0-16,0 0 16 15,0 0 19-15,2 0 19 16,-2-3-3-16,3 1-1 16,-1 0 9-16,1-2 20 15,1-2-12-15,-2 1-14 16,2-2-17-16,-2 0-30 15,2 1-42 1,0 1-35-16,-2 1-21 0,0-1-17 16,0 3-30-16,0-1-31 15,-3 2-7 1,3 0 0-16,-2 0 0 16,1-3 0-16,-2 0 0 15,2 1 0-15,-1-2 0 16,0 1 0-16,-1 0 0 15,1 2 0-15,0-2 0 16,1 2 0-16,0 0 0 16,-2 0 0-16,1-1 0 15,0 1 0-15,0-2 0 16,1 0 0-16,-2 0 0 16,2-2 0-16,-2 3 0 15,2-1 0 1,0 1 0-16,3 1 0 15,0-1 0-15,2-1 0 16,0 0 0-16,-2 0 0 16,4-4 0-16,-2 0 0 15,-2-1 0-15,4-1 0 16,0-3 0-16,-1-2 0 16,-2 1 0-16,2-2 0 15,-1-2 0-15,-3-1 0 16,0 2 0-16,1 1 0 15,4 0 0 1,-1 3 0-16,1 3 0 16,2-1 0-16,-1 1 0 15,2 1 0-15,3-1 0 16,1-3 0-16,-1 3 0 16,-3 3 0-16,-1-2 0 15,-3 0 0-15,-2-1 0 16,0 1 0-1,-4 0 0-15,1-3 0 16,-2 3 0-16,2-3 0 16,-1 4 0-16,0 3 0 15,-3 1 0-15,0 3 0 16,-3 4 0-16,-1 2 0 16,-5 2 0-16,4 2 0 15,-2 1 0-15,-3 3 0 16,0 1 0-16,1 2 0 15,-1 2 0-15,-3 1 0 16,0 2 0-16,2 2 0 16,-2 3-273-16,0 10-222 15,-5-1-989-15,-9 26 0 16,-18 16 0-16,-17 20 0 16</inkml:trace>
  <inkml:trace contextRef="#ctx0" brushRef="#br0" timeOffset="8040.66">8570 10165 1678 0,'-3'-14'218'16,"1"-2"48"-16,-3-4 56 15,2-2 55-15,2 3 44 16,1 4 34 0,0 5 44-16,0 2 13 0,0 4 0 15,0 1-166-15,0 3-22 16,0 3 28-16,0 9-10 15,-2 8-51 1,-1 11-44-16,-1 12-35 16,-3 5-44-16,0 5-12 15,-4 2-1-15,2-3 5 16,-3 2-35-16,-1-5-76 16,0 0-45-16,0-7-4 15,2-5 0 1,0-4 0-16,4-7 0 0,-2-3 0 15,4-5 0 1,0-3 0-16,1-2 0 16,1-3 0-16,2-5 0 15,-2 1 0-15,1-3 0 16,2-1 0-16,-1-1 0 16,1 2 0-16,0-3 0 15,0 0 0-15,0 0 0 16,0 0 0-16,0 0 0 15,0 0 0 1,4 0 0-16,9-3 0 16,13-2 0-16,20-7 0 15,21-7 0-15,19-10-332 16,18-19-1239-16,6 0 0 16,-9-10 0-16,-13 2 0 15</inkml:trace>
  <inkml:trace contextRef="#ctx0" brushRef="#br0" timeOffset="11027.52">11331 11896 3716 0,'-22'-6'184'15,"-9"0"45"-15,-5 1 23 16,-6 2 70-16,10 10 67 16,3 9 32-16,6 8 19 15,5 6 7-15,10 8 3 16,4-3-136-16,8-3-37 15,10-7-43-15,6-6-25 16,5-11-70-16,7-6-67 16,0-11-31-1,-1-11-19-15,-9-7-7 16,-10-3-4-16,-6-7-4 16,-13-1-7-16,-10 8 0 15,-7 4 0-15,-5 5 0 16,-7 12 0-1,0 8 0-15,4 9 0 0,2 9 0 16,7 5 0-16,10 1 0 16,6 1 0-16,14-4 0 15,12-7 0 1,8-7 0-16,5-3 0 16,1-7 0-16,-6-3 0 15,-9-4 0-15,-8 2 0 16,-9-2 0-16,-1 3 0 15,-6-1 0-15,0 5 0 16,1 0 0-16,1-1 0 16,1 3 0-16,3 1 0 15,3-2 0-15,11 1 0 16,9-3 0 0,16-1 0-16,9-2 0 15,14 2 0-15,2 1 0 16,2 4 0-16,3 1 0 15,2 2 0-15,4 3 0 16,1 2 0-16,-2-2 0 16,1-1 0-16,-4 0 0 15,-4-4 0-15,-4 4 0 16,-7 1 0-16,-4 3 0 16,-3 3 0-16,-3 3 0 15,-4 0 0 1,-4 4 0-16,5-1 0 15,-7-2 0-15,0 2 0 16,-3-5 0-16,-1-1 0 16,-1-3 0-16,-2 3-314 15,7-2-454-15,-17-1-653 16,-9 1 0-16,-10-2 0 16,-8 1 0-16</inkml:trace>
  <inkml:trace contextRef="#ctx0" brushRef="#br0" timeOffset="11690.48">11155 12883 4001 0,'-20'0'195'0,"-11"11"58"15,-4 6 70-15,-1 7 63 16,17 9 36-16,7 2 10 16,14-5 2-16,10-2-1 15,9-10 0-15,11-8-141 16,3-8-53-16,8-9-60 15,-1-11-69-15,-8-8-63 16,-9-4-35-16,-13-3-12 16,-7 2 0-16,-11 4 0 15,-8 10 0 1,-8 6 0-16,-1 11 0 16,-7 11 0-16,4 5 0 15,4 6 0-15,12-4 0 16,5 1 0-16,12-7 0 15,6-10 0-15,9-2 0 16,3-5 0-16,1-6 0 16,-4-2 0-16,-7 2 0 15,-7 0-17-15,-7 7-199 16,-1 2-116-16,-2 2-163 16,2 0-250-1,0 2-532-15,-2-1 0 16,0 1 0-16,4 0 0 15</inkml:trace>
  <inkml:trace contextRef="#ctx0" brushRef="#br0" timeOffset="12216.35">11220 13002 3720 0,'0'0'211'15,"0"-2"21"-15,0 0 16 16,3-1 43-16,9-3 22 15,7-4 43 1,11-1 32-16,10-1 28 16,5 3 16-16,4 1-176 15,-3 2-2-15,3 1-20 16,1 2-17-16,3 1-43 16,6 1-21-16,2 0-43 15,-1 1-33-15,-1 0-28 16,-7-2-15-16,-8 2-8 15,-1-1-26-15,-7 1 0 16,-2 0 0-16,-3 3 0 16,1 1 0-1,-5-1 0-15,2 4 0 16,3 1 0-16,8 2 0 16,3 2 0-16,6 4 0 15,3 0 0-15,1 3 0 16,-1 1 0-16,-2 2 0 15,1 2 0-15,-3 2 0 16,-4-1 0-16,-5 0 0 16,-5 0 0-1,-5-3 0-15,-5-5 0 16,-4 0 0-16,-4-3 0 0,-5-3 0 16,-2-3 0-16,-5-2 0 15,1 0-246-15,2-1-365 16,-4-5-855-1,-1 0 0-15,-2-6 0 16,-5-8 0-16</inkml:trace>
  <inkml:trace contextRef="#ctx0" brushRef="#br0" timeOffset="13618.82">21874 11731 3270 0,'0'-2'179'15,"-2"1"56"-15,0-3 49 16,-1 0 90-16,3 0 67 16,-1 0 49-1,1 3 14-15,0-2 0 16,0 3 0-16,0 0-119 16,0 0-60-16,6-2-56 15,5 2-49-15,11 0-90 16,13 0-67-16,18-2-49 15,12-1-56-15,14-2-309 16,47-4-1208-16,-43-3 0 16,-12-7 0-1,-16-4 0-15</inkml:trace>
  <inkml:trace contextRef="#ctx0" brushRef="#br0" timeOffset="16931.66">11378 5028 4961 0,'5'-9'213'0,"0"-1"74"16,0-1 25-16,1-2 9 16,-1 7 11-16,4 5 1 15,2 2-1-15,4 5 0 16,3 5 0-16,3 0-93 16,-3 5-119-16,2 1-75 15,-4-1-25-15,0-2-8 16,-1-2-12-1,-4-3 0-15,-4-4 0 16,2-1 0-16,9-3 0 16,9-9 0-16,20-10 0 15,27-12 0-15,23-12 0 16,22-19 0-16,26-11-486 16,24-7-1055-16,9-9 0 15,-4-9 0 1</inkml:trace>
</inkml:ink>
</file>

<file path=ppt/ink/ink2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10:05:54.866"/>
    </inkml:context>
    <inkml:brush xml:id="br0">
      <inkml:brushProperty name="width" value="0.05292" units="cm"/>
      <inkml:brushProperty name="height" value="0.05292" units="cm"/>
      <inkml:brushProperty name="color" value="#FF0000"/>
    </inkml:brush>
  </inkml:definitions>
  <inkml:trace contextRef="#ctx0" brushRef="#br0">8049 10900 2183 0,'-1'0'159'0,"1"0"5"16,-2 0-4-16,2 0-23 16,0 0-14-16,2 0-35 15,2 0-65-15,4-1-88 16,10-11-126-16,2 8-365 15,3-3 0-15,-1-4 0 16,1 1 0-16</inkml:trace>
  <inkml:trace contextRef="#ctx0" brushRef="#br0" timeOffset="827.82">8335 10825 2190 0,'0'3'183'15,"0"-2"26"-15,0-1 26 16,0 2 21-16,0-2 21 16,0-2 16-1,0 2 20-15,0 0 27 16,0 0 28-16,0-1-117 15,0-2-5-15,0-1 37 16,-2-2 20-16,2-3 20 16,-1-4 14-16,1-4-16 15,0-6-20-15,0-4-27 16,0-6-28-16,0-7-21 16,3-8-41-16,-2-8-62 15,2-7-46-15,-1-9-41 16,-1-5-35-1,-1-4 0-15,-3-4 0 16,0-4 0-16,2 1 0 16,-1 0 0-16,2-1 0 15,5-2 0-15,3 7 0 16,3-4 0-16,1 2 0 16,-1 4 0-16,-3 3 0 15,-2 4 0-15,-2 7 0 16,-1 3 0-16,2-1 0 15,3 7 0-15,2 3 0 16,-1 4 0-16,1 4 0 16,-1 5 0-1,1 5 0-15,-4 1 0 0,0 6 0 16,-1 4 0 0,0 3 0-16,2 2 0 15,-3 1 0-15,-1 3 0 16,0 0 0-16,-2-2 0 15,-1 0 0-15,0 0 0 16,0 1 0 0,0 2 0-16,0 3 0 15,0 3 0-15,0 3 0 16,0 2 0-16,0 3 0 16,0 1 0-16,0 2 0 15,0 0 0-15,0 0 0 0,0 0 0 16,0 0 0-1,0 0 0-15,0 0 0 16,0 0 0-16,0 0 0 16,0 0 0-16,0 0 0 15,0 0-70-15,-1 11-221 16,0 5-273-16,1 2-890 16,-3 20 2-16,-5 2-1 15,-2 0 0 1</inkml:trace>
  <inkml:trace contextRef="#ctx0" brushRef="#br0" timeOffset="1644.95">8180 10137 1975 0,'-5'-17'208'16,"2"-4"59"-1,-3-6 55-15,2-2 43 16,-1 5 50-16,2 6 85 16,0 4 88-16,0 2 49 15,2 5 1-15,1 1-160 16,0 4-49-16,0 6-58 16,4 8-56-16,2 9-42 15,3 10-50-15,1 10-86 16,3 10-88-16,-3 5-48 15,0 7-1 1,-4 1 0-16,1-1 0 0,-1 1 0 16,0-5 0-1,2-3 0-15,0-5 0 16,0-1 0-16,1-4 0 16,0-9 0-16,-4-4 0 15,1-8 0-15,-3-8 0 16,-1-5 0-16,1-4 0 15,-3-6 0-15,0 1 0 16,1-1 0-16,1-2 0 16,-1 0 0-1,1 0 0-15,0 0 0 0,2 0 0 16,10-10 0-16,11-10 0 16,17-10 0-1,22-17 0-15,18-15 0 16,12-10 0-16,7-3 0 15,7-3-117-15,-6 0-281 16,17 6-1137-16,-35 10 0 16,-19 11 0-16,-23 12 0 15</inkml:trace>
  <inkml:trace contextRef="#ctx0" brushRef="#br0" timeOffset="3197.26">10880 5103 4840 0,'-3'0'326'15,"0"0"26"-15,1-2-1 16,1 1 1-16,1 2-1 15,1-1 1-15,5 2-1 16,5 2 1-16,5 6-1 16,3 7-164-1,2 1-161-15,-3 3-26 16,-5-2 0-16,2 2 0 16,-7-5 0-16,0-3 0 15,0-5 0-15,1-3 0 16,7-3 0-1,14-11 0-15,16-11 0 0,19-12 0 16,23-20 0-16,18-19 0 16,25-14-318-16,26-25-1256 15,8-1 0-15,4-17 0 16,22-56 0 15</inkml:trace>
  <inkml:trace contextRef="#ctx0" brushRef="#br0" timeOffset="94844.96">20683 11585 3007 0,'0'0'131'0,"0"0"38"15,1-1 24-15,-1 1 15 16,3 0 33-16,3 0 21 15,3 0 10-15,4 0 15 16,1 0 16-16,5 0-77 16,-3 0-33-16,1 0-30 15,-1 0-18-15,1 0-4 16,1 0-9-16,5 1 2 16,3 3 29-16,4 1 37 15,11 1 19 1,6-1-5-16,11-1-12 15,10-1-7-15,10-3-4 16,10 2-15-16,6-2-21 16,0-2-24-16,1 4-39 15,-8-2-52-15,-7 1-34 16,-7-1-6-16,-4 3 0 16,-10-1 0-16,-1 0 0 15,-6 1 0-15,-2 1 0 16,-2-1 0-16,0-1 0 15,-3 0 0 1,1-2 0-16,-4 0 0 16,-2 0 0-16,-1 0 0 15,-4 0 0-15,-2 0 0 16,-1 0 0-16,-3 0 0 16,-1 0 0-16,1 0 0 15,0 0 0-15,1 0 0 16,-1 0 0-16,2 0 0 15,-1 0 0-15,-1 0 0 16,3 0 0-16,-1-2 0 16,-3 1 0-16,-2 1 0 15,-1 0 0 1,-2-1 0-16,-2 1 0 16,1 0 0-16,1-1 0 15,0 1 0-15,-2 0 0 16,-3-2 0-16,-1 4 0 15,-2-4 0-15,1 2 0 16,-5 0 0-16,1 0 0 16,1 0 0-16,-3 0 0 15,-3 0 0-15,-1 0 0 16,1 0 0 0,-1 0 0-16,-2 0 0 15,4 0 0-15,2 0 0 16,-2 0 0-16,1-1 0 15,0 1 0-15,1-2 0 16,-3 2 0-16,2-1 0 16,-1 0 0-16,-1-1 0 15,-2 2 0-15,-2 0 0 16,-2-2 0-16,-1 2-2 16,3 0-565-16,-3 0-957 15,-10-5 0-15,-22-5 0 16,-21-3 0-1</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09:42:45.431"/>
    </inkml:context>
    <inkml:brush xml:id="br0">
      <inkml:brushProperty name="width" value="0.05292" units="cm"/>
      <inkml:brushProperty name="height" value="0.05292" units="cm"/>
      <inkml:brushProperty name="color" value="#FF0000"/>
    </inkml:brush>
  </inkml:definitions>
  <inkml:trace contextRef="#ctx0" brushRef="#br0">8110 5038 5106 0,'-5'0'283'15,"1"3"45"-15,2 8 0 16,0 7-1-16,3 10 1 16,5 15 0-16,7 13 0 15,-2 11 0-15,5 10 0 16,3 7-194-16,-2 2-89 15,-2 1-45-15,-1-4 0 16,1-7 0-16,-2-8-72 16,1-11-189-1,1-10-158-15,0-12-241 16,0-20-695-16,-5-8 0 16,-4-13 0-16,-2-17 0 15</inkml:trace>
  <inkml:trace contextRef="#ctx0" brushRef="#br0" timeOffset="296.62">8077 5227 3962 0,'-14'-30'444'0,"-3"-4"1"16,1-1-1-16,-1-2 0 16,13 13 0-16,5 18 1 15,15 11-1 1,9 11 0-16,13 9 1 15,9 12-215-15,10 8-230 16,4 6 0-16,1 0 0 16,2-4 0-16,-4 1 0 15,0-3 0-15,-9-4 0 16,-7-4 0-16,-8-7 0 16,-6 0 0-16,-10-2-249 15,-6-2-194-15,1-2-341 16,-16-2-559-16,-18-5 0 15,-13-1 0 1</inkml:trace>
  <inkml:trace contextRef="#ctx0" brushRef="#br0" timeOffset="499.17">8137 5852 4973 0,'-1'-3'295'16,"1"-6"51"-16,3-5 0 15,11-12 0-15,13-5 0 16,11-13-7-16,11-8-159 16,7-3-129-16,2 0-173 15,3 1-524 1,-12 2-644-16,-10 6 0 16,-12 2 0-16,-14 3 0 15</inkml:trace>
  <inkml:trace contextRef="#ctx0" brushRef="#br0" timeOffset="775.44">8390 4891 5409 0,'-10'-19'309'0,"-2"-5"0"16,-1 4 0-16,2-3 0 16,8 13 0-16,6 13 0 15,8 12 0-15,14 11 0 16,9 16 1-1,14 13-310-15,8 15 0 16,1 4 0-16,2 0 0 16,-1-1 0-16,-2-4 0 15,-6-10 0-15,-5-5 0 16,-2-8 0-16,-6-6-210 16,-9-5-163-16,0-8-265 15,-12-15-756-15,-7-3 0 16,-4-9 0-16</inkml:trace>
  <inkml:trace contextRef="#ctx0" brushRef="#br0" timeOffset="964.35">8836 5144 4850 0,'-17'-13'309'0,"-4"1"9"15,-6 3 8-15,-8 5-1 16,8 15-29-16,2 19-152 15,5 7-93-15,10 7-130 16,13 0-295-16,1-2-859 16,8-13 0-16,2-13 0 15,3-9 0-15</inkml:trace>
  <inkml:trace contextRef="#ctx0" brushRef="#br0" timeOffset="1259.61">8678 4753 5391 0,'-14'-32'311'0,"3"-3"-1"15,-5-1 2-15,3-1-1 16,8 15 0-16,11 19 0 16,11 16 0-16,12 15 0 15,15 16 1-15,12 17-312 16,6 14 0-16,3 4 0 15,-1 0 0-15,-5-6 0 16,-4-7 0 0,-6-8 0-16,-5-7-70 15,-3-9-209-15,-3-7-175 16,0-11-286-16,-13-11-589 16,-9-6 0-16,-7-11 0 15,-9-11 0-15</inkml:trace>
  <inkml:trace contextRef="#ctx0" brushRef="#br0" timeOffset="1445.08">9113 4903 4200 0,'-14'-21'354'0,"-7"0"58"16,-3 2 9-16,-6 3 0 0,5 16 0 16,6 21 0-1,4 14-60-15,7 11-184 16,5 8-152-16,16 4-516 15,6-6-853-15,6-13 0 16,1-11 0-16,8-19 0 16</inkml:trace>
  <inkml:trace contextRef="#ctx0" brushRef="#br0" timeOffset="1818.14">9198 4879 4599 0,'3'-26'385'15,"5"-6"1"-15,9-4-1 16,9-4 1-16,16 12-1 16,14 17 1-16,7 4-1 15,7 15 1-15,-5 11-1 16,-7 12-262-16,-18 9-123 16,-15 10 0-16,-15 4 0 15,-12 1 0-15,-9-4 0 16,-8-6 0-1,2-13 0-15,-8-13 0 16,1-15 0-16,-2-15 0 16,2-20 0-16,4-17 0 15,0-17 0-15,8-15 0 16,5-2 0-16,2 3 0 16,3 11 0-16,6 15 0 15,2 17-170-15,3 13-118 16,9 14-121-1,9 9-184-15,31 1-753 0,-24 12 0 16,3 4 0-16,-6-4 0 16</inkml:trace>
  <inkml:trace contextRef="#ctx0" brushRef="#br0" timeOffset="2195.69">9946 4436 5693 0,'-8'0'278'0,"-9"9"-1"16,-5 12 1-16,-1 10-1 15,4 11 1-15,4 11-1 16,8-2 1 0,6-4-1-16,9-9 1 15,10-9-278-15,5-14 0 0,3-8 0 16,3-10 0-1,-3-13 0-15,-7-9 0 16,-7-8 0-16,-6-5 0 16,-4-1 0-16,-1 6 0 15,-2 7 0 1,1 8 0-16,3 8 0 0,8 6 0 16,7 4 0-16,7 0 0 15,10 2-45-15,4 4-242 16,0 0-155-1,13-1-367-15,-13-1-512 16,-5-6 0-16,-1-5 0 16,-3-10 0-16</inkml:trace>
  <inkml:trace contextRef="#ctx0" brushRef="#br0" timeOffset="2427.3">10397 4295 5034 0,'-16'-20'351'0,"-1"-2"0"16,-9 1-1-16,-2 0 1 15,1 14 0-15,1 14-1 16,2 13 1 0,6 10 0-16,7 10 0 15,12 5-351-15,12 1 0 16,13-6 0-16,7-6 0 16,5-11-205-16,4-9-101 15,2-8-161-15,1-12-303 16,-10-9-518-16,-11-10 0 15,-11-7 0-15,-6-10 0 16</inkml:trace>
  <inkml:trace contextRef="#ctx0" brushRef="#br0" timeOffset="2686.22">10228 3851 4685 0,'-33'-53'390'0,"-8"-11"-1"15,-3-6 1-15,-1-2-1 16,22 25 1-16,11 25-1 15,8 12 1-15,15 14-1 16,20 19 1-16,17 21-390 16,16 18 0-16,12 19 0 15,-1 8 0-15,-5 4 0 16,-6-6 0-16,-11-4 0 16,-3-8 0-1,-6-8 0-15,-6-10 0 0,-4-9-287 16,-5-11-200-16,6-14-996 15,-23-6 0 1,-9-11 0-16,-12-5 0 16</inkml:trace>
  <inkml:trace contextRef="#ctx0" brushRef="#br0" timeOffset="2832.78">10569 4321 3536 0,'-4'-18'243'0,"1"-6"12"15,0-9 1-15,6-9 0 16,13-1-12-16,14-1-71 15,16 0-150-15,22-6-326 16,-9 9-633-16,-5 7 0 16,-14 7 0-16,-10 4 0 15</inkml:trace>
  <inkml:trace contextRef="#ctx0" brushRef="#br0" timeOffset="3019.31">10930 3874 4948 0,'0'-3'360'0,"-2"1"0"15,2 0 1-15,-1 0-1 16,4 7 0-16,1 6 1 16,8 4-1-16,5 9 0 15,5 2 1-15,0 5-361 16,-1-3-221 0,-2-1-165-16,-2-5-273 15,-8-11-726-15,-6-3 0 16,-12-4 0-16</inkml:trace>
  <inkml:trace contextRef="#ctx0" brushRef="#br0" timeOffset="3175.93">10725 3750 4270 0,'-19'-34'417'16,"-6"-7"1"-16,2-2-1 16,-1-2 1-16,18 18-102 15,3 19-136 1,13 8-205-16,36 7-1257 0,-12 10 0 15,8 6 0-15,7 2 0 16</inkml:trace>
  <inkml:trace contextRef="#ctx0" brushRef="#br0" timeOffset="3727.17">11142 3690 6247 0,'0'-1'216'0,"3"0"0"16,4 2 0-16,7 4 0 15,3 4 0-15,6 5 0 16,3 3 0 0,1-1 0-16,-2-2 0 15,2-7-216-15,-4-2 0 16,-3-8 0-16,-6-7 0 15,-6-7 0-15,-5 0 0 16,0-1 0-16,-6 2 0 16,3 6 0-16,0 3 0 15,3 5 0 1,1 2 0-16,6-1 0 16,7 1 0-16,4-2 0 15,6-4 0-15,4-2 0 16,-4-9 0-16,-2-4 0 15,-6-6 0-15,-8-5 0 16,-4-10 0-16,-13-5 0 16,-1-8 0-16,-7-2 0 15,-2 5 0-15,-1 12 0 16,-2 13 0-16,-7 17 0 16,1 22 0-16,4 21 0 15,9 14 0-15,15 9 0 16,21 3 0-16,22-11 0 15,15-18 0-15,17-12 0 16,12-11-284 0,5-6-334-16,-11-8-839 15,-11-2 0-15,-20 1 0 16,-20 0 0-16</inkml:trace>
  <inkml:trace contextRef="#ctx0" brushRef="#br0" timeOffset="4515.88">9986 6290 7576 0,'4'4'68'16,"7"11"0"-16,10 8 1 16,13 12-1-16,8 12 0 15,11 14 1-15,3 6-1 16,-3 0 0-16,-6-4 1 16,-10-6-69-16,-9-7 0 15,-10-10 0 1,-7-12 0-16,-5-6 0 15,-6-6 0-15,-9-12 0 16,-9-5 0-16,-13-12 0 0,-9-18 0 16,-8-19 0-1,0-16 0-15,4-22 0 16,6-10 0-16,9-6 0 16,4 2 0-16,10 8 0 15,7 12 0-15,3 19 0 16,4 16 0-1,11 19 0-15,7 15 0 0,10 11 0 16,10 18 0-16,2 15 0 16,-9 18 0-1,-13 14 0-15,-15 17 0 16,-21 8 0-16,-7 3 0 16,-10-2 0-16,4-8 0 15,3-15 0-15,10-13 0 16,9-17 0-16,6-14 0 15,11-8 0-15,13-8 0 16,14-5 0-16,12-3 0 16,11-7 0-16,6-8 0 15,-3-6-42-15,-1-5-279 16,-2-2-290-16,-2-12-832 16,-12 14 0-16,-8 5 0 15,-9 7 0 1</inkml:trace>
  <inkml:trace contextRef="#ctx0" brushRef="#br0" timeOffset="4793.97">10645 6590 4746 0,'0'-5'381'0,"5"-7"0"15,3-11-1-15,7-14 1 16,1-9 0-16,-2-8 0 16,-5 1-1-1,-8 3 1-15,-8 7 0 16,-10 14-363-16,-3 11-18 0,-5 14 0 15,-4 17 0-15,2 17 0 16,7 8 0 0,11 9 0-16,10 4 0 15,15-4 0-15,15-5 0 16,10-12 0-16,9-8 0 16,9-10-228-16,1-7-174 15,12-7-355-15,-16-7-603 16,-10-8 0-16,-10-8 0 15,-13-6 0 1</inkml:trace>
  <inkml:trace contextRef="#ctx0" brushRef="#br0" timeOffset="5259.1">10927 6089 5128 0,'-13'-22'340'16,"3"2"0"-16,-3-3 1 15,0 2-1-15,10 9 0 16,12 14 1-16,12 8-1 15,13 9 0-15,10 11 1 16,10 7-341-16,1 10 0 16,-6 3 0-16,-6 2 0 15,-5 0 0-15,-9-1 0 16,-8-6 0 0,-5-6 0-16,-6-8 0 15,-4-8 0-15,-5-9 0 16,-1-4 0-16,-8-7 0 15,-11-7 0-15,-8-12 0 16,-11-13 0-16,-8-15 0 16,-3-18 0-16,0-17 0 15,7-7 0-15,7-2 0 16,9 3 0-16,10 10 0 16,11 12 0-16,3 14 0 15,10 12 0-15,10 15 0 16,11 15 0-1,3 14 0-15,1 21 0 16,-9 17 0-16,-8 16 0 16,-13 11 0-16,-5 3 0 15,-3-4-117-15,4-12-178 16,1-10-240-16,1-28-913 16,7-6 0-16,7-18 0 15,4-16 0-15</inkml:trace>
  <inkml:trace contextRef="#ctx0" brushRef="#br0" timeOffset="5538.85">11278 5896 5750 0,'0'-3'266'0,"2"3"2"15,3 7-1 1,6 4 0-16,6 7 0 16,9 6 1-16,9-2-1 15,6-8 0-15,3-8 0 16,-1-8-230-1,-2-10-37-15,-10-6 0 16,-8-6 0-16,-11-8 0 0,-6-3 0 16,-12-1 0-16,-6 0 0 15,-4 5 0 1,-4 3 0-16,-2 7-64 16,4 6-281-16,10 3-431 15,-10 3-625-15,3-5 0 16,2-7 0-16,2-8 0 15</inkml:trace>
  <inkml:trace contextRef="#ctx0" brushRef="#br0" timeOffset="5751.12">11310 5039 7421 0,'-7'-11'86'0,"1"0"-1"0,0 4 1 15,0 10-1-15,19 18 1 16,13 20-1-16,15 16 1 15,15 12-1 1,12 5 1-16,8-1-86 16,-2-3 0-16,-4-4 0 15,-9-9-198-15,-3-7-214 16,19-13-1104-16,-44-9 0 16,-8-14 0-16,-2-10 0 15</inkml:trace>
  <inkml:trace contextRef="#ctx0" brushRef="#br0" timeOffset="6006.31">11939 5216 4713 0,'-17'-20'383'0,"-6"-3"0"0,-3 3 0 16,-6 3 0 0,8 12 0-16,6 16 0 15,11 11 0-15,10 6 1 16,17 6-1-16,18 1-353 15,16 1-30-15,9-4 0 16,6-2 0-16,-3-5 0 16,-6 1 0-16,-15-2 0 15,-11-2 0-15,-15 3-265 16,-10 1-296-16,-7-24-912 16,-12 19 0-1,-6-4 0-15</inkml:trace>
  <inkml:trace contextRef="#ctx0" brushRef="#br0" timeOffset="6253.98">12253 5124 6625 0,'6'-2'174'15,"5"2"0"-15,5 6 0 16,9 5 0-1,2 9 0-15,2 10 0 16,-4 7 0-16,0 1 0 16,-3 1 0-16,-3-6-174 15,-4-2-262-15,-4-4-294 16,-6-41-918-16,-5 23 0 16,-12-8 0-16,-10-10 0 15</inkml:trace>
  <inkml:trace contextRef="#ctx0" brushRef="#br0" timeOffset="6430.92">11974 4821 5535 0,'-16'-30'295'16,"1"-1"0"-16,-3 0 0 16,2-3 0-16,14 18 0 15,11 15 0-15,16 13-294 16,11 9-264-16,12-6-1145 15,9 22 0-15,1 4 0 16,-10-6 0-16</inkml:trace>
  <inkml:trace contextRef="#ctx0" brushRef="#br0" timeOffset="6903.69">12448 5007 6600 0,'10'10'177'0,"3"4"0"0,5 6-1 16,4 2 1-1,1-2 0-15,2-2-1 16,1-6 1-16,-1-6 0 16,1-4 0-16,-1-10-177 15,-4-8 0-15,-4-6 0 16,-3-3 0-16,-7-3 0 16,-3 6 0-16,-1 5 0 15,-1 8 0-15,0 3 0 16,8 4 0-16,7-1 0 15,5-3 0 1,8-1 0-16,5-8 0 16,3-5 0-16,-4-8 0 15,-2-9 0-15,-3-5 0 16,-6-9 0-16,-10-5 0 16,-8-4 0-16,-3 0 0 15,-12 3 0-15,-5 9 0 16,-5 12 0-16,-4 14 0 15,-11 17 0-15,9 20 0 16,5 18 0 0,13 11 0-16,21 4 0 15,22-1 0-15,22-14 0 16,17-16 0-16,16-14 0 16,16-15-248-16,3-10-298 15,-7-16-934-15,-17 0 2 16,-15-11-1-16,-17-3 0 15</inkml:trace>
  <inkml:trace contextRef="#ctx0" brushRef="#br0" timeOffset="7775.26">12857 2783 3688 0,'-66'-42'138'0,"-26"-11"32"16,-24-7 21-1,-26-9 5-15,12 17 9 16,-5 12 15-16,-8 8 20 15,-10 4 52-15,-11 9 55 16,-11 5-42-16,-12 9 2 16,-9 5-20-16,-5 8-20 15,-11 14-7-15,-15 14-10 16,-1 17-19-16,-3 22-13 16,-9 14-53-16,2 18-54 15,11 12-31-15,-1 12-67 16,7 14-13-1,20 14 0-15,21 4 1 16,20 11 2-16,26 4 3 16,28 3-6-16,19 10 0 15,15 13 0-15,19 9 0 16,15 17 0-16,19 7 0 16,19 7 0-16,22 2 0 15,23 1 0-15,27-5 0 16,19 1 0-16,22-8 0 15,27-10 0 1,20-2 0-16,20-9 0 16,24-13 0-16,29-13 0 15,18-15 0-15,28-31 0 16,31-20 0-16,30-27 0 16,19-25 0-16,20-23 0 15,12-19 0-15,3-25 0 16,3-22 0-16,-2-37 0 15,6-21 0-15,-5-32 0 16,2-27 0-16,-8-31 0 16,-10-16 0-1,-21-33 0-15,-23-24 0 16,-32-24 0-16,-40-16 0 16,-50-16 0-16,-43-5 0 15,-58 2 0-15,-62 2 0 16,-57 7 0-16,-59 7 0 15,-69 4 0 1,-61 9 0-16,-62 14 0 0,-74 15 0 16,-66 29-77-16,-59 38-165 15,-70 36-104-15,-50 51-169 16,-38 47-887 0,-24 47 0-16,-10 37 0 15</inkml:trace>
</inkml:ink>
</file>

<file path=ppt/ink/ink3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10:06:24.723"/>
    </inkml:context>
    <inkml:brush xml:id="br0">
      <inkml:brushProperty name="width" value="0.05292" units="cm"/>
      <inkml:brushProperty name="height" value="0.05292" units="cm"/>
      <inkml:brushProperty name="color" value="#FF0000"/>
    </inkml:brush>
  </inkml:definitions>
  <inkml:trace contextRef="#ctx0" brushRef="#br0">24402 9474 1264 0,'-1'0'155'0,"-1"0"42"16,2 0 19-16,-2-3 30 15,2 0 28 1,0 0 24-16,0-2 23 16,0 0 38-16,-1-1 33 15,1 0-56-15,0 0-30 16,-2 1-9-16,2 2 47 16,-1 0 4-16,1 2-21 15,0 0-29-15,0-1-22 16,0 4-5-16,0-1-1 15,1 3-22-15,4 4-20 16,-1 2-20 0,6 6-66-16,0 2-35 15,3 0-5-15,0 2 3 16,2 1 1-16,-4-3-35 16,-1-1-30-16,1-1-16 15,-2-4-12-15,2-3-13 16,5-3 0-16,5-2 0 15,13-2 0-15,9-7 0 16,10-2 0-16,16-9 0 16,5-6 0-1,10-8 0-15,5-5 0 0,5 0 0 16,-1 0 0-16,-6 3 0 16,-13 6 0-1,-14 3 0-15,-10 7 0 0,-14 2 0 16,-8 4 0-1,-5 3 0-15,-4 2 0 16,-6 2 0-16,0 0 0 16,-8 2 0-16,0 1 0 15,-4-3 0-15,-1 3 0 16,0-1 0-16,0 1 0 16,0 0 0-16,0 0-142 15,0-1-169 1,0 2-227-16,0-15-902 15,0 15 0-15,0-4 0 16</inkml:trace>
  <inkml:trace contextRef="#ctx0" brushRef="#br0" timeOffset="1403.39">18488 9406 2855 0,'-3'-2'243'0,"-1"2"57"15,1-1 44-15,0-2 86 16,1 4 62 0,1-2 24-16,2 0-2 15,-1 1 7-15,0 0 30 16,3 1-172-16,5 6-71 16,3 4-58-16,4 6-42 15,5 6-88-15,2 4-61 16,1 1-25-16,-2-1 3 15,1-1-7-15,-2-5-30 16,2 1 0-16,-1-5 0 16,0-6 0-16,3-1 0 15,4-7 0 1,6-6 0-16,10-11 0 16,12-10 0-16,9-13 0 15,11-6 0-15,7-10 0 16,1-1 0-16,-2 0 0 15,-7 6 0-15,-7 4 0 16,-15 7 0-16,-8 8 0 16,-10 6 0-16,-7 4 0 15,-5 5 0-15,-3 3 0 16,-5 4 0 0,0-1 0-16,-2 4 0 15,-5-1 0-15,-2 2 0 16,-3 2 0-16,-1 1 0 15,-2 0 0-15,0-2 0 16,0 2 0-16,0 0 0 16,0 0 0-16,0 0 0 15,0 0 0-15,0 0 0 16,0 0 0-16,0 0 0 16,0 0 0-16,0 0 0 15,0 0-56 1,0 0-185-16,0 0-104 15,1 0-207-15,2-9-847 16,-3 9 0-16,2-1 0 16,-4-1 0-16</inkml:trace>
  <inkml:trace contextRef="#ctx0" brushRef="#br0" timeOffset="13929.11">9763 14931 1628 0,'0'-1'158'16,"-1"0"36"-16,1-1 24 16,-2-2 19-16,2-3 30 15,-1 2 52 1,-1-1 33-16,1 0 26 16,-1 1 34-16,-1 1-102 15,2 1-7-15,-1-1 8 16,0 1 5-16,1 2-13 15,1 1-33-15,-2 0-68 16,2 0-34-16,0 0-18 16,0 4-22-16,0 3-8 15,0 4 16 1,0 8-27-16,0 2-19 16,0 3 7-16,0 2 7 15,2 2 32-15,-1 0-2 16,4 2 1-16,3-3-10 15,1 2-17-15,3 0-42 16,1-1-14-16,-1 0-12 16,2-3-14-16,1 2-1 15,-2-4-13-15,-2 0 3 16,1-2-9 0,1 3-1-16,-3-4-1 15,3 4 0-15,-1 0 1 16,-1 2-1-16,2 2 2 15,-3 1-3-15,-1 0-3 16,-1 1 0-16,1-4 0 16,0-3 0-16,-1 0 0 15,0-2 0-15,2 1 0 16,-3-4 0-16,2 1 0 16,1-1 0-16,0 1 0 15,1-2 0 1,0 1 0-16,0-1 0 15,1 2 0-15,-1 2 0 16,5 0 0-16,-3 1 0 16,0-2 0-16,2 1 0 15,-1-1 0-15,-1 3 0 16,-1-3 0-16,2 2 0 16,-4-3 0-16,3 2 0 15,3-3 0-15,-1-1 0 16,0-1 0-1,2-1 0-15,-2 1 0 16,2-4 0-16,-2 1 0 16,-2 2 0-16,1-2 0 15,0 0 0-15,0 0 0 16,-1-1 0-16,1 3 0 16,-2-2 0-16,1-1 0 15,0 3 0-15,-3-2 0 16,3 0 0-16,0 1 0 15,-1-2 0 1,0-2 0-16,2 3 0 16,1-1 0-16,0 1 0 15,1 0 0-15,1 1 0 16,2 0 0-16,2 0 0 16,1 2 0-16,3 3 0 15,-1 0 0-15,2 4 0 16,0 4 0-16,-1 4 0 15,2 5 0-15,-2 3 0 16,4 0 0-16,-2 2 0 16,5-1 0-1,-2 0 0-15,5 0 0 16,0 0 0-16,-1-3 0 16,2-3 0-16,-7-5 0 15,5-3 0-15,-6-5 0 16,3-3 0-16,-2-1 0 15,1-4 0-15,0-3 0 16,1-3 0-16,0-2 0 16,4-1 0-16,-2-4 0 15,3 0 0 1,0 0 0-16,4-2 0 16,1-1 0-16,1-1 0 15,0-3 0-15,0 2 0 16,-2 0 0-16,-2 1 0 15,0 0 0-15,1 2 0 16,-4-3 0-16,3 4 0 16,3-2 0-16,0-1 0 15,4-1 0-15,4-2 0 16,2-1 0-16,5-2 0 16,3 1 0-1,-1-4 0-15,6 0 0 0,2 1 0 16,2 0 0-1,2 0 0-15,1 1 0 16,1 0 0-16,-4-2 0 16,0 1 0-16,1-1 0 15,0-1 0-15,2-2 0 16,4 0 0-16,-1 0 0 16,3 2 0-16,1-3 0 15,-3 1 0 1,-2 0 0-16,-2-1 0 15,-6 2 0-15,-2 0 0 16,-5-1 0-16,-3 0 0 0,-2-1 0 16,1 1 0-1,0-1 0-15,-1-1 0 16,1 0 0-16,0-1 0 16,-2 2 0-16,-3-3 0 15,1-2 0-15,-1 1 0 16,1 0 0-1,-1-1 0-15,-4 0 0 0,4 1 0 16,-4-1 0 0,3-1 0-16,2 0 0 15,0-1 0-15,1-1 0 0,0 2 0 16,0 0 0-16,-1 1 0 16,-1 0 0-1,3 0 0-15,1 1 0 16,2-1 0-16,3-2 0 15,1 1 0-15,-1-1 0 16,4 0 0-16,0-2 0 16,-4 1 0-16,4-1 0 15,0-1 0 1,-4 4 0-16,-1-1 0 16,-1 3 0-16,-3-2 0 15,-1 2 0-15,-3-3 0 0,3-2 0 16,-2 1 0-1,1-2 0-15,-1 0 0 16,1 0 0-16,-3-2 0 16,-1 2 0-16,0 0 0 15,2-2 0-15,-3 2 0 16,6 2 0-16,-2-1 0 16,3-1 0-16,-2 2 0 15,6-2 0 1,-4 0 0-16,1 0 0 15,0-2 0-15,-2 2 0 0,0 1 0 16,-2-1 0 0,-2 1 0-16,2 1 0 15,2 0 0-15,0 0 0 16,0 0 0-16,3 0 0 16,-2 1 0-16,0 1 0 15,0 0 0-15,1 1 0 16,1-4 0-16,0 2 0 15,-1-4 0-15,3 1 0 16,0 0 0 0,-1 2 0-16,3 0 0 15,-1 1 0-15,2 1 0 0,1 1 0 16,1 0 0 0,0 0 0-16,3-2 0 15,0 1 0-15,3-2 0 16,2 0 0-16,0-2 0 15,-2 2 0-15,0 0 0 16,0 0 0-16,4 2 0 16,-1 2 0-16,6 1 0 15,2-1 0-15,3 0 0 16,-1 1 0-16,3 1 0 16,1-5 0-1,0 4 0-15,0-1 0 16,1 2 0-16,-4 0 0 15,-3 3 0-15,-2-1 0 16,-5 3 0-16,-2-2 0 16,0 2 0-16,-1 0 0 15,1-1 0-15,-1 1 0 16,0-1 0-16,-1 0 0 16,-1 1 0-16,-1 0 0 15,1 1 0 1,-1-4 0-16,0 3 0 15,1-2 0-15,-1-1 0 16,-1 0 0-16,0-2 0 16,2 0 0-16,-1-1 0 15,-1 0 0-15,0 1 0 16,-2 1 0-16,0-1 0 16,-4-2 0-16,-2 1 0 15,-1 1 0-15,-2 0 0 16,0-2 0-16,-4 0 0 15,-2 4 0-15,-2-4 0 16,-5 2 0-16,-4 0 0 16,-2-1 0-1,-3-1 0-15,-2 0 0 16,-3 2 0-16,-1-2 0 16,2-1 0-16,2 2 0 15,3-4 0-15,5-1 0 16,1 0 0-16,3 1 0 15,0-2 0-15,1 0 0 16,0 1 0-16,2-3 0 16,4-2 0-16,-1 0 0 15,0 0 0-15,0-1 0 16,-1 0 0 0,0-1 0-16,0 0 0 15,0-2 0-15,0-3 0 16,-3 0 0-16,3-2 0 15,-3-4 0-15,-3 2 0 16,-2-3 0-16,0 2 0 16,-3 1 0-16,-3 0 0 15,-3 3 0-15,-1-1 0 16,-1 0 0-16,-1 1 0 16,1-1 0-16,5-1 0 15,3-2 0 1,0 1 0-16,3-2 0 15,0-2 0-15,3-2 0 16,-2 1 0-16,2-1 0 16,1 0 0-16,-1 1 0 15,0 2 0-15,-1-1 0 16,-2-4 0-16,-2 2 0 16,2-4 0-16,-3-2 0 15,-3-2 0-15,-1-4 0 16,-3 2 0-16,-3-5 0 15,-3 4 0-15,-2-1 0 16,-3 4 0 0,-5 0 0-16,-2 2 0 15,-2-3 0-15,1 0 0 16,-1 2 0-16,3-3 0 16,-1 0 0-16,2-1 0 15,0 2 0-15,-2-1 0 16,-1 2 0-16,-3 3 0 15,-3 1 0-15,1 0 0 16,-1 0 0-16,0 1 0 16,-1-1 0-16,-2 0 0 15,1 0 0 1,-2-2 0-16,-2 0 0 16,1-2 0-16,-8 0 0 15,-1 2 0-15,-7 3 0 16,-1 1 0-16,-5 2 0 15,2 2 0-15,0 2 0 16,0 0 0-16,-1 2 0 16,3 3 0-16,-1 1 0 15,2 0 0-15,0 2 0 16,2 0 0 0,2-1 0-16,1 6 0 15,1-1 0-15,4 3 0 0,-4-2 0 16,2 4 0-1,-2-2 0-15,-2 0 0 16,-1 3 0-16,0 1 0 16,2 5 0-16,-6 1 0 15,6 4 0-15,-1 2 0 16,0 2 0-16,4 1 0 16,2 0 0-16,0 2 0 15,3 3 0-15,2-2 0 16,0 3 0-16,1 1 0 15,1 1 0-15,1-1 0 16,-2 2 0 0,0 0 0-16,0 0 0 15,2 0 0-15,-1 0 0 16,1 0 0-16,-2 0 0 16,2 0 0-16,-1 0 0 15,1 0 0-15,-1 0 0 16,1 0 0-16,0 0 0 15,0 0 0-15,0 0 0 16,-2 0 0-16,2 0 0 16,-3 0 0-16,2 0 0 15,1 0 0-15,0 0 0 16,0 0 0-16,0 0 0 16,0 0 0-1,0 0 0-15,-2 0 0 16,2 0 0-16,-1 0 0 15,1 0 0-15,0-2 0 16,0 2 0-16,-2 0 0 16,2 0 0-16,0 0 0 15,0 0 0-15,0 0 0 16,0 0 0-16,0 0 0 16,0 0 0-16,-1 0 0 15,-2-1 0 1,1 0 0-16,-1 0 0 15,-3-3 0-15,1 3 0 0,1-2 0 16,-1 2 0 0,1-2 0-16,3 1 0 15,-1 0 0-15,1 1 0 16,-1 0 0-16,1-1 0 16,-2 2 0-16,0-1 0 15,2-1 0-15,-4 2 0 16,1-3 0-1,0 0 0-15,-1 1 0 0,-1-1 0 16,0 0 0-16,1 1 0 16,-1-2 0-1,-1-1 0-15,0-2 0 16,-2 0 0-16,0-1 0 16,-2-1 0-16,-3-1 0 15,0-2 0-15,-3 1 0 16,1-4 0-16,-2-1 0 15,-3-1 0-15,1-2 0 16,-3-3 0 0,0-3 0-16,-2-3 0 15,4 1 0-15,-2-1 0 16,2 1 0-16,2 2 0 16,-2 0 0-16,-1 1 0 15,2-1 0-15,-2 1 0 16,-1 2 0-16,0-2 0 15,0 2 0-15,0 0 0 16,-3 1 0-16,0-1 0 16,-4-1 0-16,1-1 0 15,-3 1 0-15,-3-5 0 16,-1 0 0-16,4-2 0 16,-2-2 0-16,-3 0 0 15,0-5 0 1,0-1 0-16,-5-1 0 0,-4-4 0 15,1-4 0 1,-3 1 0-16,-1-3 0 16,-3 4 0-16,2 0 0 15,-4 1 0-15,-2 1 0 16,-2 1 0-16,-3 2 0 16,-2-1 0-16,-2 2 0 15,-3 0 0-15,0 1 0 16,-1 1 0-16,2-1 0 15,2-2 0-15,2 3 0 16,1 2 0 0,1-2 0-16,-1 5 0 15,1-2 0-15,-2 3 0 16,-1 1 0-16,0 2 0 16,1 0 0-16,1 1 0 15,0 3 0-15,1 1 0 16,-1-2 0-16,-2 0 0 15,0 2 0-15,-1-1 0 16,-2-1 0 0,1 1 0-16,1-1 0 0,3 2 0 15,5 0 0 1,3 3 0-16,4-2 0 0,0 2 0 16,3 0 0-1,0-4 0-15,2-2 0 16,0 0 0-16,3 1 0 15,2 1 0-15,0 3 0 16,4-1 0-16,-2 3 0 16,-1 2 0-16,0 1 0 15,-1-1 0-15,-5 4 0 16,0 1 0-16,-4 3 0 16,-2-1 0-16,-1 3 0 15,2-1 0-15,-1 0 0 16,1 2 0-16,0-1 0 15,-1 1 0 1,-1-1 0-16,-3 0 0 16,1 1 0-16,-5-1 0 15,-4-3 0-15,-3-1 0 16,-1 1 0-16,2-3 0 16,0 1 0-16,3 1 0 15,0 3 0-15,1-2 0 16,6 2 0-16,3 1 0 15,6 2 0-15,5 3 0 16,5 0 0 0,2 2 0-16,3 2-2 15,4 0 2-15,2 2-5 16,-1 2-4-16,2 1-5 16,-5 5 0-16,0 0-11 15,-1-1 3-15,-3 1 0 16,-5 1-1-16,-3 1 1 15,-6-2-3-15,-2-1-3 16,-5 4-1-16,0-2-1 16,2 0-5-1,-1 0 3-15,3-1-20 16,0 0-21-16,2 1-14 16,-1 2-1-16,2 0-1 15,0-2 0-15,3 3-1 16,1 2 6-16,3-1 2 15,-1 4 6-15,5-2 12 16,-1 2 24-16,1-3 17 16,2 2 0-16,3-2 4 15,2 0 3-15,1-2 10 16,2 2-4-16,6 0 4 16,-2 1 3-16,5-1 2 15,0 1-3-15,0 2 0 16,3-3-3-1,3-1 0-15,-1 2 1 16,4 0-5-16,2 1-4 16,1-2-3-16,0 4 1 15,2-1 2-15,0-1 1 16,-1 3 0-16,-2-2 3 16,3-1 1-16,-2 2 0 15,5 0 2-15,-1 0 10 16,1 2-4-16,0-1 3 15,0 2 1-15,0 0-7 16,-1 0 0 0,1 3-4-16,0-2 2 15,1 1 7-15,-1 0 0 16,0-1-3-16,0 0 7 16,0 1 2-16,0 3 1 15,0-2 8-15,1-1 3 16,-1 0 10-16,3-3 3 15,0 2-3-15,0 0 9 16,2-1 6-16,2-1-4 16,0 0 5-16,0 1-5 15,2-1-5 1,-2 0 3-16,2 1-6 16,-2 0-7-16,-1 1 0 15,1-1-7-15,2 3-2 16,-4 0 6-16,1 0-8 15,-1 3 5-15,-1-3 3 16,-1-1-1-16,1 2 3 16,-1-2 5-16,0 3 4 15,-3 1 0-15,1 0 4 16,-1 1 2 0,0 0 8-16,0-5 1 15,0 2 6-15,0-2-1 16,0-2-1-16,2 2 6 15,-2-1-2-15,0-1 3 16,0-3-8-16,0 1-2 16,0-4-12-16,0 1-1 15,0 2-7-15,0-3-2 16,0 1-4 0,0-2-6-16,0-3-7 0,0-2-5 15,0-1 3 1,0-3-4-16,0 1 6 15,-2-3-3-15,1 4-2 16,-1-5-2-16,1 0 3 16,-2-5-3-16,3 2 3 15,0-2 0-15,0-1-3 16,0 0 1-16,0 0-3 16,0 0 0-16,0 0 3 15,0 0 0-15,0 0-3 16,0 0 0-16,0 0 0 15,-1 0 0 1,1 2 0-16,0-2 0 16,-2 0 0-16,2 1 0 15,0-1 0-15,-1 0 0 16,1 0 0-16,0 0 0 16,0 0 0-16,0 0 0 15,0 0 0-15,0 0 0 16,0 0 0-16,0 0 0 15,0 0 0-15,0 0 0 16,0 0 0 0,0 0 0-16,0 0 0 15,0 0 0-15,0 0 0 16,0 0 0-16,0 0 0 16,0 0 0-16,0 1 0 15,0 1 0-15,0-1 0 16,0 1 0-16,0 1 0 15,1 1 0-15,1 0 0 16,3 1 0-16,1-2 0 16,3 4 0-16,3-2 0 15,2 1 0 1,2-1 0-16,4 0 0 16,2 1 0-16,4-3 0 15,0 2 0-15,4-4 0 16,4 0 0-16,3 1 0 15,-1-4 0-15,1 2 0 16,1 0 0-16,1 0 0 16,-4-1 0-16,-2 0 0 15,-1 1 0-15,-2-5 0 16,-3 3 0-16,1-2 0 16,0 3 0-1,-1-5 0-15,3 1 0 16,-2 3 0-16,-1-4 0 15,0 0 0-15,-1 1 0 16,2-2 0-16,1 0 0 16,-2 1 0-16,2-2 0 15,1-1 0-15,-2 2 0 16,1-5 0-16,0 4 0 16,-2-3 0-16,-3 3 0 15,-2 0 0-15,-1 1 0 16,-3 1 0-16,4-1 0 15,-3 2 0 1,2-1 0-16,-4 0 0 16,1-1 0-16,-4 1 0 15,-4-4 0-15,-2 3 0 16,-1 1 0-16,-5 0 0 16,1-1 0-16,-1 2 0 15,-1-2 0-15,-1 0 0 16,2-3 0-16,-2 2 0 15,0 0 0-15,1-1 0 16,-1 0 0 0,0-1 0-16,0 0 0 15,2 0 0-15,-2-3 0 16,0 1 0-16,0 0 0 16,0 0 0-16,-2 2 0 15,2-2 0-15,-1 2 0 16,-2 0 0-16,0 1 0 15,-1 1 0-15,1 1 0 16,0-2 0-16,0 2 0 16,0 0 0-1,0-1 0-15,0-1 0 16,1 1 0-16,-1-3 0 16,-3 5 0-16,2-4 0 15,-1 1 0-15,1 2 0 16,0 0 0-16,-2 1 0 15,1 1 0-15,1-1 0 16,0 0 0-16,1 1 0 16,0-2 0-16,-1-1 0 15,-1 1 0-15,1-1 0 16,-3-2 0 0,1 1 0-16,0 0 0 15,1-1 0-15,-3 0 0 16,1-1 0-16,3 3 0 15,0-2 0-15,-1 1 0 16,1 1 0-16,1-4 0 16,-2 1 0-16,0-2 0 15,1-1 0-15,-2 0 0 16,0 2 0-16,-1-2 0 16,-2 1 0-16,0-2 0 15,2-1 0-15,-2 3 0 16,-1-2 0-1,3-1 0-15,-2 3 0 16,0-2 0-16,1-1 0 16,2 2 0-16,2-2 0 15,0 2 0-15,1-1 0 16,0 0 0-16,-1-3 0 16,2 1 0-16,-2-2 0 15,1-3 0-15,-3 1 0 16,-1 0 0-16,-3 1 0 15,0 0 0 1,-1 1 0-16,-1-2 0 16,0 3 0-16,-2-3 0 15,2 1 0-15,-1 1 0 0,2-1 0 16,-1-3 0 0,-1 2 0-16,1-4 0 15,1 0 0-15,-3 2 0 16,-1-2 0-16,-1 0 0 15,2 3 0-15,-2-2 0 16,4 6 0-16,-2-1 0 16,2 2 0-16,1 1 0 15,-4 0 0-15,4 2 0 16,-4 0 0 0,4-1 0-16,-3-1 0 15,0 0 0-15,1-2 0 0,-1 2 0 16,-2-2 0-1,-1-1 0-15,1 0 0 16,0 0 0-16,0 0 0 16,-1 0 0-16,-1 1 0 15,2 1 0-15,1 2 0 16,0-2 0-16,3 2 0 16,1-1 0-16,-1 0 0 15,-2-3 0-15,4-1 0 16,-3-2 0-16,0-2 0 15,1-1 0-15,-1 1 0 16,-3-6 0 0,-1-2 0-16,-3 0 0 15,-3-7 0-15,1 2 0 16,-1 0 0-16,0 0 0 16,0 1 0-16,0 3 0 15,0 2 0-15,4-1 0 16,-1 3 0-16,2 1 0 15,0-2 0-15,3 4 0 16,2 0 0-16,1-3 0 16,0 2 0-16,1-2 0 15,0 2 0 1,-4-1 0-16,1 0 0 16,-3-3 0-16,-2 0 0 15,-3-3 0-15,1-1 0 16,-1-1 0-16,2-2 0 15,-2 0 0-15,-1-5 0 16,0-1 0-16,-5-1 0 16,-1-2 0-1,-1-3 0-15,-5-3 0 0,0-2 0 16,-3-7 0-16,2-2 0 16,-2-1 0-1,0-1 0-15,1-1 0 16,1 2 0-16,-2-2 0 15,2 1 0-15,-1-3 0 16,-4-2 0-16,-1 1 0 16,2-4 0-16,-3-1 0 15,-1 3 0-15,-3 1 0 16,0 3 0-16,-4 1 0 16,-1 1 0-1,-2 2 0-15,1 0 0 0,-1-1 0 16,1 0 0-16,4 2 0 15,-3 0 0-15,5 3 0 16,-3 4 0-16,1 3 0 16,0-1 0-1,-1 2 0-15,1 1 0 16,-1 1 0-16,1-1 0 16,0 2 0-16,1-1 0 15,2 2 0-15,0 2 0 16,2 1 0-16,1 3 0 15,0 4 0-15,2-2 0 16,-2 5 0-16,1-1 0 16,0-1 0-1,-4 4 0-15,0-4 0 0,-4 2 0 16,-2 1 0 0,-1 4 0-16,-3 3 0 15,-1 4 0-15,-1 4 0 16,6 5-3-16,1 0 3 15,3 1-6-15,4 5-8 16,5 1-1-16,5 6-13 16,7-2-9-16,3 6 5 15,3 2 2 1,3 2-7-16,-1 5 1 0,0 2 1 16,0 5-3-1,-2 2 2-15,0 0-1 16,-3 2 8-16,0 2 9 15,-3 0-3-15,0 0-4 16,-1 4 3-16,-3-2 6 16,0 3-3-16,-5 2 2 15,0 0 7-15,-1 4 2 16,4-1-3-16,3 5 2 16,7 2 1-1,0 1-4-15,4 1 5 16,4 2-1-16,1 2-3 0,3-1 0 15,5 2-12 1,-1 2 3-16,4 2 4 16,-1 4 0-16,4 4 3 15,-2 6 1-15,-3 5 2 16,1 3 1-16,-2 3 3 16,1 3 3-16,-2 1 16 15,7 1-9-15,0 4 5 16,0 4 9-16,0 2-13 15,2 1 15-15,5 0 5 16,2 0-2 0,6-1 3-16,6 1 5 15,6 1-2-15,-2 3 25 16,4-2 2-16,2 2-8 16,3-2 6-16,-3 0-16 15,3-4-6-15,0 1 2 16,-3 1 5-16,0-1-2 15,1 0 1-15,-5-1-24 16,2-2 0-16,3-2-1 16,-5 2 4-16,2 0 15 15,-4-1-3-15,1 3-3 16,-3-3-7-16,-3-2-2 16,1 0-2-1,-4 0 5-15,1-4-2 16,-4 3-4-16,-1 0-1 15,-2 0-11-15,-4-1 1 16,2-3 0-16,1-4-1 16,-4 0 2-16,1-2-2 15,-3 0 0-15,0 4 0 16,-1-3 0-16,0 5 0 16,-3 1 0-16,1-4 0 15,-1 4 0 1,0 0 0-16,0 1 0 15,0 1 0-15,0 3 0 16,0-2 0-16,0 1 0 16,1-3 0-16,-1 2 0 15,2 2 0-15,0 6 0 16,0 1 0-16,3 3 0 16,1 1 0-16,0 0 0 15,4-3 0-15,-3 0 0 16,-5-3 0-16,2-2 0 15,-3-4 0 1,-1-2 0-16,-1-3 0 16,-3-3 0-16,-1-2 0 15,-5-3 0-15,-4-3 0 16,-1 1 0-16,-2-6 0 16,-3 1 0-16,0-5 0 15,-1-3 0-15,-3-6 0 16,2-4 0-16,2-8 0 15,-1-3 0-15,3-3 0 16,-2-2 0-16,2-2 0 16,0-1 0-1,2 5 0-15,1-4 0 16,1-1 0-16,1-1 0 16,-3 0 0-16,0-3 0 15,-6 5 0-15,-1 3 0 16,1 1 0-16,-1-2 0 15,-2 0 0-15,1-1 0 16,-3-3 0-16,-4 0 0 16,-2 2 0-16,-2-2 0 15,1-1 0 1,1-6 0-16,3 0 0 16,1-2 0-16,2-4 0 15,3 0 0-15,1-3 0 16,3-1 0-16,0-1 0 15,2-2 0-15,-3 1 0 16,0-1 0-16,-2 3 0 16,-4-1 0-16,2 3 0 15,-2-2 0-15,0 1 0 16,3 1 0-16,-1-3 0 16,0 2 0-1,-2-1 0-15,-2 0 0 16,0 1 0-16,-3 2 0 15,-4 1 0-15,-2 2 0 16,0 1 0-16,-3 0 0 16,1 1 0-16,0-1 0 15,-3-1 0-15,3 1 0 16,-1-1 0-16,-2 0 0 16,1 0 0-16,-2 3 0 15,-2 0 0 1,-4 2 0-16,-3 1 0 15,3-1 0-15,-1 0 0 16,4 0 0-16,4-2 0 16,7-3 0-16,4-1 0 15,8-5 0-15,5-2 0 16,5-2 0-16,6-2 0 16,4-4 0-16,1 0 0 15,3 0 0-15,0-2 0 16,0 0 0-16,0 0 0 15,0 0-155 1,1 3-255-16,8-27-1115 16,1 20 0-16</inkml:trace>
  <inkml:trace contextRef="#ctx0" brushRef="#br0" timeOffset="22409.21">8525 10282 1950 0,'-7'2'180'15,"-3"2"42"-15,2-1 71 16,-3 0 46-16,8-3 28 16,-1-1 19-16,4 1 15 15,0 0 8-15,0 0 4 16,0 0-125-16,0 0-59 15,4-2-38 1,7-1-61-16,13-4-28 16,11-7 27-16,13-7 52 15,12-9 44-15,11-7 3 16,1-4-5-16,7-3-1 16,5-4 7-16,6-1-6 15,4-5-9-15,8 1-18 16,-1 0-57-16,-2-2-68 15,-7 5-60-15,-8 2-11 16,-15 2 0 0,-8 5 0-16,-5 4 0 15,-7 1 0-15,-3 2 0 16,1 2 0-16,-1 2 0 16,-3 1 0-16,3 4 0 15,-1 0 0-15,-2 0 0 16,-4 2 0-16,-3 4 0 15,-2 0 0-15,-5 2 0 16,-4 2 0-16,-2 2 0 16,-5-1 0-1,-1 5 0-15,-4-1 0 16,0 1 0-16,-4 2 0 16,1 1 0-16,-1 0 0 15,-2 2 0-15,0-2 0 16,-1 2 0-16,-2-1 0 15,2-1 0-15,-3 5 0 16,0-2 0-16,0 0 0 16,0 2 0-16,-2-2 0 15,0 2 0-15,1 1 0 16,-2 0 0-16,0 0 0 16,1 0 0-1,-1-1 0-15,0 1 0 0,2 0 0 16,-2 0 0-1,0-1-66-15,0 1-195 16,0 1-206-16,0-4-1013 16,-6 3 2-16,-4 0-1 15</inkml:trace>
  <inkml:trace contextRef="#ctx0" brushRef="#br0" timeOffset="23066.7">10022 9174 3397 0,'0'0'157'0,"0"-2"31"15,0 1 16 1,0-1 10-16,0 0 6 16,4-2 9-16,2-2 12 15,7 2 19-15,7-3 18 16,7 2-70-16,5-1-6 15,4-1-8-15,-1 0 8 16,4-1 3-16,0 2 1 16,-3-2 7-16,0 0-9 15,0-2-18-15,-3 1-18 16,4 0-33-16,-3 2-36 16,2-2-23-1,-3 0-24-15,1 2-9 16,-4-2-3-16,0-1-13 15,1-1 4-15,-1 1-2 16,0-3 5-16,0 1 3 16,2-1-4-16,-4-2-2 15,-2 3 1-15,-1 2-3 16,-2-1-5-16,-6 2-3 16,-3 2-6-16,-2 0 1 15,-2 1-7-15,-4 2-9 16,0 0 2-1,-1-1-2-15,-2 3 0 16,-1 1 0-16,0-2-124 16,-2 3-202-16,-2 0-261 15,0-33-843-15,-8 38 0 16,-10 4 0-16,-10 2 0 16</inkml:trace>
  <inkml:trace contextRef="#ctx0" brushRef="#br0" timeOffset="23704.49">11086 8810 1758 0,'0'0'282'16,"0"2"68"-16,0-1 34 16,0 0 28-16,-3-3 30 15,-6 3 61-15,-5 3 105 16,-8 3 56-16,-8 2 0 16,-3 8-207-16,-6 7-75 15,-5 3-68-15,-6 10-34 16,-5 5-29-16,-3 6-28 15,-4 6-63-15,2 4-103 16,3 1-57 0,5 1 0-16,5-3 0 15,10-1 0-15,6-7 0 16,6-5 0-16,6-4 0 16,4-3 0-16,1-7 0 15,2-2 0-15,1-6 0 16,3-4 0-16,-1-5 0 15,5-4 0-15,1-2 0 16,1-5 0-16,1-1 0 16,1-1 0-16,0 0-161 15,1-1-257-15,37-4-1104 16,-30-4 0 0,1-5 0-16,1-12 0 15</inkml:trace>
  <inkml:trace contextRef="#ctx0" brushRef="#br0" timeOffset="24561.38">11648 5966 3983 0,'0'-3'176'0,"0"0"13"16,0-1 104-16,4 1 136 15,7 2 5-15,4 9 1 16,8 4 0-16,6 7-1 16,0 3 1-16,-3 5-139 15,-1 0-38-15,-2-2-13 16,-5-3-103 0,-1-4-135-16,-3-3-7 15,-3-7 0-15,5-3 0 16,4-2 0-16,9-12 0 15,13-11 0-15,18-16 0 16,16-15 0-16,25-18 0 16,34-16-206-16,33-10-1391 15,25-12 0-15,14-10 0 16</inkml:trace>
  <inkml:trace contextRef="#ctx0" brushRef="#br0" timeOffset="30115.54">10690 11374 2574 0,'0'-3'160'16,"-1"0"55"-16,-2-3 51 15,-2-2 31-15,0 1 22 16,-5 2 28-16,1-2 58 15,-3 0 38-15,1 4 31 16,-4-3-97 0,-2 5 28-16,0 0-46 15,-2-1-51-15,-2 2-31 16,1 0-23-16,-3 2-26 16,2 2-59-16,-1 1-39 15,-2 6-29-15,-2 2-27 16,1 3-65-16,-1 0-9 15,3 5 0-15,-2 2 0 16,1 7 0-16,2 1 0 16,-1 1 0-16,3 3 0 15,3 0 0 1,4-2 0-16,0 1 0 16,5-1 0-16,4 0 0 15,3 0 0-15,1 1 0 16,-2-2 0-16,1 2 0 15,-1-2 0-15,1-1 0 16,-1-1 0-16,2 0 0 16,0-4 0-16,2-2 0 15,2 1 0-15,1 0 0 16,2-3 0 0,7 0 0-16,2-1 0 15,3-3 0-15,5-2 0 16,4-4 0-16,2-1 0 15,3-2 0-15,2-4 0 16,0-4 0-16,1-1 0 16,-3-1 0-16,0-8 0 15,-1 1 0-15,-2-5 0 16,1-1 0-16,-4-3 0 16,-1-2 0-16,0-1 0 15,-3-3 0 1,-3 0 0-16,2-5 0 15,-3 0 0-15,-5-5 0 16,2 1 0-16,-4-1 0 16,-2-3 0-16,-3 2 0 15,0 2 0-15,-4-2 0 16,-2 2 0-16,-1 1 0 16,-1 0 0-16,-5 0 0 15,-2 0 0-15,-5 1 0 16,-3 0 0-16,-3 1 0 15,-1-1 0 1,-5 5 0-16,-1 0 0 16,-8 0 0-16,-4 5 0 15,-8 1 0-15,-6 6 0 16,-12 7-3-16,30 8-811 16,-49 8-660-16,-8 4 0 15,-14-1 0-15,1-5 0 16</inkml:trace>
  <inkml:trace contextRef="#ctx0" brushRef="#br0" timeOffset="131625.17">24097 1595 3292 0,'-3'0'200'0,"0"0"56"15,0-1 59-15,0-1 132 16,3-1 58-16,0 2 0 16,-1-1-1-16,1-1 1 15,0 2 0-15,0 1-148 16,-2 0-53-16,2 2-56 16,0 9-58-16,0 4-132 15,0 10-58-15,0 6 0 16,0 5 0-16,2 2 0 15,-1-1 0 1,2 2 0-16,2 0 0 16,0-2 0-16,5-2 0 15,-1-3 0-15,-2-3 0 16,2-4 0-16,-3-3 0 16,-2 0 0-16,-1-8 0 15,0 3-128-15,3-3-300 16,38-5-1099-16,-32 0 0 15,1-4 0-15</inkml:trace>
  <inkml:trace contextRef="#ctx0" brushRef="#br0" timeOffset="132024.6">24521 1954 4058 0,'0'-5'258'0,"0"-2"140"16,0-1 32-16,-1 1 1 16,2 4 0-1,-2 2-1-15,-3 4 1 16,-4 3 0-16,1 4-1 15,-1 3-174-15,0 3-83 16,7 1-139-16,-1-3-34 16,2-3 0-16,3-5 0 15,3-2 0-15,-3-3 0 16,8-1 0-16,-2-5 0 16,0-3 0-16,-5-5 0 15,1-2 0-15,-4 1 0 16,-2 2-150-16,-4 6-248 15,12 4-355 1,-5 7-625-16,-5 4 0 16,2 2 0-16</inkml:trace>
  <inkml:trace contextRef="#ctx0" brushRef="#br0" timeOffset="133009.04">24474 3144 3826 0,'-2'-2'213'15,"-1"-2"60"-15,1-1 84 16,1 4 52-16,-3-2 44 15,1 1 0-15,-2 2 0 16,-6 0 0-16,-3 3 0 16,-4 2-167-16,-5 1-45 15,-2-1-61-15,-2-2-84 16,-1-1-51-16,2-4-45 16,5-3 0-1,4-9 0-15,8-3 0 16,5-6 0-16,6-3 0 15,6 0 0-15,11 1 0 16,1 2 0-16,9 4 0 16,5 5 0-16,1 5 0 15,0 5 0-15,0 2 0 16,-2 4 0-16,-1 5 0 16,-2 6 0-16,-3 4 0 15,-9 8 0-15,-4 6 0 16,-6 5 0-16,-7 7 0 15,-4 5 0 1,-12 4 0-16,-5 1 0 16,-3-1 0-16,-8-2 0 15,-3-6 0-15,7-7 0 16,1-7 0-16,7-11 0 16,2-6 0-16,5-7 0 15,-1-5 0-15,5-5 0 16,0-6 0-16,5-8 0 15,5-4 0-15,5-5 0 16,9 1 0-16,3 4 0 16,5 3 0-16,7 9 0 15,0 4 0-15,-2 3 0 16,3 3 0 0,-5 6 0-16,2 3-39 15,-3 4-286-15,12 1-333 16,-5 4-775-16,3-8 0 15,-2-3 0-15,-4-6 0 16</inkml:trace>
  <inkml:trace contextRef="#ctx0" brushRef="#br0" timeOffset="133174.7">25007 3298 8191 0,'-2'-9'0'15,"-1"-1"0"-15,0 0 0 16,-3 0 0-16,4 4-55 15,4 6-643-15,-2 4-789 16,0-1 0-16,-5-2 0 16,2-1 0-1</inkml:trace>
  <inkml:trace contextRef="#ctx0" brushRef="#br0" timeOffset="134188.7">24885 4579 2829 0,'-5'0'233'16,"-4"-1"58"-16,0 1 43 15,2-4 75-15,3 2 70 16,2-3 49-16,4 4 24 16,-2-5 1-16,7 0 0 15,7-3-166-15,9-2-67 16,6 0-58-16,7 2-44 15,-1 1-74-15,-3 5-71 16,-9 1-47-16,-3 8-26 16,-12 6 0-1,-6 7 0-15,-9 10 0 0,-13 6 0 16,-5 4 0-16,-2 1 0 16,-4-3 0-16,8-7 0 15,10-6 0 1,5-8 0-16,5-6 0 15,4-4 0-15,4-1 0 16,6 0 0-16,7-2 0 16,7-2 0-16,7 1 0 15,3-4 0-15,-3 2 0 16,-1 0 0-16,-2 2 0 16,-4 0 0-16,-6 4 0 15,-5 2 0-15,-2 9 0 16,-7 0 0-1,-3 6 0-15,-7 6 0 16,-9 2 0-16,-5 0 0 16,-8 1 0-16,-11 0 0 15,-5-3 0-15,-3-3 0 16,2-6 0-16,0-3 0 16,7-6 0-16,9-8 0 15,3-4 0-15,7-7 0 16,4-3 0-16,7-4 0 15,2-1 0-15,3-1 0 16,2 3 0-16,2 2-200 16,2 3-127-1,6 3-207-15,10-23-892 0,7 20 0 16,11 0 0 0</inkml:trace>
  <inkml:trace contextRef="#ctx0" brushRef="#br0" timeOffset="134373.71">25704 4848 8191 0,'0'-2'0'16,"0"-2"0"-16,-2 0 0 16,-1 1 0-16,3 0-673 15,-6 3-830-15,-1-4 0 16,-2-6 0-16,-4-13 0 15</inkml:trace>
  <inkml:trace contextRef="#ctx0" brushRef="#br0" timeOffset="135374.6">25343 1265 5643 0,'0'-8'283'0,"0"-1"0"15,-1 3 0-15,-3 0 0 16,-4 18 0-16,-2 16 0 15,-8 13 0-15,-2 13 0 16,-1 15 1-16,6 2-284 16,-3-3 0-16,4-3 0 15,5-6 0-15,1-5 0 16,5-9 0-16,1-8-149 16,0-6-109-16,2-12-84 15,2-7-99-15,0-10-77 16,1-16-149-16,9-21-496 15,-8-13 0 1,0-6 2706-16,1-21-2145 16,-5-6 100-16,-5 8 97 15,9-1 240-15,-4 1 176 16,1 13 207-16,-1 13 198 16,0 12 102-16,3 12 149 15,4 8 116-15,5 10-181 16,9 8-101-16,11 8-95 15,7 9-93-15,3 8-65 16,1 9-125-16,0 7-97 16,-5 2-26-16,-3-1 0 15,-3 0 0-15,-3-1 0 32,-4-5 0-32,-4-4-108 0,-6-4-178 15,-6-4-161-15,0-4-248 16,-13-13-468-16,-14 5 0 15,-12-7 0-15</inkml:trace>
  <inkml:trace contextRef="#ctx0" brushRef="#br0" timeOffset="135552.85">25142 1771 3547 0,'1'0'128'0,"8"-2"6"16,12-8 1-1,16-3 2-15,14-3-20 0,18-7-95 16,9-4-198 0,0-9-632-16,-10 11 0 15,-10 0 0-15,-13 1 0 16</inkml:trace>
  <inkml:trace contextRef="#ctx0" brushRef="#br0" timeOffset="136167.6">25832 1460 4383 0,'0'-2'148'0,"0"2"62"15,1 2 111-15,1 3 61 16,2 4 11 0,0 5 1-16,0 6-1 15,6 2 1-15,-6-3-1 16,3 2-127-16,-5-5-20 15,1-6-63-15,-1-1-110 16,-2-6-61-16,0-3-12 16,0-8 0-1,2-6 0-15,-2-9 0 16,2-7 0-16,2-2 0 16,0 4 0-16,2 7 0 15,-2 8 0-15,3 6 0 16,4 5 0-16,7 4 0 15,1 4 0-15,3 5 0 16,2 6 0-16,-5 1 0 16,-7 3 0-16,1-2 0 15,-9-2 0-15,0-3 0 16,-4-4 0-16,2-5 0 16,-4-4 0-16,4-1 0 15,-2-5 0-15,0-6 0 16,0-11 0-16,0-7 0 15,5-9 0 1,3 0 0-16,2 5 0 16,3 7 0-16,6 8 0 15,-2 9 0-15,1 6 0 16,5 8 0-16,-4 8 0 16,2 3 0-16,-5 5 0 15,4 6 0-15,-9-2-7 16,3 2-186-16,-3-2-106 15,1-3-148-15,5-5-295 16,-5-10-558-16,-1-3 0 16,0-4 0-1,0-9 0-15</inkml:trace>
  <inkml:trace contextRef="#ctx0" brushRef="#br0" timeOffset="137467.82">26398 1327 3680 0,'0'-4'156'0,"0"2"53"16,0 1 116-16,2 1 124 16,1 6 16-16,4 9 0 15,-3 5-1-15,-1 5 1 16,3 3 0-16,0 0-137 16,-3-3-19-16,-1-4-54 15,0-5-115-15,0-4-124 16,-2-5-16-16,0-4 0 15,3-8 0 1,-3-7 0-16,0-9 0 16,0-14 0-16,2-6 0 15,3-1 0-15,1 6 0 16,-1 8 0-16,3 11 0 16,2 8 0-16,5 6 0 15,4 7 0-15,3 6 0 16,2 7 0-16,-3 5 0 15,-3 3 0-15,-3 1 0 16,-8-3 0-16,0-3 0 16,-6-6 0-16,1-3 0 15,-2-5 0-15,0-4 0 16,0-1 0 0,0-7 0-16,-2-7 0 15,2-10 0-15,-1-10 0 16,1-8 0-16,1 0 0 15,3 2 0-15,0 9 0 16,3 9 0-16,2 9 0 16,5 8 0-16,5 8 0 15,2 10 0-15,1 5 0 16,-2 6 0-16,-2 4 0 16,1 2 0-16,-4-4 0 15,1-2 0-15,1-6 0 16,4-5 0-16,2-5 0 15,-1-7 0 1,7-3 0-16,-2-4 0 16,0-6 0-16,-4-3 0 15,-4-5 0-15,-5-5 0 16,-5-2 0-16,-1-5 0 16,-4 4 0-16,-4 0 0 15,2 6 0-15,-2 6 0 16,0 6 0-16,-2 3 0 15,-2 6 0-15,-8 4 0 16,1 7 0-16,-5 8 0 16,0 6 0-16,6 6 0 15,6 1 0 1,4-1 0-16,12-3 0 16,7-5 0-16,7-6 0 15,5-4 0-15,9-10 0 16,-1-3 0-16,-1-7 0 15,-6-8-45-15,-4-7-70 16,-8-7-95-16,-6-11-28 16,-7-6-11-16,-3-7-1 15,-4-4-1-15,0-6 8 16,-9-4 33-16,-3 1 80 16,-7 2 168-16,-4 10 77 15,2 11 95-15,4 12 28 16,8 12 11-16,2 9 1 15,1 9 1-15,6 13-8 16,0 12-33-16,6 11-81 16,6 11-121-1,9 8-8-15,2 0 0 16,9 0 0-16,-1-3 0 16,0-2 0-16,-1-5 0 15,-5-5 0-15,-2-4 0 16,-4-4 0-16,-1-8 0 15,-6-2-61-15,-3-7-132 16,-2-4-32-16,2-7-29 16,-3-3-25-16,3-9-27 15,-4-6-17 1,3-7-4-16,-3-12 0 0,-5-5 1 16,2-4 68-1,-2-1 167-15,0 4 58 16,0 8 57-16,0 5 40 15,-4 11 33-15,-3 5 17 16,-8 5 4-16,-6 6 1 16,-5 10-3-16,-6 9-39 15,2 8-90-15,4 7-154 16,13 4-229-16,5-15-672 16,16 8 0-16,11-6 0 15,10-11 0-15</inkml:trace>
  <inkml:trace contextRef="#ctx0" brushRef="#br0" timeOffset="137948.69">27728 1206 2712 0,'16'-17'248'0,"-1"-5"62"16,3-7 50-16,1-10 124 15,-13 4 81-15,-3 3 1 16,-6 3-2-16,-1 7 2 15,-6 5-1-15,-3 11-173 16,-6 5-74-16,-2 10-64 16,3 8-48-16,7 6-125 15,6 5-81-15,14 2 0 16,11-2 0 0,7-5 0-16,7-5 0 15,9-9 0-15,-1-5 0 16,-2-8 0-16,-1-11 0 15,-7-5 0-15,-8-7 0 16,-6-8 0-16,-7-8 0 16,-1-4 0-16,-5-1 0 15,-2-1 0-15,-3 6 0 16,0 10 0-16,0 8 0 16,0 12 0-16,0 5 0 15,0 6 0-15,4 12 0 16,3 10 0-16,5 12 0 15,8 13 0-15,7 6 0 16,11 6 0-16,4-3-207 16,3 1-171-16,14-6-380 15,-18-2-611-15,-15-7 0 16,-10-4 0-16,-18-6 0 16</inkml:trace>
  <inkml:trace contextRef="#ctx0" brushRef="#br0" timeOffset="139375.35">25671 2692 5459 0,'-3'-9'304'0,"3"2"-1"16,-3 0 1-16,3-2-1 15,-1 7 1-15,1 2-1 16,4 2 1-16,1 7-1 15,0 4 1-15,5 4-304 16,-1 5 0 0,-2 6 0-16,0-2 0 15,-1 5 0-15,1 1 0 16,-2 1 0-16,4-2 0 16,0 2 0-16,-1-4 0 15,2-5 0-15,1-4 0 16,-2-3 0-16,-2-4 0 15,0-5 0-15,-1-1 0 16,-4-3 0-16,1-3 0 16,-1 1 0-16,0-2 0 15,2-3 0 1,2-8 0-16,2 0 0 0,-1-4 0 16,-1-7 0-1,-1 5 0-15,-3-1 0 16,3 0 0-16,-5 0 0 15,3 2 0-15,-2-1 0 16,2-4 0-16,3-3 0 16,-1-4 0-16,1-10 0 15,4-4 0-15,-2-5 0 16,2-5 0-16,1 5 0 16,-6 4 0-16,1 10 0 15,-2 9 0-15,-4 8 0 16,0 7 0-16,0 5 0 15,0 1 0-15,0 3 0 16,0 0 0 0,0 0 0-16,0 0 0 15,0 0 0-15,0 0 0 16,0 0 0-16,0 0 0 16,0 0-182-16,0 6-186 15,0 2-362-15,0 3-652 16,0 2 0-16,-2-1 0 15,2 1 0-15</inkml:trace>
  <inkml:trace contextRef="#ctx0" brushRef="#br0" timeOffset="139806.18">26293 2619 4655 0,'0'-7'380'0,"0"-2"1"16,0 2-1-16,-2-1 0 16,0 7 1-16,-8 3-1 15,-3 12 0-15,-3 7 1 16,0 10-1-16,5 6-267 16,6 3-113-1,5-3 0-15,10-4 0 0,3-8 0 16,7-3 0-16,6-8 0 15,9-8 0-15,-3-4 0 16,1-9 0-16,-4-8 0 16,-7-8 0-1,-4-11 0-15,-11-9 0 0,-3-7 0 16,-8 0 0 0,-7 3 0-16,-5 8 0 15,-6 5 0-15,-5 12 0 16,-2 11 0-16,-5 9-40 15,1 9-184-15,3 9-108 16,4 7-156-16,19 1-292 16,0 7-485-16,16-7 0 15,11-10 0-15,7-5 0 16</inkml:trace>
  <inkml:trace contextRef="#ctx0" brushRef="#br0" timeOffset="140064.85">26622 2352 4449 0,'-2'-20'403'15,"0"-5"0"-15,2 1 0 16,-2 1 1-16,4 12-1 16,-6 14 0-16,1 11 0 15,3 11 0-15,-2 10 0 16,4 9-289-1,5 7-114-15,7 5 0 16,3-1-31-16,6 1-207 16,2-2-115-16,0-4-155 15,11-11-904-15,-17-4 0 16,-5-13 0-16,-7-15 0 16</inkml:trace>
  <inkml:trace contextRef="#ctx0" brushRef="#br0" timeOffset="140504.35">26838 2185 4584 0,'-2'-21'381'16,"0"1"0"-16,1-3 0 16,-1 1 0-16,2 14 0 15,0 19 0-15,3 14 0 16,4 12 0-16,4 13 0 15,2 9-203-15,7 3-178 16,-1-1 0-16,0 0 0 16,-2-4 0-16,-2-5 0 15,1-8-89-15,-3-5-167 16,-4-9-87-16,0-10-59 16,-6-5-69-16,-1-8-126 15,-2-7-41 1,-5-7 5-16,-6-5 47 15,-7-2 87-15,-4-3 165 16,-1-4 256-16,6 2 149 16,0-2 110-16,8-2 148 15,5 2 159-15,4 0 43 16,7 0-4-16,13 2-51 16,12 1-200-16,6 1-175 15,8 4-233-15,4 2-272 16,-5-11-737-16,-13 17 0 15,-6-1 0-15,-5 0 0 16</inkml:trace>
  <inkml:trace contextRef="#ctx0" brushRef="#br0" timeOffset="142212.97">27249 2416 3784 0,'0'0'169'0,"0"1"91"15,1 1 167-15,-1 3 27 16,2 6 0-16,-2 5-1 15,6 2 3-15,-2 4-2 16,1 0 0-16,3-2-136 16,0-1-33-16,-3-4-90 15,-1-5-167-15,-2-3-28 16,-2-3 0-16,2-3 0 16,3-5 0-16,0-7 0 15,3-9 0-15,-1-7 0 16,0-5 0-1,2-2 0-15,-2 6 0 16,-1 8 0-16,-3 6 0 16,5 9 0-16,2 2 0 15,1 8 0-15,7 6 0 16,0 3 0-16,0 5 0 16,-1 4 0-16,-3-2 0 15,-5-3 0-15,-2-3 0 16,-2-5 0-16,-5-4 0 15,2-3 0-15,-2-1 0 16,0-4 0-16,0-3 0 16,0-9 0-16,3-8 0 15,0-8 0 1,4-9 0-16,9-3 0 16,0 4 0-16,2 6 0 15,3 7 0-15,2 10 0 16,0 10 0-16,2 5 0 15,2 8 0-15,-1 6 0 16,-3 5 0-16,-4 3 0 16,-5 2 0-16,-1-1 0 15,-3-2 0-15,-1-2-126 16,5-3-145 0,1-2-77-16,4-3-27 0,5-4-11 15,0-3 3-15,-3-2 12 16,2-2 45-1,-6-6 61-15,1-1 49 16,-2-5 265-16,0-7 221 16,-1-3 78-16,1-6 28 15,-4-3 10-15,-1-3-3 16,-5 1-13-16,-3-2-44 16,-1 8-60-16,-2 3-50 15,-3 9-139-15,-7 5-77 16,-6 9 0-1,-7 9 0-15,-6 10 0 0,7 11 0 16,6 5 0-16,10 9 0 16,9 0 0-16,14-4 0 15,4-5 0 1,9-6 0-16,9-10 0 16,3-6 0-16,3-8-7 15,-3-6-81-15,-8-10-124 16,-6-8-22-16,-9-6-11 15,-10-10-6-15,-6-10-1 16,-1-12 17-16,-7-8 34 16,0-12 139-16,-4 0 69 15,-1-3 80 1,-6 6 126-16,5 10 20 0,-3 14 13 16,3 12 5-16,4 14 1 15,1 12-17 1,5 13-34-16,-1 15-139 15,5 16-62-15,10 14 0 16,6 15 0-16,3 10 0 16,9 0 0-16,-1-2 0 15,-2-5 0-15,-3-5 0 16,-1-8 0-16,-2-6 0 16,-6-9 0-16,-1-7 0 15,-1-8-59 1,1-8-36-16,-4-7-36 0,7-6 6 15,0-10-2-15,-3-10 4 16,-1-7 0-16,-4-8 22 16,-4-11 67-1,-2-3 34-15,-4 1 59 16,-4 4 35-16,-5 6 38 16,-3 8-7-16,-9 13 1 15,-11 7-2-15,-6 10-1 16,1 10-22-16,2 9-166 15,10 7-177-15,14 9-96 16,14 2-95-16,13-1-127 16,11-6-132-16,6-11-61 15,9-7 1-15,7-7 48 16,-3-4 92 0,-4 0 210-16,-2-3 219 15,-7 0 162-15,-4-8 144 16,-5-4 192-16,-1-9 231 15,-2-8 202-15,-4-5 5 16,-6-5-49-16,-4 3-92 16,-5 3-112-16,1 10-75 15,-6 7-66-15,-3 10-49 16,-7 9-65-16,-5 10-98 16,1 12-143-16,3 6-4 15,7 6 0-15,11 1 0 16,13-3 0-1,8-6 0-15,4-9 0 0,9-11 0 16,2-6 0 0,-2-10 0-16,-5-11 0 15,-6-6 0-15,-5-10 0 16,-5-6 0 0,-7-2 0-16,-2 0 0 0,-3 5 0 15,-2 8 0-15,-3 11 0 16,0 7 0-16,0 7 0 15,0 7 0-15,0 11 0 16,6 12 0 0,0 7 0-16,4 9 0 15,5 9 0-15,5-2-244 16,5 2-177-16,61-7-1085 16,-40-1 2-16,10-10-1 15,15-13 0-15</inkml:trace>
  <inkml:trace contextRef="#ctx0" brushRef="#br0" timeOffset="142939.53">30459 1676 3770 0,'0'-9'246'16,"-4"-3"151"-16,-4-3 63 15,-6-1 1-15,0 5 0 16,-12 5 0-16,-2 3-1 16,-5 4 1-1,1 7 0-15,2 7-187 0,5 9-60 16,4 6-149 0,11 5-65-16,5 5 0 15,7-3 0-15,6 0 0 16,10-4 0-16,5-3 0 15,4-8 0-15,11-5 0 16,-1-6 0-16,5-6 0 16,0-8 0-16,-3-4 0 15,-6-6 0-15,-4-6 0 16,-9-5 0-16,-10-7 0 16,-5-2 0-16,-5-6 0 15,-9 1 0 1,-10-1 0-16,-2 6 0 15,-4 5 0-15,-5 7 0 16,-1 12-26-16,7 5-234 16,5 6-125-16,11 7-155 15,29-2-856-15,-9 7 0 16,9-2 0-16</inkml:trace>
  <inkml:trace contextRef="#ctx0" brushRef="#br0" timeOffset="143460.49">30705 1488 3811 0,'0'-23'425'16,"-2"0"36"-16,2-2 0 16,0-1 0-1,2 12 0-15,-2 10 0 16,0 5 0-16,1 13 0 15,5 11 0-15,5 13-231 16,2 10-193-16,4 6-37 16,1 1 0-16,-1-4 0 15,-2-2 0-15,-1-6 0 16,-5-10 0-16,-2-9 0 16,-1-5 0-16,-1-10 0 15,-3-4 0-15,1-2 0 16,1-8 0-16,1-7 0 15,3-10 0-15,7-9 0 16,-1-11 0 0,2-5 0-16,0 2 0 15,-2 6 0-15,-3 8 0 16,-6 10 0-16,1 10 0 16,4 6 0-16,3 9 0 15,3 7 0-15,3 10 0 16,1 5 0-16,-1 5 0 15,-5 0 0-15,-1-3 0 16,3 0 0-16,-3-8-221 16,2 1-122-16,-1-5-133 15,6-7-227-15,-4-22-586 16,3 11 0-16,-2-5 0 16,-1-6 0-1</inkml:trace>
  <inkml:trace contextRef="#ctx0" brushRef="#br0" timeOffset="144063.85">31295 1584 3171 0,'0'-7'224'16,"0"0"15"-16,0 2 8 15,0 0 64-15,3 3 123 16,2 9 87-16,3 5 1 16,1 5-1-16,1 2 1 15,1 4-197 1,-3 0-27-16,-1-3-15 0,-1-3-9 15,-3-5-64 1,-2-3-121-16,2-5-89 0,-3-2 0 16,0-2 0-16,0-4 0 15,0-7 0 1,3-9 0-16,0-5 0 16,1-7 0-16,2 2 0 15,1 3 0-15,0 6 0 16,-1 7 0-16,0 7 0 15,4 3 0-15,7 9 0 16,-1 7 0-16,6 8 0 16,-2 3 0-16,-6 1 0 15,-5-3 0-15,0-2 0 16,-6-7 0-16,-2-2 0 16,-1-4 0-1,0-4 0-15,0-1 0 16,0-2 0-16,0-6 0 15,0-5 0-15,3-10 0 16,3-6 0-16,8-8 0 16,2-2 0-16,7 1 0 15,0 4 0-15,-2 9 0 16,-1 9 0-16,-4 9 0 16,1 8 0-16,2 11 0 15,-5 8 0 1,-2 5 0-16,-4 7 0 15,-2 1 0-15,-4-1-156 16,-2-3-136-16,2-4-159 16,24-5-340-16,-15-7-509 15,3-4 0-15,3-6 0 16,9-7 0-16</inkml:trace>
  <inkml:trace contextRef="#ctx0" brushRef="#br0" timeOffset="145636.13">32030 1446 4069 0,'0'-1'151'16,"0"1"61"-16,0 3 132 16,2 5 79-16,-2 5-1 15,1 6 0-15,2 2 1 16,0 3-1-16,1-4 0 15,-1-2-101-15,0-5-49 16,-3-2-62-16,1-5-132 16,-1-3-78-16,0-2 0 15,0-4 0-15,0-3 0 16,0-8 0 0,3-8 0-16,5-8 0 15,2-5 0-15,3-2 0 16,1 5 0-16,-1 6 0 15,-4 11 0-15,1 7 0 16,3 8 0-16,0 11 0 16,3 6 0-16,0 6 0 15,-4 2 0-15,-3 3 0 16,-1-4 0-16,-4-2 0 16,-1-5 0-16,-2-4 0 15,-1-3 0-15,0-4 0 16,0-4 0-1,2 0 0-15,2-4 0 16,0-6 0-16,4-6 0 16,5-7 0-16,2-10 0 15,4-5 0-15,0 1 0 16,-5 5 0-16,-4 7 0 16,-4 7 0-16,-1 10 0 15,1 9 0-15,3 6 0 16,3 9 0-16,4 6 0 15,-2 3 0-15,4 1 0 16,-2-4 0-16,-1-3 0 16,1-7 0-16,2-4 0 15,1-4 0-15,5-5 0 16,1-3 0 0,3-8 0-16,1-6 0 15,-3-8 0-15,-5-8 0 16,-1-5 0-16,-10-5 0 15,-3 6 0-15,-4 1 0 16,-3 7 0-16,0 8 0 16,0 7 0-16,-2 6 0 15,-4 8 0-15,-3 10 0 16,-3 9 0-16,-2 11 0 16,4 4 0-16,5 3 0 15,7-3 0-15,6-2 0 16,10-9 0-1,4-2 0-15,9-9 0 16,6-5 0-16,7-5 0 16,0-4 0-16,-3-8 0 15,-2-5 0-15,-4-7 0 16,-8-9 0-16,-5-9 0 16,-5-11 0-16,-5-4 0 15,-5-6 0-15,-3-3 0 16,-2 2 0-16,-2 0 0 15,-3 6 0-15,-3 5 0 16,-1 9 0-16,-2 9 0 16,1 13 0-16,3 6 0 15,1 7 0 1,-1 12 0-16,3 13 0 16,-1 15 0-16,2 12 0 15,6 11 0-15,2 9 0 16,1-6 0-16,0-1 0 15,5-6 0-15,-1-6 0 16,2-7 0-16,1-7 0 16,2-6 0-16,0-9 0 15,4-5 0-15,3-11 0 16,3-1 0-16,4-8 0 16,0-9 0-16,-3-8 0 15,-5-4 0-15,-6-5 0 16,-9-2 0-1,-7 3 0-15,-4 4 0 16,-6 1 0-16,-9 7 0 16,-7 5 0-16,-11 7 0 15,-3 5 0-15,3 9 0 16,3 5 0-16,10 4 0 16,10 4 0-16,10 0 0 15,2-1 0-15,9-2 0 16,5-5 0-16,9 0 0 15,7-4 0-15,8-4 0 16,8-3 0-16,1-5 0 16,-1-6 0-16,3-6 0 15,-9-7 0-15,-6-7 0 16,-3-3 0-16,-7-5 0 16,-5 3 0-16,-5 4 0 15,-9 4 0-15,-3 9 0 16,1 9 0-16,-7 3 0 15,-2 7 0 1,-4 7 0-16,-1 8 0 0,-1 6 0 16,5 6 0-16,5 5 0 15,7 0 0-15,4-2 0 16,4-4 0-16,0 1 0 16,5-6 0-16,-2-4 0 15,0-1-32-15,0-1-289 16,4-2-333-16,-6-2-782 15,-3-4 0-15,-3-3 0 16,-4-4 0-16</inkml:trace>
  <inkml:trace contextRef="#ctx0" brushRef="#br0" timeOffset="147001.82">26836 4315 5308 0,'-9'-12'254'15,"-8"1"52"-15,-12-2-1 16,-11 2 1-16,-4 10-1 16,-8 10 1-1,3 11-1-15,4 11 1 16,11 6-1-16,9 9-171 15,14-2-83-15,9-1-51 16,11-4 0-16,9-8 0 16,6-7 0-16,11-6 0 15,5-11 0-15,2-6 0 16,-4-8 0-16,-1-6 0 16,-6-10 0-16,-9-3 0 15,-3-12 0-15,-11-9 0 16,-4-7 0-16,-3-12 0 15,-4-4 0 1,-5-7 0-16,-3 1 0 16,-6 4 0-16,-5 9 0 15,0 8 0-15,1 13 0 16,1 11 0-16,3 9 0 16,-2 12 0-16,2 11 0 15,1 15 0-15,0 11 0 16,7 17 0-16,4 6 0 15,10 8 0-15,11 0 0 16,4 1 0-16,7-5 0 16,11-4 0-16,1-4 0 15,3-6 0-15,1-5 0 16,1-6-1 0,-3-2-243-16,0-5-150 15,1-4-217-15,-9-14-777 16,-7 3 0-16,-6-6 0 15,-5-2 0-15</inkml:trace>
  <inkml:trace contextRef="#ctx0" brushRef="#br0" timeOffset="147369.69">27120 4331 4124 0,'0'-7'276'15,"0"0"46"-15,0 1 2 16,2 2 42-16,2 4 16 15,5 4 4-15,5 6 2 16,3 5 3-16,4 2-54 16,-4 3-325-1,-3-1-151-15,-5-1-144 16,-1-4-107-16,-7-3-210 16,-1-10-579-16,-5-2 0 15,-8-7 0-15,-7-12 3983 16,-7-12-3487-16,-7-7 88 15,1-9 103-15,1-9 139 16,1 1 189 0,8 7 141-16,5 7 145 0,4 11 118 15,6 10 159-15,6 9 116 16,2 8-53-16,6 9-124 16,8 13-167-16,10 8-186 15,17 7-223 1,17 1-941-16,-2 2 0 15</inkml:trace>
  <inkml:trace contextRef="#ctx0" brushRef="#br0" timeOffset="148025.16">27558 4214 3205 0,'-5'-16'262'0,"-4"-5"43"15,-9-5 81-15,-9-4 104 16,-4 13 27-16,-13 8 1 15,0 9-1 1,4 10 1-16,4 6-1 0,11 7-189 16,13 1-72-1,12 1-43-15,14-2-82 16,11-7-103-16,11-6-28 16,4-4 0-16,7-9 0 15,-6-4 0-15,-8-7 0 16,-8 0 0-16,-9-4 0 15,-11-4 0-15,-1 1 0 16,-6 0 0-16,0 3 0 16,2 6 0-1,0 5 0-15,0 4 0 16,-8 4 0-16,-1 8 0 16,-1 7 0-16,-2 8 0 15,5 5 0-15,7 8 0 16,7 0 0-16,11 2 0 15,9-2 0-15,9 3 0 16,9-3 0-16,0 1 0 16,-5-3 0-16,-8-3 0 15,-12 0 0-15,-11-2 0 16,-12 1 0 0,-15 0 0-16,-6 1 0 15,-12-3 0-15,0-4 0 16,-5-11 0-16,6-7 0 15,1-7 0-15,9-10 0 16,2-11 0-16,10-11 0 16,7-6 0-16,3-9 0 15,12-6 0-15,7 2 0 16,9 2 0-16,6 6 0 16,7 9 0-1,-2 6 0-15,0 7-85 16,-6 9-175-16,-4 6-98 15,1 5-135-15,5-1-277 16,-12 5-475-16,-2 3 0 16,-3-5 0-16</inkml:trace>
  <inkml:trace contextRef="#ctx0" brushRef="#br0" timeOffset="148260.57">27939 4268 3677 0,'0'-7'329'0,"0"-3"142"16,0-1 2-16,0 2 0 16,0 4 0-16,2 3 0 15,2 6 0-15,6 2 0 16,1 4 0 0,0 3-217-16,5 5-181 15,-6 2-310-15,-2-1-127 16,-3-4-211-16,8-8-816 15,-13-1 0-15,-3-5 0 16,-7-4 0-16</inkml:trace>
  <inkml:trace contextRef="#ctx0" brushRef="#br0" timeOffset="148426.38">27640 3978 3928 0,'-9'-18'258'0,"-2"0"37"16,4-1-3-16,-2 0-50 15,9 10-52-15,12 9-109 16,12 6-161-16,44-5-961 16,-17 11 0-1,10 0 0-15,-1 4 0 16</inkml:trace>
  <inkml:trace contextRef="#ctx0" brushRef="#br0" timeOffset="149417.38">28071 3842 4768 0,'0'-10'377'0,"0"-4"0"16,-2 2-1-16,2-2 1 16,2 11 0-16,5 5 0 15,7 9-1 1,8 5 1-16,7 12 0 15,3 5-345-15,-1 9-32 0,-3 1 0 16,-9 2 0 0,-2-5 0-16,-9 0 0 15,-3-5 0-15,-5-3 0 16,0-8-55-16,0-4-107 16,-1-6-60-16,-1-4-29 15,-5-6-28-15,-3-4-2 16,0-2-2-16,-3-3 2 15,2-3 5-15,1-1 21 16,2-3 82-16,5-1 130 16,1-1 85-1,2-2 57-15,2 2 25 0,3 0 23 16,9 0 4 0,6-2 12-16,9 1-2 15,5-2-20-15,6 0-17 16,0 0-29-16,0 2-20 15,-2 1-31-15,2 2 1 16,-1-1-17-16,-3 1-1 16,-4-1-8-1,-5 5 29-15,-11 0 65 0,-9 1-8 16,-5 5 5-16,-2 1-6 16,-7 1 5-16,-8 3 0 15,-3 4-3-15,-7 4-1 16,-3 2-5-1,7 3-33-15,7-4-67 16,6-2 0-16,5-4 0 16,6-1 0-16,7-4 0 15,3 0 0-15,2-1 0 16,1-1 0-16,-2 0 0 16,-5 1 0-16,-2-1 0 15,2 1 0-15,1 0 0 16,3 0 0-1,2 2 0-15,5 1 0 16,0-1 0-16,3-1 0 0,-1 1 0 16,1-4 0-16,-3-1 0 15,-2-6 0 1,-2-5 0-16,-5-7 0 16,0-12 0-16,-4-8 0 15,-5-13 0-15,-1-10 0 16,-1-8 0-16,-7-4 0 15,-4-1 0-15,-5 4 0 16,-6 7 0-16,-4 10 0 16,-1 12 0-1,-1 14 0-15,0 16 0 16,-1 14 0-16,7 21 0 16,13 16 0-16,5 12 0 0,19 10 0 15,14 6 0 1,7 0 0-16,5-8 0 15,8-6-63-15,9-5-347 16,1-21-1133-16,6-1 0 16,-3-12 0-16,-3-5 0 15</inkml:trace>
  <inkml:trace contextRef="#ctx0" brushRef="#br0" timeOffset="150156.68">29483 3666 5650 0,'-1'-3'256'15,"-4"2"15"-15,1 1 0 0,-1 4-1 16,4 3 1 0,-1 8 0-16,2 1 0 15,3 3-1-15,-1-4 1 16,1-3-166-16,0-5-91 15,0-2-14 1,0-4 0-16,2-4 0 0,5-6 0 16,0-8 0-16,3-7 0 15,3-10 0-15,-1-4 0 16,-2 4 0 0,1 7 0-16,2 9 0 15,0 11 0-15,7 7 0 16,3 8 0-16,1 8 0 15,2 9 0-15,-6 0 0 16,-5 4 0-16,-5-2 0 16,-6-7 0-16,-4-5 0 15,-2-5 0-15,-1-3 0 16,0-6 0-16,0-1 0 16,-1-3 0-16,-1-8 0 15,2-4 0 1,-1-9 0-16,4-10 0 15,4 0 0-15,6-3 0 16,5 3 0-16,2 7 0 16,3 9 0-16,0 8 0 15,-1 6 0-15,-4 9 0 16,0 8 0-16,-1 5 0 16,-4 4 0-16,-2 7 0 15,0-4-84-15,-1 3-183 16,0-4-108-16,1-5-130 15,4-7-254-15,2-4-481 16,-1-3 0-16,3-5 0 16,-1-3 0-16</inkml:trace>
  <inkml:trace contextRef="#ctx0" brushRef="#br0" timeOffset="150491.67">30191 3517 3232 0,'0'-7'247'0,"0"-2"11"15,0 0 16-15,0 4 41 16,3 2 74-16,3 12 70 16,3 5 45-16,4 2 13 15,7 1 0-15,5 2-209 16,4-3-38-16,3-4-12 16,1-7-15-16,-1-2-41 15,-4-4-74-15,-5-4-71 16,-8-7-44-16,-8-3-13 15,-4-9 0 1,-4-5 0-16,-5-4 0 16,-4 0 0-16,-1 7 0 15,-3 3 0-15,4 6-39 16,0 9-214-16,6 5-94 16,2 1-124-16,7 4-229 15,-5-4-576-15,4 7 0 16,3-4 0-16,3-1 0 15</inkml:trace>
  <inkml:trace contextRef="#ctx0" brushRef="#br0" timeOffset="150756.76">30518 3174 3736 0,'-3'-20'365'0,"2"-2"101"15,-2 0 0-15,1-2 1 16,2 12-1-1,0 8 0-15,5 12 1 16,7 8-1-16,5 11 0 16,5 13-208-16,7 8-156 15,1 6-102-15,-1 0 0 16,-3-2 0-16,-2-4-47 16,-2-6-189-16,-8-5-97 15,0-10-117-15,-3-8-172 16,0-11-678-16,-6-4 0 15,0-8 0-15,-3-10 0 16</inkml:trace>
  <inkml:trace contextRef="#ctx0" brushRef="#br0" timeOffset="151336.31">30803 3173 3191 0,'0'-32'265'0,"0"-7"99"0,0-3 153 15,-2-1 1 1,4 16 0-16,-2 14 0 15,0 7 0-15,6 12 0 16,5 9 0-16,4 14-180 16,3 13-85-16,5 8-98 15,-4 4-155-15,-2 4 0 16,-3-3 0-16,-2-3 0 16,-3-5 0-16,-3-5 0 15,0-4-136-15,-2-10-124 16,2-5-63-16,-5-6-39 15,1-6-45-15,-2-6-12 16,-3-2-1 0,-9-6 4-16,2-4 27 15,-4-3 42 1,-1-5 187-16,6-2 153 0,7-1 73 16,3 1 37-16,9-6 34 15,12 2-34-15,11 1-89 16,11-2-74-1,6 5-89-15,-2 0-65 0,-2 2-49 16,-9 3-6-16,-8 1 57 16,-7 2 81-16,-7 1 103 15,-7 1 100-15,-4 3 124 16,-2 0 92 0,-2 2 146-16,-2 1 78 15,4 4 47-15,1 5-24 16,3 3-65-16,-1 5-82 15,4 3-89-15,4 2-54 16,-4-4-90-16,-1-1-161 16,1-1-171-16,-5-4-155 15,1 0-161-15,5-7-307 16,-10-3-396-16,-6-6-1 16,-4-8 0-1,-6-8 0-15</inkml:trace>
  <inkml:trace contextRef="#ctx0" brushRef="#br0" timeOffset="151472.9">31173 3139 3044 0,'-5'-18'168'16,"1"1"7"-16,-1-2-51 15,2-1-63-15,14 9-119 16,13 3-644-16,5 8 0 16,6 6 0-16,8 2 0 15</inkml:trace>
  <inkml:trace contextRef="#ctx0" brushRef="#br0" timeOffset="152748.73">31471 3142 2470 0,'3'4'294'0,"0"4"81"15,0 4 138-15,3 3 80 16,-1 0 0-16,1 3 0 16,-1 0 0-16,1 3 0 15,-1-1 0-15,1-2-210 16,0-2-84-16,-3-2-81 15,-2-3-137-15,1-3-81 16,-1-4 0-16,-1-4 0 16,0 0 0-1,0-5 0-15,3-7 0 16,3-6 0-16,4-7 0 16,6-11 0-16,2 1 0 15,0 3 0-15,-2 5 0 16,-6 10 0-16,2 7 0 15,-1 6 0-15,1 8 0 16,2 8 0-16,0 5 0 16,-2 3 0-16,-1 2 0 15,-3 0 0-15,-4-3 0 16,1-5 0-16,-5-2 0 16,1-4 0-16,-1-4 0 15,0-2 0 1,0-2 0-16,0-2 0 15,0-4 0-15,1-5 0 16,3-7 0-16,7-8 0 16,5-6 0-16,2-1 0 15,4 1 0-15,-5 5 0 16,-4 8 0-16,-3 9 0 16,1 4 0-16,0 11 0 15,1 4 0-15,-4 10 0 16,4 4 0-16,-6 2 0 15,-1 3 0-15,1-2 0 16,4-5 0-16,-3-5 0 16,5-1 0-1,1-7 0-15,3-4 0 16,6-1 0-16,4-9 0 16,1-3 0-16,0-8 0 15,-3-6 0-15,-4-8 0 16,-4-3 0-16,-5-1 0 15,-6 0 0-15,-2 5 0 16,-3 5 0-16,0 9 0 16,0 4 0-16,-3 8 0 15,-6 7 0-15,-7 8 0 16,0 10 0-16,-3 8 0 16,5 4 0-16,7 4 0 15,4-2 0 1,6-5 0-16,8-4 0 15,4-7 0-15,8-5 0 16,9-6 0-16,7-4 0 16,2-8 0-16,-2-6 0 15,-1-8 0-15,-6-10 0 16,-6-10 0-16,-6-7 0 16,-7-7 0-16,-3-10 0 15,-3-3 0-15,-4-3 0 16,-3 2 0-16,2 6 0 15,-4 6 0-15,2 10 0 16,2 13 0-16,-2 9 0 16,0 10 0-1,0 8 0-15,0 11 0 16,0 15 0-16,0 15 0 16,1 13 0-16,3 11 0 15,4 1 0-15,3-1 0 16,1-7 0-16,-1-7 0 15,2-4 0-15,-3-8 0 16,2-6 0-16,2-6 0 16,1-6 0-16,2-7 0 15,2-5 0-15,-2-2 0 16,5-6 0-16,-2-4 0 16,5-8 0-16,-2-4 0 15,-3-9 0 1,-4-5 0-16,-3-2 0 15,-9-2 0-15,-2 6 0 16,-10 2 0-16,-6 4 0 16,-9 6 0-16,-12 4 0 15,-11 10 0-15,-9 6 0 16,0 8 0-16,9 7-214 16,10 9-85-16,17 1-135 15,15 1-197-15,18-8-691 16,8 2 0-16,11-4 0 15,12-6 0-15</inkml:trace>
  <inkml:trace contextRef="#ctx0" brushRef="#br0" timeOffset="153420.31">32901 3001 2264 0,'9'-11'279'16,"1"-2"68"-1,0-6 54-15,1-5 152 16,-5 0 59-16,-3 0 0 15,-3 4 0-15,2 4 0 16,-2 4 0-16,-6 6-193 16,-6 5-86-16,-4 4-67 15,-2 7-56-15,0 5-151 16,5 4-59-16,9 5 0 16,4 1 0-16,6-6 0 15,5-2 0-15,4-6 0 16,5-4 0-16,6-5 0 15,-1-4 0-15,-1-5 0 16,-2-4 0 0,-5-6 0-16,-1-4 0 15,-6-2 0-15,0-2 0 16,-4 5 0-16,-3 5 0 16,-2 6 0-16,-1 3 0 15,-1 6 0-15,-1 5 0 16,1 4 0-16,-1 5 0 15,1 4 0 1,1 3 0-16,4-2 0 16,5-5 0-16,2-3 0 15,4-4 0-15,2-6 0 16,1 1 0-16,-1-4 0 16,-4-7 0-16,1-5 0 15,-2-5 0-15,-3-8 0 16,-1 0 0-16,-2-3 0 15,-3 5 0-15,0 6 0 16,0 5 0 0,0 6 0-16,3 6 0 15,6 9 0-15,9 7 0 0,2 7 0 16,4 11 0 0,-1 5 0-16,-1 2 0 15,-9 0 0-15,1-2 0 16,-7-2 0-16,-7-7 0 15,0-3 0-15,-9-1-101 16,-10 0-297-16,-18-8-1140 16,-14 5 0-16,-20-6 0 15,-17-4 0-15</inkml:trace>
  <inkml:trace contextRef="#ctx0" brushRef="#br0" timeOffset="155444.87">22953 1710 3132 0,'0'-2'114'16,"10"-3"20"-16,12-4 28 16,18-5 19-16,12-3 17 15,22-8 15-15,6-3 7 16,-1 0 2 0,-7 1 2-16,-8 2-105 15,-17 6-10-15,-14 4-29 16,-17 7-43-16,-7 4-30 15,-9 3-12-15,-10 1-16 16,-9 5-5-16,-11 2-1 16,-9 5 1-16,-12 2-1 15,-7 5 3-15,-2 2 4 16,-2 0 18-16,0 1 10 16,1 1-5-16,6-1 2 15,12-2-2-15,9-4-4 16,13-5 1-16,9 0-3 15,5-5 1 1,6-2 15-16,1 0 14 16,0 3 22-16,0 1 24 15,1 5 26-15,-1 2 48 16,0 6 80-16,0 4 49 16,3 3 39-16,0 4 6 15,1 1-13-15,2 8-16 16,0 4-20-16,0 1-25 15,1 7-26 1,-2 3-48-16,4-4-80 0,1 3-49 16,0 1-37-16,1-3-7 15,0-3 0 1,2 3 0-16,-3-3 0 16,2 0 0-16,-2 3 0 15,0 0 0-15,1-1 0 16,1 3 0-16,-2 0 0 15,3-3 0-15,-3 0 0 16,2 2 0-16,-2-4 0 16,-1-3 0-16,-2-1 0 15,3-1 0-15,-3-3 0 16,3-2 0-16,-1 2 0 16,1 1 0-16,-3-3 0 15,1 3 0 1,-1-2 0-16,0 0 0 15,0-2 0-15,-1 1 0 16,0-1 0-16,-2-2 0 16,3 0 0-16,-4-4 0 15,1-1 0-15,-1-6 0 16,0-1 0-16,-1-3 0 16,-1-2 0-16,2-2 0 15,0 0 0-15,-1 0 0 16,3-1 0-16,-2-1 0 15,0-1 0-15,-2-3 0 16,2-1 0 0,-1-4 0-16,1 0 0 15,0-2 0-15,-1 1 0 16,1-2 0-16,4 3 0 16,-1-1 0-16,3 2 0 15,3 0 0-15,5 1 0 16,7-1 0-16,14-3 0 15,18-8 0-15,22-13 0 16,30-13-323-16,21-80-1250 16,17 28 0-16,5-27 0 15,42-58 0 1</inkml:trace>
  <inkml:trace contextRef="#ctx0" brushRef="#br0" timeOffset="163945.67">23954 924 2987 0,'-8'-3'135'0,"-3"1"31"16,-3-2 14-16,-7 3 11 15,3 0 11-15,-3 3 11 16,3 4 9-16,3 3 17 16,2 5 18-16,9 1-82 15,4 3 24 1,10-1 23-16,12 2 6 16,8-3 7-16,9 0 20 15,9 1 9-15,2-4 1 0,-6 0-16 16,-4-3-8-1,-7 2-56-15,-8 1-135 16,-11 2-139-16,-8 5-78 16,-6 5-71-16,-7 5-120 15,-6-4-165-15,8-7-674 16,-13-1 0-16,2-11 0 16</inkml:trace>
  <inkml:trace contextRef="#ctx0" brushRef="#br0" timeOffset="164196.21">23983 836 3640 0,'-2'-6'139'0,"1"0"34"16,1 3 43-16,-2 6 17 15,1 12 19-15,-3 15 13 16,-2 9 5-16,-4 12 9 15,-4 6 0-15,-4 3-157 16,4 2-23-16,1-6-102 16,4-4-155-1,6-4-205-15,3-21-725 16,3-2 0-16,6-10 0 16,2-11 0-16</inkml:trace>
  <inkml:trace contextRef="#ctx0" brushRef="#br0" timeOffset="164508.68">24282 1113 2935 0,'0'-24'224'0,"-2"-3"45"16,-2-6 52-16,0-2 54 15,-4 8 41-15,-2 12-8 16,-4 7-2-16,1 10 2 15,-2 11 2-15,4 8-170 16,5 7-60 0,3 2-42-16,9 5-78 15,4-3-76-15,9-7-54 16,1-1-23-16,10-9-36 16,4-7-70-16,1-4-104 15,2-8-131-15,-4-6-185 16,-6-2-366-16,-8-5 0 15,-6-5 0-15,-8-2 0 16</inkml:trace>
  <inkml:trace contextRef="#ctx0" brushRef="#br0" timeOffset="164849">24419 908 2830 0,'0'-6'181'0,"1"0"15"15,2-1 26-15,7 0 37 16,10 2 27-16,9 4 25 15,9 2 23 1,4 4 3-16,-5 2 5 16,-3 3-148-16,-11 5-44 15,-12 1-26-15,-5 2-33 16,-9 0-35-16,-5-3-22 16,-6-2-19-16,-4-4-13 15,-4-4 27-15,2-5 45 16,2-9 8-16,4-9 2 15,5-5 3-15,7-8-1 16,0-5-8-16,2-1-24 16,4 3-46-16,5 9-75 15,1 6-120-15,5 7-164 16,9 8-229 0,1-18-492-16,-1 20 0 15,-2 4 0-15,0-2 0 16</inkml:trace>
  <inkml:trace contextRef="#ctx0" brushRef="#br0" timeOffset="165221.65">24851 774 3354 0,'1'1'154'16,"5"1"34"-16,4 4 13 15,2 3 5-15,1 4 2 16,4 3-1-16,-4 3-21 15,1 0-46 1,-2-1-66-16,-5-1-184 16,-1-3-162-16,-5-3-136 15,1-9-111-15,-9 0-202 16,-4-4 0-16,-9-5 1664 16,-2-11-1382-16,-6-8 72 15,-1-12 65 1,0-9 115-16,3-6 123 0,0 4 127 15,4-1 138-15,6 6 131 16,6 8 112-16,4 6-12 16,2 6-62-16,3 9-91 15,1 4-73-15,3 7-99 16,7 4-131-16,4 2-154 16,8 4-178-16,1 8-365 15,0 4 0-15,2 8 0 16</inkml:trace>
  <inkml:trace contextRef="#ctx0" brushRef="#br0" timeOffset="165697.76">25079 704 1985 0,'8'-14'218'16,"-3"-3"67"-16,3-5 61 0,-4-6 40 15,-3 4 40 1,-1 6 40-16,0 6-11 15,0 6 7-15,0 6 5 0,0 8-168 16,-1 9-45-16,1 9-76 16,0 4-54-16,2 2-27 15,8-4-31-15,3-6-19 16,10-10 48 0,6-6 17-16,-1-9 19 15,-2-8 20-15,-2-8 15 16,-4-8 9-16,-8-4-8 15,-4-2-12-15,-6-4-9 16,-1 0-22-16,-4-1-36 16,-3 0-25-16,-1 3-24 0,-1 6-21 15,-2 4-18-15,3 11 0 16,5 5 0-16,2 7 0 16,6 8 0-16,16 5 0 15,11 7 0-15,14 5 0 16,14 8 0-1,2 0 0-15,-2 2 0 0,-6 4 0 16,-10 3 0-16,-15 4-5 16,-19 5-282-16,-13 6-350 15,-25 7-816-15,-20-2 2 16,-18-2-1-16,-19-6 0 16</inkml:trace>
  <inkml:trace contextRef="#ctx0" brushRef="#br0" timeOffset="171680.75">24744 2580 2468 0,'0'0'199'16,"0"0"35"-16,0-1 38 15,0-1 29-15,0 2 26 16,0-2 25-16,0 0 22 16,0 0 40-16,0 1 74 15,0-2-88-15,0 2-12 16,0-1-34-16,-1 1-38 15,1-1-29-15,-2 0-26 16,2 1-25 0,0 1-22-16,0 0-40 15,2 0-74-15,-1 5-68 16,3 5-32-16,3 5 0 16,3 7 0-16,2 6 0 15,1 3 0-15,0-1 0 16,1 3 0-16,-3-1 0 15,1-1-72-15,-3 1-193 16,0-4-181-16,15-5-359 16,-15 1-515-1,-3-6 0-15,1-8 0 16,-4-6 0-16</inkml:trace>
  <inkml:trace contextRef="#ctx0" brushRef="#br0" timeOffset="172020.68">24711 2613 3738 0,'0'-17'169'0,"0"-4"22"15,3-3 17-15,6-6 14 16,8 9 5-16,4 6 12 15,10 7 15 1,0 4 24-16,4 6 34 16,-5 6-143-16,-5 8-21 15,-11 5-6-15,-5 8-14 16,-11 5-39-16,-10 4-65 16,-8 4-36-16,-2-3-53 15,0-2-87-15,3-5-126 16,8-9-145-16,13-11-213 15,0-3-358-15,10-7 0 16,3-4 0-16,10-5 0 16</inkml:trace>
  <inkml:trace contextRef="#ctx0" brushRef="#br0" timeOffset="172520.94">25282 2620 2741 0,'-4'-6'208'0,"-3"-1"37"15,-5-5 47-15,-1-1 33 16,-5 1 24-16,-3 1 67 16,0 4 16-16,0 1 2 15,-2 5 8-15,2 2-128 16,0 9-56-16,0 7-24 15,8 5-41-15,5 4 35 16,6 3-21-16,3-2-73 16,6-3-18-16,4-6 9 15,3-6-8-15,3-5-10 16,6-6-14 0,2-6-14-16,-5-6-5 15,-2-5-68-15,-5-4-3 16,-6-7 5-16,-5 2 3 15,-2-3-11-15,0 5 0 16,0 6 0-16,0 2 0 16,0 9 0-16,3 4 0 15,1 7 0-15,5 5-11 16,5 5-59-16,3 3-98 16,4 3-72-16,-1-5-77 15,0 0-94-15,-2-6-90 16,-2-5-170-1,-3-7-489-15,-6 1 0 16,-4-4 0-16,-6-6 0 16</inkml:trace>
  <inkml:trace contextRef="#ctx0" brushRef="#br0" timeOffset="172868.64">25277 2482 2683 0,'1'-5'205'0,"8"2"42"15,9-1 46-15,7 1 52 16,10 1 31 0,4 3 63-16,0 3 9 0,-5 3 6 15,-9 3 5-15,-6 3-153 16,-11 4-75 0,-8-1-96-16,-8 3-40 15,-7-1-50-15,-4-4-20 16,-2-4-53-16,-4-6 4 15,1-6 9-15,4-5-16 16,1-8 1-16,8-7 10 16,7-4 43-16,1-6-4 15,9 1-16-15,4 1-47 16,5 9-61 0,2 4-88-16,8 6-104 0,0 4-107 15,3 7-146 1,-1-3-468-16,-3 8 0 15,-3 1 0-15</inkml:trace>
  <inkml:trace contextRef="#ctx0" brushRef="#br0" timeOffset="173260.42">25805 2313 3715 0,'-4'-4'205'16,"-2"3"5"-16,-4 0 11 16,-6 1 14-16,2 3 11 15,-1 6 6-15,5-2 28 16,6 2 6-16,4 0-12 16,0-5-187-16,1 0-16 15,1-3 16-15,3-1 19 16,1-1 15-16,3-3-2 15,5-2-2-15,-1-4-23 16,-2-1-14-16,-3-1-4 16,-2 3-14-1,0 4-6-15,1 2-20 16,7 3-31-16,-1 2-56 16,6 2-67-16,2 0-58 15,0 3-69-15,-1 1-100 16,-5-4-147-16,12 0-630 15,-17-3 0-15,-1-2 0 16,-3-3 0-16</inkml:trace>
  <inkml:trace contextRef="#ctx0" brushRef="#br0" timeOffset="173528.35">25879 2070 3132 0,'-9'-21'280'16,"3"-4"98"-16,-3-3 117 15,1 1 18 1,6 10-17-16,2 13 31 16,2 7-1-16,8 10 0 15,3 11 1-15,10 9-206 16,2 8-74-16,6 3-99 16,-6-2-117-16,3 0-27 15,-2-5-122-15,-4-6-138 16,-4-3-84-16,0-6-110 15,-2-5-185-15,-1-10-147 16,-2-4-332-16,-3-5 0 16,-5-6 0-16</inkml:trace>
  <inkml:trace contextRef="#ctx0" brushRef="#br0" timeOffset="174192.38">26014 1988 3108 0,'-4'-21'260'15,"-6"-1"44"-15,4 0 5 16,1 0 7-16,3 13 91 16,7 12 77-16,3 12 38 15,9 8 5-15,4 11 1 16,6 5-197-16,5 1-62 16,-1 2-46-16,-3-6-28 15,-2-5-63-15,-3-6-152 16,-5-6-111-16,0-5-42 15,-2-7-12 1,-3-6-23-16,3-8-13 0,-3-5-5 16,-4-9-3-1,-5-7 27-15,-1-5 58 16,-3 2 75-16,0 4 47 16,0 7-19-16,0 10 13 15,0 8 32-15,0 10 28 16,0 5 43-16,0 5 29 15,3 1-5-15,1 0 1 16,3-3 9-16,6-4 8 16,5-3 37-16,3-7 2 15,1-2 2-15,4-4 5 16,-3-6-14-16,-4-8-24 16,-4-4 1-16,-7-8-2 15,-5-8-23 1,-1-6-21-16,-7-3-13 15,-7-6-11-15,-3-1-9 16,-6 3-20-16,-2 6-25 16,3 7-2-16,4 12 0 15,6 9 0-15,4 9 0 16,4 15 0-16,4 11 0 16,4 12 0-16,11 15 0 15,5 6 0-15,8 5 0 16,6-5 0-16,-1-1 0 15,-1-5 0-15,-5-7-94 16,-4-4-164-16,-2-5-130 16,-4-5-196-1,-3-14-789-15,-9 5 0 16,-1-8 0-16,-10-3 0 16</inkml:trace>
  <inkml:trace contextRef="#ctx0" brushRef="#br0" timeOffset="176481.63">21004 1511 3190 0,'-6'-11'188'0,"-2"-1"47"16,0-5 54-16,-1-2 95 15,5 4 129 1,2 2-1-16,1 3 0 16,-1 4 2-16,2 3-2 15,2 2-125-15,4 8-63 16,5 6-46-16,7 7-54 15,3 7-95-15,4 11-129 16,-2 1 0-16,2 2 0 16,-4 3 0-16,0-3 0 15,-3 0 0-15,-2-2 0 16,-3-2 0 0,-1-5 0-16,-2-5 0 15,-6-6 0-15,0-5 0 16,-1-8 0-16,-1-1 0 15,-2-4 0-15,0-3 0 16,-5-9 0-16,-7-4 0 16,-3-10 0-1,-7-6 0-15,-4-10 0 0,-1-4 0 16,-1-3 0-16,2-1 0 16,5-4 0-16,5 2 0 15,3 2 0-15,7 2 0 16,3 2 0-1,3 5 0-15,2 7 0 16,5 2 0-16,6 7 0 16,3 3 0-16,10 7 0 15,3 5 0-15,2 4 0 16,1 5 0-16,-2 5 0 16,-2 6 0-16,-8 6 0 15,-2 7 0-15,-10 8 0 16,-3 4 0-16,-8 2 0 15,-5 4 0-15,-3-1 0 16,-5-3 0-16,0-2 0 16,-1-6 0-1,2-5 0-15,1-3 0 16,5-4 0-16,2-7 0 16,2 0 0-16,1-4 0 15,4 0 0-15,0-1 0 16,0-1 0-16,6 2 0 15,4 1 0-15,9-1 0 16,7-2 0-16,13-2 0 16,7-3 0-16,10-2 0 15,1 0 0-15,-1 0-218 16,-4 0-148-16,-4 0-207 16,-11-7-833-1,-6 5 0-15,-8-1 0 16,-10 3 0-16</inkml:trace>
  <inkml:trace contextRef="#ctx0" brushRef="#br0" timeOffset="176856.67">21793 1610 2913 0,'-1'-9'273'0,"1"-1"59"0,0-2 129 16,-2-1 82-16,2 5 4 16,-2 5-1-1,2 1 0-15,-2 1 1 16,2 7-1-16,0 7-185 16,0 8-88-16,-2 8-59 15,0 7-128-15,1 3-83 16,-1 1-3-16,2 0 0 15,0-1 0-15,0 0 0 16,0-1 0 0,0-4 0-16,0-9 0 0,0-5-123 15,0-6-108-15,0-8-123 16,0-3-164-16,7-10-259 16,-5-9-460-1,-2-7 0-15,-2-10 0 16,-2-7 0-16</inkml:trace>
  <inkml:trace contextRef="#ctx0" brushRef="#br0" timeOffset="177148.16">21740 1580 2883 0,'-1'-11'232'16,"1"-3"41"-16,0-3 23 16,-2-1 23-16,8 5 60 15,4 6 121-15,7 5 47 16,8 4-1-16,5 6 1 15,5 5-160 1,0 6-72-16,-2 2-41 16,0 2-24-16,0 1-22 15,-4 1-60-15,-1-2-121 16,-3-2-47-16,-3 2 0 16,-3-4 0-16,-3 0 0 15,-3-2-178-15,1-2-117 16,-4-2-120-1,1-2-167-15,-2-7-762 16,-4 0 0-16,-5-3 0 16,-11-1 0-16</inkml:trace>
  <inkml:trace contextRef="#ctx0" brushRef="#br0" timeOffset="177369.52">21752 1916 4112 0,'-2'-1'403'0,"2"1"33"15,-1 0 1-15,7-4-2 16,15-4-56-16,18-7-203 16,23-10-206-16,26-17-1239 15,12 0 0 1,-2-5 0-16,-17 0 0 15</inkml:trace>
  <inkml:trace contextRef="#ctx0" brushRef="#br0" timeOffset="179362.49">22006 1150 2716 0,'0'-6'196'16,"-6"-2"57"-16,0-4 36 15,-3-4 19-15,-1 2 26 16,-7-3 12-16,-1 1 112 16,-4-3 60-16,-1 1 43 15,-6-3-143-15,-2 1-53 16,-3-4-55-16,-3 1-37 16,-4-2-20-16,-3-1-24 15,-5 0-14 1,-1 3-110-16,-8 1-61 15,-3 4-44-15,-2 7 0 16,2 6 0-16,-3 2 0 16,7 8 0-16,3 2 0 15,4 4 0-15,1 2 0 16,4 5 0-16,0 3 0 16,2 3 0-16,3 3 0 15,2 2 0-15,3 2 0 16,5 2 0-16,0 5 0 15,2 4 0-15,-1 3 0 16,5 5 0 0,3 7 0-16,6 5 0 15,3 1 0-15,11 5 0 16,-1-1 0-16,4 1 0 16,3-1 0-16,4-1 0 15,7-3 0-15,3 1 0 16,5-3 0-16,4 0 0 15,4-4 0-15,-1-1 0 16,7-5 0-16,1-2 0 16,4-5 0-1,2-2 0-15,7-3 0 16,3-5 0-16,4 0 0 16,6-7 0-16,3 0 0 15,5-4 0-15,0-5 0 16,0-5 0-16,-1-2 0 15,-1-4 0-15,-1-4 0 16,-2-2 0-16,-1-1 0 16,-2-4 0-16,-1-3 0 15,-1-2 0-15,1-5 0 16,-2-3 0-16,0-4 0 16,-1 0 0-16,-5-3 0 15,-4 0 0 1,-3-2 0-16,-4-2 0 15,-2 0 0-15,-5-3 0 16,-3-1 0-16,-2-5 0 16,-4-1 0-16,-5-2 0 15,1-1 0-15,-8-3 0 16,0 2 0 0,-6 3 0-16,-2-1 0 0,-6 0 0 15,0 1 0-15,-3-3 0 16,-1-2 0-16,-5-1 0 15,-4-4 0 1,-2-1 0-16,-5 3 0 16,-3-3 0-16,-3 5 0 15,-2 2 0-15,-2 4 0 16,-2 1 0-16,-3 5 0 16,-1-2 0-16,-8 5 0 15,-2-2 0-15,-4-1 0 16,-5-1 0-16,-6 1 0 15,-3-1 0-15,-2-2 0 16,-2 2 0-16,1 2 0 16,5 4 0-16,3 2 0 15,-5 7 0 1,0 10-22-16,-5 13-327 16,4 18-332-16,-5 17-746 15,11 11 0-15,10 3 0 16,4 2 0-1</inkml:trace>
  <inkml:trace contextRef="#ctx0" brushRef="#br0" timeOffset="180577.2">19822 1959 1737 0,'-8'0'169'16,"0"-2"45"0,-3 0 32-16,-2-1 41 15,3-1 41-15,1-5 50 16,1 1 29-16,3-4 10 16,2 0 11-16,3-1-123 15,5-4-28-15,6 0-33 16,7-1 3-16,9 0-15 15,5 2-18 1,1 2-45-16,2 3-18 16,-5 3-7-16,-4 4-9 0,-3 4 19 15,-2 4 23 1,-2 4 24-16,-1 3-35 16,-5 5-27-16,-3 6-23 15,-6 3-4-15,-3 1-11 16,-3 6-3-16,-4 2-2 15,-7 2-30-15,0 0-30 16,-4 0-36-16,0-2 0 16,2-4 0-16,3-3 0 15,1-4 0 1,2-2 0-16,5 0 0 16,-2-4 0-16,1-3 0 15,1-4 0-15,3-1 0 16,0-3 0-16,1-1 0 15,0-2 0-15,0 2 0 16,0 1 0-16,0 1 0 16,2 2 0-16,4 4 0 15,4 2 0-15,3 4 0 16,6-3 0-16,1 5 0 16,0-2 0-16,1-3 0 15,-3 0 0-15,-3-1 0 16,2-2 0-1,-7-3 0-15,-1 0 0 16,-3-5 0-16,-2-1 0 16,-3-1 0-16,-1-2-222 15,2-1-270-15,1-27-1003 16,-2 21 0-16,2 0 0 16,-2-3 0-16</inkml:trace>
  <inkml:trace contextRef="#ctx0" brushRef="#br0" timeOffset="181032.65">20387 2746 3473 0,'0'-2'198'16,"0"-3"43"-16,0 2 37 16,-2-2 72-16,2 1 32 15,-4 4 39-15,-2 0 52 16,-5 6 13-16,-1 5 0 15,1 3-142-15,4 3-55 16,1 2-44 0,4-3-38-16,2-2-70 15,0-4-34-15,0-2-38 16,5-2-52-16,2-5-13 16,4-1 0-16,1-4 0 15,1-6 0-15,-9 1 0 16,-1-4 0-16,-3-4 0 15,-3 6-332-15,2-5-1239 16,-1 7 0-16,-3-1 0 16,2-2 0-16</inkml:trace>
  <inkml:trace contextRef="#ctx0" brushRef="#br0" timeOffset="188944.94">19863 1826 248 0,'-2'-2'42'16,"1"-1"10"-16,-1 1 16 16,1-1 14-16,1 2 15 15,1 1 13-15,-4 0 7 16,3 0 21-16,-1 0 23 15,-2 0-13-15,0 0 7 16,1 0 21 0,0 0 5-16,1 0-8 15,-2 0-12-15,0 0-4 16,0 0 13-16,0 0-7 16,-1 0-11-16,-1 0 0 15,-2 0-13-15,0 1-26 16,0 2-17-16,-1-2 0 15,1 2 2-15,3-2-5 16,-2 2-14-16,2 0-8 16,-2 0-7-16,0 2-12 15,-1-1-7-15,0 3 0 16,2-1 6 0,0 2 5-16,-3 0 4 15,4 3 0-15,0-1 3 16,1-1-1-16,-1 0-3 15,1 0 0-15,0-1 3 16,-2 3 2-16,2-3-4 16,2 3-10-16,-3 1-6 15,4-1 2-15,-1 0-5 16,-1 3-2-16,2-3 1 16,0 2 0-16,0-3 0 15,0 1-9 1,0-1 1-16,0-1-1 15,0-1 1-15,0 0-3 16,0 2 1-16,0-3 0 16,2 2-1-16,-1-3-4 15,1 0-1-15,-2-2 2 16,2-1-5-16,-2 0-1 16,1-2-2-16,-1 0-3 15,0-1-1-15,2 2 1 16,-2-2 1-16,0 0 8 15,0 0 5 1,0 0 13-16,0 0 12 16,0 0 18-16,0 0 28 15,0 0 50-15,0 0 33 16,0 0 1-16,0-2 3 16,0 1-3-16,0-3-9 15,-2-1-12-15,-1-3-22 16,-2-2-18-16,2-5-35 15,2 0-49-15,-1-5-75 16,2 0-79-16,0-4-82 16,2 2-190-1,4-6-919-15,3 4 0 16,-1-4 0-16,2-5 0 16</inkml:trace>
  <inkml:trace contextRef="#ctx0" brushRef="#br0" timeOffset="195996.77">21890 3659 4432 0,'-3'-5'362'15,"2"-1"33"-15,-2 0-1 16,-1 2 0-16,4 0 1 16,0 2-1-16,0 2 0 15,5 2 0-15,4 10 1 16,6 8-185-16,8 8-178 16,6 10-32-16,2 7 0 15,1 4 0-15,-2 3 0 16,-2 2 0-16,-2 2 0 15,-2-6 0-15,-6-6 0 16,-1-5 0-16,-5-8 0 16,-5-10 0-1,-2-3 0-15,0-9 0 16,-4-5 0-16,-1-1 0 16,-3-3 0-16,-5-6 0 15,-7-7 0-15,-8-9 0 16,-7-10 0-16,-6-13 0 15,0-6 0-15,1-10 0 16,3-3 0-16,6-3 0 16,9 0 0-16,5 4 0 15,8 6 0-15,4 1 0 16,4 10 0-16,4 3 0 16,9 6 0-1,0 8 0-15,12 9 0 16,3 9 0-16,3 7 0 15,-2 8 0-15,0 6 0 16,-4 8 0-16,-4 3 0 16,-10 9 0-16,-4 3 0 15,-7 4 0-15,-6 3 0 16,-6 2 0-16,-7 0 0 16,-4 0 0-16,-5-3 0 15,-2-1 0-15,3-5 0 16,5-8 0-1,6-4 0-15,6-7 0 16,3-7 0-16,0-3 0 16,3-1 0-16,0-2 0 15,0-1 0-15,0 0 0 16,0 1 0-16,0 2 0 16,1 1 0-16,2 3 0 15,5 3 0-15,6 1 0 16,7 0 0-16,6-1 0 15,9 1 0-15,1-3 0 16,4 3 0-16,-1-1 0 16,2-1 0-1,-4 0 0-15,-4 1 0 16,-5-4 0-16,0 0 0 16,-6 1-252-16,-4 1-167 15,4-1-310-15,-7 1-629 16,-6-3 0-16,-3-2 0 15,-2-2 0-15</inkml:trace>
  <inkml:trace contextRef="#ctx0" brushRef="#br0" timeOffset="196473.72">22638 3988 3736 0,'0'-7'254'0,"0"-3"133"16,-1-1 75-16,1-1 1 16,1 2-1-16,-1 4 0 15,0 3 1-15,0 0-1 16,3 3 0-16,5 0-167 16,6 3-87-16,6 2-133 15,6 7-75 1,3 2 0-16,0 5 0 0,-2 2 0 15,-2-1 0 1,-2-1 0-16,-6-4 0 0,0 1 0 16,-3-4 0-16,-7-1 0 15,-2-4 0 1,0-3 0-16,-4-1 0 16,-1-3 0-16,2 0 0 15,-1-3 0-15,-1-6 0 16,0-10 0-16,-1-12 0 15,-5-9 0-15,-2-8 0 16,-1-7 0-16,-2-1 0 16,0 6 0-16,4 6 0 15,2 10 0-15,4 11-372 16,8-6-1191-16,9 15 0 16,2-2 0-16,6-4 0 31</inkml:trace>
  <inkml:trace contextRef="#ctx0" brushRef="#br0" timeOffset="202632.62">26980 6553 4807 0,'-4'-5'259'0,"1"1"19"16,3 1 8-16,-4 0 67 16,4 11 0-1,0 13-1-15,0 14 1 16,0 11 0-16,-7 15 0 16,4 2-144-16,-1-4-115 15,2-4-19-15,2-11-9 16,0-14-66-16,0-6 0 15,0-12 0-15,0-7 0 16,0-5 0-16,-3-13 0 16,-1-12 0-16,-7-13 0 15,0-20 0 1,0-16 0-16,4-6 0 16,3-1 0-16,4 5 0 0,2 12 0 15,5 10 0 1,5 13 0-16,5 11 0 15,8 14 0-15,6 12 0 16,7 14 0-16,4 17 0 16,2 12 0-16,0 12 0 15,-4 9 0-15,-1 0 0 16,-1-5 0-16,-7-7 0 16,-3-6 0-16,-9-10 0 15,-5-10 0-15,-5-6 0 16,-7-8 0-16,0-3 0 15,-9-8 0 1,-11-7 0-16,-13-6 0 16,-11-2 0-16,-11-3 0 15,-7 3 0-15,-1 10 0 16,4 4 0-16,7 14 0 16,5 9-78-16,13 7-184 15,17 6-131 1,11 6-222-16,17-20-753 15,11 13 0-15,6-7 0 0,6-8 0 16</inkml:trace>
  <inkml:trace contextRef="#ctx0" brushRef="#br0" timeOffset="203254.51">27434 6634 4560 0,'0'-3'149'0,"2"0"170"16,9 3 54-16,3 0 0 15,7 7 0-15,3 8 0 16,2 5 0-16,-3 4 0 16,-7 2 0-1,-2-4-100-15,-6-4-49 16,-1-6-169-16,-7-4-55 15,2-4 0-15,0-6 0 16,-6-8 0-16,-3-6 0 16,-6-12 0-16,1-9 0 15,-1-5 0-15,5 4 0 16,2 7 0-16,6 8 0 16,4 10 0-16,10 8 0 15,7 8 0-15,10 8 0 16,5 3 0-16,2 9 0 15,-4 1 0 1,-5 2 0-16,-8-2 0 16,-8-7 0-16,-7-4 0 15,-1-4 0-15,-5-6 0 16,0-2 0-16,-2-4 0 16,-5-9 0-16,0-8 0 15,-1-10 0-15,0-8 0 16,6-3 0-16,2 1 0 15,0 9 0-15,10 8 0 16,1 11 0-16,7 8 0 16,8 6 0-16,8 7 0 15,-2 6 0-15,0 6 0 16,-4 2 0 0,-3 4 0-16,-2-3-246 15,-5 0-135-15,2-1-181 16,20-12-838-16,-25-1 0 15,-2-5 0-15,-3-6 0 16</inkml:trace>
  <inkml:trace contextRef="#ctx0" brushRef="#br0" timeOffset="204424.76">28101 6486 3876 0,'0'-7'212'0,"0"2"51"15,3 0 158-15,3 1 28 16,7 3 1-16,4 9 0 15,4 4 0-15,4 3 0 16,-3 3 0-16,-6 6-185 16,-2-2-27-1,-4 0-51-15,-5-4-157 16,-1-3-30-16,-3-5 0 16,-1-4 0-16,0-4 0 15,0-6 0-15,-5-5 0 16,0-9 0-16,1-12 0 15,0-6 0-15,2-3 0 16,2 2 0-16,0 5 0 16,7 12 0-16,5 7 0 15,5 7 0-15,11 11 0 16,5 5 0-16,0 8 0 16,-3 7 0-16,-6 0 0 15,-6 3 0 1,-2-3 0-16,-6-2 0 15,-5-7 0-15,2 1 0 16,-6-9 0-16,-1-3 0 16,0-4 0-16,2-1 0 15,-2-8 0-15,0-8 0 16,0-10 0-16,0-9 0 16,0-6 0-16,0 3 0 15,0 3 0-15,0 10 0 16,4 11 0-16,8 9 0 15,6 4 0-15,8 8 0 16,5 6 0 0,-1 4 0-16,-1 1 0 15,-9 3 0-15,-1-4 0 16,-5-1 0-16,-4-6 0 16,-1-1 0-16,-2-5 0 15,2 0 0-15,0-2 0 16,2-8 0-16,2 1 0 15,0-9 0-15,-1 0 0 16,-2-5 0-16,-3-2 0 16,-4 7 0-16,-3 4 0 15,3 5 0-15,-3 5 0 16,1 2 0-16,2 7 0 16,1 5 0-1,5 5 0-15,0 0 0 16,3-1 0-16,-1-2 0 15,6-5 0-15,1-3 0 16,3-5 0-16,1-2 0 16,3-6 0-16,3-5 0 15,-4-5 0-15,-3-6 0 16,-2-10 0-16,-10-6 0 16,-4-8 0-1,-3-14 0-15,-9-11 0 0,-4-7 0 16,-3-7 0-16,-5 2 0 15,-2 11 0 1,5 16 0-16,1 14 0 16,8 14 0-16,6 14 0 15,2 17 0-15,8 15 0 16,5 19 0-16,5 17 0 16,3 15 0-16,4 8 0 15,-2 0 0-15,-2-8 0 16,1-7 0-16,-2-14 0 15,-4-6-227-15,-2-11-150 16,-6-6-141-16,-6-9-127 16,-2-9-44-1,-8-2 38-15,-3-6 128 0,-4 0 100 16,3-4 115 0,1-3 90-16,7-7 380 15,1-6 215-15,10-9 141 16,11-4 127-16,13-6 44 15,15-7-38-15,18-1-392 16,18-4-439-16,-2 3-1166 16,-6 3 0-16,-18 8 0 15,-23 13 0-15</inkml:trace>
  <inkml:trace contextRef="#ctx0" brushRef="#br0" timeOffset="205729.33">27958 8001 5670 0,'0'0'266'0,"1"-1"3"15,2-4-2-15,6-9 1 16,0-4-1-16,2-12 1 16,-2-9-1-16,-3-6 1 15,-6-7-1-15,-2-7-153 16,-5-5-114-16,-3-6 0 16,-3 7 0-16,0 10 0 15,2 14 0-15,2 14 0 16,6 14 0-16,1 15 0 15,2 14 0 1,2 13 0-16,7 18 0 16,8 10 0-16,7 11 0 15,8 5 0-15,6 3 0 16,-2 4 0-16,-3 0 0 16,-1 0 0-16,0-1 0 15,-5-6 0-15,-3-5 0 16,-1-10 0-16,-6-11 0 15,-7-9 0-15,0-12 0 16,-7-11 0-16,-1-6 0 16,0-9 0-16,-1-4 0 15,-1-15 0 1,0-8 0-16,-3-14 0 16,-7-11 0-16,-9-7 0 15,-6 0 0-15,-9 4 0 16,0 12 0-16,-1 11 0 15,8 10 0-15,9 10 0 16,5 3 0-16,6 3 0 16,7 1 0-16,6-1 0 15,15-3 0-15,13-7 0 16,8 0 0-16,15-4 0 16,3-1 0-16,-12 8 0 15,-8 5 0-15,-6 10 0 16,-11 10 0-1,-5 10 0-15,-4 9 0 16,-7 4 0-16,2 2 0 16,-1-4 0-16,3-4 0 15,2-8 0-15,6-5 0 16,1-3 0-16,-1-7 0 16,5-6 0-16,2-6 0 15,-6-11 0-15,-5-6 0 16,-8-9 0-16,-8-9 0 15,-14-3 0-15,-11-1 0 16,-10 3 0-16,0 5 0 16,-7 11 0-1,2 9 0-15,6 8 0 16,5 7 0-16,8 0 0 16,9 0 0-16,8 2 0 15,3-4 0-15,4 2 0 16,8 0 0-16,6 0 0 15,5-7 0-15,8-4 0 16,3-8 0-16,1-8 0 16,-7-4 0-16,-4-7 0 15,-8-2 0 1,-6 3 0-16,-2 2 0 0,-4 7 0 16,-1 9 0-16,-1 7 0 15,5 10 0 1,5 10 0-16,7 11 0 15,7 13 0-15,6 11 0 16,3 7 0-16,3 4 0 16,-1 3 0-16,-1-3 0 15,0-2 0-15,-2-2 0 16,-1-2-142-16,3-4-413 16,-6-4-943-16,-8-10 0 15,-9-9 0-15,-8-6 0 16</inkml:trace>
  <inkml:trace contextRef="#ctx0" brushRef="#br0" timeOffset="206318.27">29864 7885 3583 0,'0'-6'212'0,"0"-3"85"15,-1-4 142 1,-2-6 35-16,-4 3 1 16,-5-3 0-16,-8 1 0 15,-7 7-1-15,-7 3 1 16,-9 5-140 0,-6 12-72-16,0 10-85 0,3 7-142 15,14 4-36-15,14 2 0 16,11-4 0-16,16-4 0 15,13-6 0-15,9-11 0 16,7-5 0 0,5-9 0-16,-2-6 0 0,-8-6 0 15,-9-3 0 1,-8-3 0-16,-6 0 0 16,-7 6 0-16,0 2 0 15,-1 9 0-15,6 4 0 16,4 12 0-16,8 6 0 15,5 5 0-15,6 7 0 16,7 2-108-16,1-3-179 16,3-2-207-16,2-18-966 15,-5-1 0-15,-7-2 0 16,-3-11 0 0</inkml:trace>
  <inkml:trace contextRef="#ctx0" brushRef="#br0" timeOffset="206638.71">30138 7279 5441 0,'-11'-23'306'0,"1"0"-1"16,0 0 1-16,-2-1-1 15,9 15 1-15,5 17-1 16,7 13 1-16,8 15-1 15,9 16 1 1,5 11-306-16,6 8 0 16,0 1 0-16,-1-4 0 15,-1-4 0-15,-7-7 0 16,-3-6 0-16,-4-9 0 16,-8-7 0-16,-2-5-226 15,-4-8-127-15,2-7-104 16,5-6-182-16,15-11-664 15,-5-4 0-15,6-5 0 16,4-5 0-16</inkml:trace>
  <inkml:trace contextRef="#ctx0" brushRef="#br0" timeOffset="206981.03">30748 7666 2963 0,'0'-16'306'0,"2"1"135"16,-2-2 75-16,-3 0 27 15,-9 9-1-15,-7 7 1 16,-3 5 0-16,-5 5-1 16,4 4 1-16,8-3-200 15,7 0-106-15,6-4-136 16,8-1-73-16,7-5-28 16,3-2 0-16,1-3 0 15,2-2 0-15,-6 1 0 16,-6-1 0-16,-4 4 0 15,2 3 0-15,0 5 0 16,4 0 0 0,1 2 0-16,4 1 0 15,3 1 0-15,3-2 0 16,3-4-17-16,-1 0-245 16,4-3-336-16,-3 0-864 15,-10-3 0-15,-4-3 0 16,-4-2 0-16</inkml:trace>
  <inkml:trace contextRef="#ctx0" brushRef="#br0" timeOffset="209996.84">25753 11633 1716 0,'-10'3'143'15,"1"2"60"-15,-1 0 41 16,-1 0 34-16,9-3 33 16,2-2 39-16,0 0 34 15,0 0 27 1,2 0 20-16,-2 0-80 0,4-3 8 16,6-4-10-16,10-2 3 15,13-3-3 1,7-2-12-16,10-5-29 15,9-2-34-15,6-3-28 16,0 1-20-16,6-4-19 16,-2 5-51-16,-7 3-51 15,-13 3-44-15,-10 4-31 16,-11 4-20-16,-11 3-10 16,-9 1 0-16,-5 2 0 15,-3 2 0-15,0-3 0 16,0 3 0-16,0 0 0 15,0-2 0 1,0-2 0-16,0 0 0 16,-2-11 0-16,-1-1 0 15,-3-7 0-15,-5-9 0 16,-5-6 0-16,-2-5 0 16,-2-7 0-16,3-3 0 15,-2 2 0-15,5 0 0 16,1 8 0-16,6 8 0 15,2 12 0-15,3 7 0 16,2 9 0 0,5 4 0-16,4 8 0 15,12 2 0-15,14 7 0 16,7 5 0-16,10 2 0 16,3 2 0-16,0 1 0 15,-3-1 0-15,-2 2 0 16,-8-1 0-1,-4 0 0-15,-5-5 0 0,-10-2 0 16,-6-5 0-16,-4-5 0 16,-9 0 0-16,-2-4 0 15,2-2 0-15,-4 0 0 16,0-3 0-16,0-9 0 16,-4-7 0-16,-7-14 0 15,-5-15 0 1,-4-14 0-16,-4-10 0 15,1-4 0-15,5 0 0 16,6 12 0-16,4 11 0 16,6 15 0-16,0 12 0 15,4 13 0-15,11 7 0 16,9 10 0-16,12 12 0 16,8 10 0-16,14 11 0 15,1 9 0 1,1 4 0-16,-1 0 0 15,-1-4 0-15,-9-6 0 0,-4-6 0 16,-10-10 0-16,-13-6 0 16,-8-7 0-1,-5-10 0-15,-1-4 0 16,0-13 0-16,-5-13 0 16,1-19 0-16,-4-13 0 15,-3-11 0 1,-5-6 0-16,-1 2 0 0,-1 6 0 15,1 9 0-15,4 9 0 16,4 10 0-16,1 11 0 16,4 12 0-1,8 10 0-15,13 10 0 16,10 13 0-16,12 14 0 16,9 9 0-16,0 10 0 15,-1 5 0-15,-6 1 0 16,-6-2 0-16,-6-4 0 15,-5-4 0-15,-6-7 0 16,-7-7 0-16,-4-5 0 16,-4-10 0-16,-5-7 0 15,-1-4 0-15,8-4 0 16,7-8 0-16,11-11 0 16,18-9 0-1,16-11 0-15,11-8 0 16,13-1 0-16,3-2 0 15,-1 3 0-15,-7 3 0 16,-11 5 0-16,-16 7 0 16,-17 11 0-16,-15 6 0 15,-12 5 0-15,-8 5 0 16,-1 2 0-16,-4 2 0 16,-1 5-337-16,28 6-465 15,-39 7-608-15,-12 3 0 16,-11 6 0-16,-9 5 0 15</inkml:trace>
  <inkml:trace contextRef="#ctx0" brushRef="#br0" timeOffset="210848.82">27522 11716 8191 0,'0'-8'0'15,"0"4"0"1,4 8 0-16,5 9 0 16,11 16 0-16,2 18 0 15,7 9 0-15,1 7 0 16,-1 0 0-16,0-2 0 16,-8-4 0-16,-1-3 0 15,-9-8 0-15,0-6 0 16,-9-11 0-16,2-8 0 15,-1-10 0-15,-10-6 0 16,-4-14 0-16,-7-14 0 16,-6-15 0-16,-6-20 0 15,-3-14 0 1,10-13 0-16,3 1 0 16,9-2 0-16,7 6 0 15,4 9 0-15,8 13 0 16,8 13 0-16,4 15 0 15,7 15 0-15,8 15 0 16,-3 15 0-16,-9 18 0 16,-8 13 0-16,-7 12 0 15,-20 9 0-15,-5 4 0 16,-6-3 0-16,0-4 0 16,5-10 0-16,7-8 0 15,4-10 0 1,7-9 0-16,7-5 0 15,9-6 0-15,11-5 0 16,15-3 0-16,13-3 0 16,1-5 0-16,3 0 0 15,-7-2 0-15,-8 4-199 16,-5 4-215-16,0 0-346 16,-16 4-603-16,-8 0 0 15,-1-3 0-15,-6-5 0 16</inkml:trace>
  <inkml:trace contextRef="#ctx0" brushRef="#br0" timeOffset="211188.52">28338 11972 4776 0,'0'-21'362'15,"-2"0"0"-15,-6-1 0 16,-6-2 0-16,-1 16-1 15,-10 8 1-15,-1 7 0 16,5 7 0-16,9 5 0 16,6 4-204-16,12 3-158 15,10-2 0-15,10 1 0 16,7-5 0 0,10-2 0-16,6-2 0 0,-2-2 0 15,-5-1 0 1,-4 2 0-16,-10 0 0 15,-15 3 0-15,-6 4-9 16,-7 2-224-16,-11 3-95 16,-5 1-126-16,0-6-178 15,6-11-675-15,-13-6 0 16,0-9 0-16</inkml:trace>
  <inkml:trace contextRef="#ctx0" brushRef="#br0" timeOffset="211386.64">28262 11823 4525 0,'-2'-16'327'0,"0"1"9"16,1 1 58-16,-3 8 0 15,4 17 0-15,4 25 0 16,-4 13 0 0,0 13 0-1,-4 14-135-15,-2 7-440 0,-3 2-232 16,-2-9-1030-16,-5 3 0 15,-1-11 0-15,2-15 0 16</inkml:trace>
  <inkml:trace contextRef="#ctx0" brushRef="#br0" timeOffset="213019.54">30410 10146 5061 0,'-1'-3'276'16,"1"-1"55"-16,0 2 0 15,-2-3 0-15,12 1 1 16,12-4-1-16,15-6 0 15,17-5 0-15,19-6 0 16,9-5-181-16,6-3-95 16,3 3-55-16,-5 2 0 15,-7 4 0-15,-14 3 0 16,-15 4 0-16,-18 6 0 16,-12 0 0-16,-13 5 0 15,-3 2 0-15,-2 3 0 16,-2 0 0-1,0 0 0-15,1 1 0 16,-1-1 0-16,0-4 0 16,0-4 0-16,0-5 0 15,-1-9 0-15,-4-12 0 16,-1-10 0-16,-5-9 0 16,-3-13 0-16,2-6 0 15,1-2 0-15,3 6 0 16,4 7 0-16,1 17 0 15,1 14 0-15,2 13 0 16,5 11 0-16,5 8 0 16,13 12 0-1,6 12 0-15,12 10 0 16,5 10 0-16,-2 8 0 16,2 2 0-16,-3 0 0 15,-2-5 0-15,-5-5 0 16,-4-7 0-16,-7-4 0 15,-8-12 0-15,-7-4 0 16,-3-9 0-16,-4-6 0 16,0-12 0-16,-1-15 0 15,-1-17 0-15,1-18 0 16,-2-19 0-16,0-9 0 16,0-5 0-16,0 2 0 15,0 12 0 1,1 12 0-16,-1 16 0 15,0 15 0-15,6 17 0 16,8 11 0-16,9 14 0 16,13 15 0-16,11 14 0 15,4 13 0-15,3 6 0 16,-3 2 0-16,-2-5 0 16,-7-5 0-16,-6-8 0 15,-7-10 0-15,-11-9 0 16,-6-5 0-16,-6-12 0 15,-1-8 0-15,0-13 0 16,-4-17 0 0,2-13 0-16,-2-16 0 15,-2-12 0-15,1-8 0 16,0-1 0-16,1 9 0 16,-1 11 0-16,0 15 0 15,0 15 0-15,3 16 0 16,9 11 0-1,10 16 0-15,9 15 0 16,10 18 0-16,8 11 0 0,0 8 0 16,-3 3 0-16,-1-4 0 15,-6-5 0-15,-3-5 0 16,-7-6 0 0,-6-10 0-16,-8-8 0 15,-4-8 0-15,-8-7 0 16,0-6 0-16,4-3 0 15,10-8 0-15,7-9 0 16,9-8 0-16,14-11 0 16,11-3 0-1,9-1 0-15,12 3 0 0,8 1 0 16,5 4 0-16,1 2 0 16,-7 4 0-16,-10 4 0 15,-15 6 0-15,-16 4-216 16,-16 3-213-16,30 2-1080 15,-54 4 0 1,-11 2 0-16,-14 0 0 16</inkml:trace>
  <inkml:trace contextRef="#ctx0" brushRef="#br0" timeOffset="213875.68">31987 10365 6539 0,'-2'-6'184'0,"1"0"-1"16,-2 4 1-1,2 7-1-15,1 13 1 16,4 12-1-16,2 12 1 16,3 11-1-16,2 2 1 15,5 3-184-15,-1-4 0 16,-3-5 0-16,-1-7 0 16,-6-5 0-16,0-11 0 15,-1-7 0-15,-4-8 0 16,1-6 0-16,-1-3 0 15,-3-6 0-15,-2-10 0 16,-5-11 0 0,-4-15 0-16,-3-15 0 15,0-11 0-15,3-12 0 16,3-4 0-16,7-1 0 16,0 7 0-16,8 7 0 15,2 11 0-15,3 18 0 16,4 8 0-16,7 13 0 15,6 11 0-15,1 9 0 16,-1 10 0-16,-5 12 0 16,-9 8 0-16,-6 8 0 15,-12 11 0-15,-12 8 0 16,-7-1 0 0,-4 2 0-16,-4-5 0 15,4-5 0-15,7-7 0 16,8-12 0-16,5-6 0 15,6-9 0-15,2-4 0 16,4-5 0-16,4 1 0 16,10-2 0-16,12 2 0 15,10-4 0-15,12 0 0 16,1-2 0-16,0-1 0 16,-4 0 0-16,-7 5-242 15,-5 2-195-15,9 2-355 16,-17 4-552-1,-5-1 0-15,-5-6 0 16</inkml:trace>
  <inkml:trace contextRef="#ctx0" brushRef="#br0" timeOffset="214208.61">32605 10559 4624 0,'-2'-16'378'0,"-1"-2"0"15,-6-1 0-15,-7 1 0 16,-6 12 0-16,-5 6 0 16,-2 6 0-16,6 6 0 15,10 5-1-15,8 3-211 16,8 4-166-16,10 0 0 16,10 1 0-1,8-3 0-15,6 0 0 16,5-1 0-16,-6-3 0 15,-4-1 0-15,-11-3 0 16,-6-1 0-16,-6 0-58 16,-6 1-179-16,-8 2-122 15,-2-2-127-15,-5-1-194 16,-8-8-594-16,-3 1 0 16,0-5 0-16,-2-8 0 15</inkml:trace>
  <inkml:trace contextRef="#ctx0" brushRef="#br0" timeOffset="214423.61">32524 10559 3739 0,'0'-19'459'16,"0"-4"10"-1,0-1-1-15,0 2 0 16,0 12 1-16,0 14-1 16,-1 10 0-16,-4 12 0 15,-2 12 1-15,-6 8-233 16,0 9-226-16,-4 2-213 15,2 4-41-15,1 1-179 16,5-5-215-16,6-16-698 16,2-1 0-16,2-15 0 15,8-18 0-15</inkml:trace>
  <inkml:trace contextRef="#ctx0" brushRef="#br0" timeOffset="-214667.17">32729 10407 5675 0,'0'-8'266'15,"0"-1"9"-15,5 5 0 16,0 6 0-16,4 9 1 16,4 15-1-16,3 6 0 15,0 4 0-15,-2-3 0 16,1-5-235-16,-2-4-31 15,-4-9-9-15,-1-5 0 16,-1-6 0 0,2-5 0-16,4-9 0 0,1-8 0 15,5-13 0 1,-1-11 0-16,2-6 0 16,-2 4 0-16,-2 5 0 15,-4 11 0-15,2 12 0 16,-1 11 0-16,5 8 0 15,2 9 0-15,0 10 0 16,-1 4 0-16,-5 7 0 16,-1 3-169-16,-4 0-200 15,1-3-350-15,-4-3-667 16,-9-5 0-16,-7-9 0 16,-10-7 0-16</inkml:trace>
  <inkml:trace contextRef="#ctx0" brushRef="#br0" timeOffset="-213834.47">30117 8947 3243 0,'-16'-26'179'16,"-3"-11"60"-16,-2-5 57 15,-4-7 55-15,10 6 154 16,3 14 1-1,4 5 0-15,4 6 0 16,1 8 0-16,2 4-112 16,1 3-67-16,5 13-59 15,6 14-59-15,4 17-53 16,7 15-156-16,4 18 0 16,5 6 0-16,0 6 0 15,5-2 0-15,-3 2 0 16,1 3 0-16,-7-3 0 15,-4 1 0-15,0 1 0 16,0-6 0-16,-3-3 0 16,1-6 0-1,-1-5 0-15,0-9 0 16,-5-6 0-16,-2-7 0 16,0-11 0-16,-7-6 0 15,-2-10 0-15,-1-6 0 16,-2-5 0-16,1-3 0 15,6-4-419-15,10-51-1135 16,6 32 0-16,2-17 0 16,7-19 0-1</inkml:trace>
  <inkml:trace contextRef="#ctx0" brushRef="#br0" timeOffset="-213011.79">33025 7719 3836 0,'-1'-16'232'0,"-1"-3"119"16,0-4 100-16,-3-4 0 15,5 4 0 1,-3 11 0-16,0 1 0 16,3 6 0-16,0 3 0 15,5 6-156-15,9 11-75 16,6 11-120-16,9 16-100 15,6 14 0-15,0 11 0 16,-2 8 0-16,0 2 0 16,-4 6 0-16,-2-1 0 15,-1-1 0 1,-4-4 0-16,1-5 0 16,0-2 0-16,2-3 0 15,-5-4 0-15,0-4 0 0,-4-3 0 16,-1-5 0-16,-3-4 0 15,3-2 0-15,-1-3 0 16,-2-8 0-16,-3-5 0 16,-2-9 0-16,0-3 0 15,-4-6 0 1,0-4 0-16,-3-6 0 16,1 3 0-16,-1-4-384 0,0-11-1177 15,-8-1 0-15,-17-18 0 16,-8-8 0-1</inkml:trace>
  <inkml:trace contextRef="#ctx0" brushRef="#br0" timeOffset="-210562.21">29894 8741 1089 0,'0'0'164'15,"0"1"37"-15,0-1 28 16,0 0 30-16,0 1 23 15,0-2 23-15,0 1 22 16,0 0 21-16,0 0 16 16,0 0-96-16,0 0-46 15,0 0-30-15,3 0-7 16,9-4-6 0,12-1 9-1,13-4-4-15,16-3 17 0,13-7 22 0,12 0 28 16,6-4 17-1,4-2 13-15,5 2 11 16,-2-5-14-16,-2 3-9 16,-4-3-20-16,-5 3-17 15,-5 0-39-15,-4 2-43 16,-6 0-45-16,-5 1-29 16,-3 0-21-16,-8 2-19 15,-10 1-8-15,-9 2-13 16,-10 4-12-16,-4 4-3 15,-10 4 0-15,-3 2 0 16,-3 0 0-16,0 3 0 16,0-1 0-16,0 0 0 15,0-2 0 1,0 3 0-16,0 0 0 16,0 0 0-16,0 0 0 15,0 0 0-15,0 0 0 16,0 0 0-16,0 0 0 15,0 0 0-15,0 0 0 16,0 0 0-16,-2 0 0 16,0 0 0-16,-1 0 0 15,-5 0 0-15,-2-1 0 16,2-3 0-16,-6-3 0 16,0-5 0-1,1-5 0-15,-3-10 0 16,0-7 0-16,4-3 0 15,0-5 0-15,3 1 0 16,3 4 0-16,2 5 0 16,3 7 0-16,1 4 0 15,1 6 0-15,3 7 0 16,5 4 0-16,7 4 0 16,10 4 0-16,6 4 0 15,4 10 0-15,3 4 0 16,-3 8 0-1,-1 2 0-15,-5 2 0 16,-1-5 0-16,-6-2 0 0,-7-6 0 16,-2-6 0-1,-7-5 0-15,-2-4 0 16,-4-4 0-16,2-2 0 16,-1-4 0-16,1-6 0 15,-1-11 0-15,2-7 0 16,-2-11 0-16,-2-9 0 15,0-2 0-15,0 0 0 16,0 3 0-16,0 8 0 16,0 7 0-16,0 9 0 15,0 9 0-15,0 5 0 16,4 6 0 0,7 8 0-16,6 9 0 15,5 5 0-15,7 9 0 16,1 4 0-16,-4-4 0 15,-2-3 0-15,-4-5 0 16,-7-5 0-16,-5-5 0 16,-2-3 0-16,-5-3 0 15,-1-4 0 1,4-4 0-16,0-4 0 16,1-9 0-16,1-5 0 0,0-10 0 15,-1-2 0 1,1 1 0-16,-3 6 0 15,-2 6 0-15,2 8 0 0,0 6 0 16,6 6 0 0,7 5 0-16,3 8 0 15,8 5 0-15,3 8 0 16,-1 7 0-16,-4-1 0 16,-2-1 0-1,-7-5 0-15,-2-1 0 0,-5-5 0 16,-2-5 0-16,-3-1 0 15,-2-6 0-15,-1-2 0 16,-1-2 0-16,3-1 0 16,-3-2 0-16,1 0 0 15,2 0 0 1,2-2 0-16,5-1 0 16,7-4 0-16,6-4 0 15,10-3 0-15,3-4 0 16,8 0 0-16,2-1 0 15,-1 2 0-15,-3 2 0 16,-2 1 0 0,-8 2 0-16,-12 4 0 15,-7 3 0-15,-6-1 0 0,-5 6 0 16,-2-1 0-16,0-2 0 16,0 3 0-16,0 0 0 15,0 0 0 1,0 0 0-16,0 0 0 15,0 0 0-15,0 0-229 16,1 0-191-16,5-2-270 16,1-23-680-16,-2 12 0 15,-1-5 0-15,0-6 0 16</inkml:trace>
  <inkml:trace contextRef="#ctx0" brushRef="#br0" timeOffset="-210040.03">32390 7434 2999 0,'-3'-18'241'0,"-3"-1"69"0,2-3 99 16,0-2 102-1,1 9 23-15,0 8 0 16,1 3 0-16,-1 3 1 16,-3 8-1-16,-2 11-151 15,-1 14-90-15,1 11-69 16,2 12-98-16,2 8-102 15,4 5-24 1,2-4 0-16,0 0 0 16,4-5 0-16,4-2 0 0,8-6 0 15,7-6 0 1,3-2 0-16,9-5 0 16,1-8 0-16,-1-6 0 15,8-8 0-15,0-7 0 16,-2-6 0-16,0-8 0 15,-2-8 0-15,-5-7 0 16,-6-6 0-16,-5-10 0 16,-7-5 0-16,-7-3 0 15,-7-7 0-15,-5-7 0 16,-8-2 0-16,-8-3 0 16,-8-3 0-16,-3 3 0 15,-10 2 0 1,-4 8 0-16,-6 4 0 15,0 12 0-15,-4 8 0 16,-1 15 0-16,7 4 0 16,1 16-116-16,10 10-185 15,11 11-162-15,11 5-280 16,8 9-570-16,5 4 0 16,3-1 0-16,3-5 0 15</inkml:trace>
  <inkml:trace contextRef="#ctx0" brushRef="#br0" timeOffset="-209367.43">32536 7758 4182 0,'0'-4'230'0,"0"2"42"16,0-1-3-16,0 1 67 16,0 4 53-16,0 8 29 15,0 5 0-15,2 7 0 16,-2 4 0-16,2 5-171 16,-2-4-59-16,0 0-42 15,1-1 3-15,-1-3-67 16,0-4-53-1,0-6-29-15,0-4 0 16,0-6 0-16,0-3 0 16,0 0 0-16,0-7 0 15,0-10 0-15,0-5 0 16,0-11 0-16,0-11 0 16,-1-5 0-16,-1-4 0 15,2 3 0-15,0 6 0 16,0 10 0-16,0 9 0 15,0 9 0-15,2 11 0 16,2 7 0-16,8 6 0 16,5 11 0-1,5 7 0-15,5 6 0 16,1 6 0-16,-4-1 0 16,-1-3 0-16,-7-3 0 15,-3-9 0-15,-4-4 0 16,-3-8 0-16,-5-4 0 15,-1-5 0-15,-1 0 0 16,-6-5 0-16,-11-6 0 16,-8-5 0-16,-10-4 0 15,-3 0 0-15,0 3 0 16,4 8 0-16,6 2-184 16,8 9-147-16,8 7-152 15,6-3-298 1,7 8-501-16,8-3 0 15,8-1 0-15,6-5 0 16</inkml:trace>
  <inkml:trace contextRef="#ctx0" brushRef="#br0" timeOffset="-208992.08">32793 7738 3545 0,'4'-8'155'0,"2"-6"26"16,7-3 26-16,4-4 32 16,6 0 24-16,3 4 35 15,0 2 27-15,-2 1 42 16,-4 6 37-16,-2 4-82 15,-5-1-27-15,-4 5-19 16,1 0-7-16,-4 0-32 16,0 2-24-16,0 1-35 15,1 3-27-15,1 7-42 16,1 1-37 0,-2 7-32-16,2 3-16 15,1 2-288-15,2 4-402 16,-5 2-783-16,-2-6 2 15,-3-10-1 1</inkml:trace>
  <inkml:trace contextRef="#ctx0" brushRef="#br0" timeOffset="-198465.59">31732 11653 4103 0,'0'0'146'0,"0"0"57"16,0 0 161-16,1 0 54 16,6 3 0-16,0 5 0 15,0 4 0 1,5 6-1 0,4 6 1-16,-4-1-91 0,2 0-55 15,2-2-57-15,-2-5-161 16,-4-1-54-16,1-3 0 15,-2-6 0-15,5-3 0 16,4-1 0-16,8-8 0 16,9-7 0-16,5-10 0 15,9-10 0-15,4-16 0 16,3-9 0-16,5-7 0 16,5-2 0-16,2 3 0 15,-2 6 0-15,-11 9 0 16,-10 13-16-16,-6 11-506 15,-9 4-1008-15,-10 6 0 16,2-2 0 0,4 0 0-16</inkml:trace>
  <inkml:trace contextRef="#ctx0" brushRef="#br0" timeOffset="-193251.55">28333 10482 694 0,'-5'0'84'15,"-4"0"28"1,2 2 25-16,-3 0 34 16,4 1 51-16,0 1 31 15,-2 0 33-15,0-1 39 16,1 0 40-16,-2-3-18 16,2 0 8-16,4 0-1 15,0 0 7-15,2 0-15 16,1 0-42-16,0 0-25 15,0 0-27-15,0 0-39 16,0 0-42-16,3 0-35 16,3 0-27-16,8-2-28 15,5 0-22 1,7-3-15-16,3 0 7 16,2-2 3-16,-2-4 13 15,-3 2 22-15,-3-2 27 16,-5 2 6-16,-2-1 15 15,-6 2 17-15,-3-1 17 16,-3 3 24 0,-1 0-15-16,-3-1-11 15,0 1-19-15,1-2-21 16,-1-3-26-16,-1-1-10 0,-3-1-23 16,-5-4-17-16,-1-5-25 15,-4-2-28 1,3-4 0-16,0-2 0 15,0 1 0-15,5 7 0 16,3-1 0-16,1 11 0 16,2 4 0-16,0 5 0 15,0 0 0 1,3 3 0-16,5 0 0 16,7 1 0-16,8 4 0 15,6 2 0-15,5 6 0 16,0 8 0-16,-5 1 0 15,0 2 0-15,-7-3 0 16,-4-2 0-16,-3-2 0 16,-5-4 0-16,-4-4 0 15,-1-2 0-15,-2-4 0 16,-1-3 0-16,-1 2 0 16,1-5 0-16,-2-8 0 15,0-6 0-15,0-10 0 16,-2-11 0-16,-1-7 0 15,0-1 0-15,1 4 0 16,0 6 0-16,1 12 0 16,1 7 0-1,0 13 0-15,5 4 0 16,11 9 0-16,5 9 0 16,5 9 0-16,7 3 0 15,-4 7 0-15,-3-2 0 16,-3-3 0-16,-7-6 0 15,-4-7 0-15,-3-5 0 16,-6-4 0-16,0-6 0 16,-3-2 0-16,3-2 0 15,-2-9 0-15,1-7 0 16,-2-10 0-16,1-9 0 16,-1-6 0-1,0 1 0-15,0 8 0 16,0 7 0-16,0 8 0 15,2 8 0-15,6 6 0 16,3 7 0-16,7 8 0 16,3 6 0-16,3 4 0 15,-2 8 0-15,-4-3 0 16,0 2 0 0,-5-4 0-16,-2-5 0 15,-5-5 0-15,-2-5 0 16,-2-3 0-16,-1-5 0 0,-1 0 0 15,2-2 0-15,-2 0 0 16,1 0 0 0,1-2 0-16,1-3 0 15,2-2 0-15,4-4 0 16,4-1 0-16,9-4 0 16,5-1 0-16,5 1 0 15,1-1 0-15,0 1 0 16,-1 2 0-1,0-1 0-15,-5 5 0 16,-2-1 0-16,-8 3 0 16,-4 2 0-16,-6 0 0 0,-2 4 0 15,-4 0 0 1,-1 1 0-16,0 1 0 16,0 0-116-16,0 0-212 15,3 0-377-15,-6 0-703 16,3-6 0-16,0-4 0 15,2-5 0-15</inkml:trace>
  <inkml:trace contextRef="#ctx0" brushRef="#br0" timeOffset="-192644.27">29548 9581 3996 0,'-4'-15'222'15,"-2"-2"143"-15,-2-2 70 16,-2-1 0-16,-1 6 0 16,1 5 1-16,-3 4-1 15,1 4 0-15,-2 5 0 16,-1 8-156-16,1 12-67 16,0 9-141-16,5 10-71 15,4 9 0-15,4 2 0 16,1 0 0-1,4 1 0-15,2 1 0 16,6-4 0-16,4-3 0 16,5-3 0-16,4-5 0 15,2-4 0-15,2-6 0 16,4-5 0-16,1-5 0 16,1-5 0-16,-1-3 0 15,-3-6 0-15,1-2 0 16,0-2 0-16,1-6 0 15,2-8 0-15,1-4 0 16,-3-4 0-16,-1-9 0 16,-6-4 0-16,-6-1 0 15,-8-4 0 1,-8-1 0-16,-1-4 0 16,-4 0 0-16,-8-5 0 15,-4 1 0-15,-7-2 0 16,-9-2 0-16,-9 2 0 15,-5 2 0-15,-5 5 0 16,-4 5 0-16,3 9 0 16,-1 10 0-16,1 11 0 15,2 12 0-15,8 17-180 16,5 19-186-16,19 10-315 16,7 8-711-1,9-3 0-15,11-7 0 16,8-8 0-16</inkml:trace>
  <inkml:trace contextRef="#ctx0" brushRef="#br0" timeOffset="-192035.93">29658 9963 3490 0,'0'-6'253'15,"0"2"109"-15,0-3 113 16,0 1 12-16,0 2 1 15,0 1-1-15,3 2 1 16,4 2-1-16,7 3 1 16,4 4-175-16,3 2-79 15,1 3-108-15,-5 1-113 16,0 0-13 0,-5-6 0-16,-4 0 0 0,-2-2 0 15,-1-4 0 1,-4-2 0-16,2 0 0 15,2-4 0-15,-3-6 0 16,3-8 0-16,0-7 0 16,-2-10 0-16,-1-4 0 15,1-3-216-15,8 3-472 16,-2 6-769-16,1 3 0 16,-1 7 0-16,0 8 0 15</inkml:trace>
  <inkml:trace contextRef="#ctx0" brushRef="#br0" timeOffset="-191001.1">28253 13059 3623 0,'-9'-6'221'16,"0"-1"84"-16,-2-4 167 15,0-2 0-15,9 5 0 16,2 2 0-16,0 3 0 16,4 1 0-16,8 6-1 15,8 1-150-15,7 5-70 16,4 4-84-16,0 4-167 16,0 0 0-1,-7-3 0-15,-4-2 0 0,-5-4 0 16,-3-3 0-1,-7-2 0-15,-3-1 0 16,2-3 0-16,2-4 0 16,5-9 0-16,7-8 0 15,4-14 0-15,5-16 0 16,6-14 0-16,3-8 0 16,4-4-298-16,21 2-471 15,-16 8-655-15,-3 11 0 16,-8 11 0-16,-5 8 0 15</inkml:trace>
  <inkml:trace contextRef="#ctx0" brushRef="#br0" timeOffset="-189896.97">32700 11458 4502 0,'3'1'152'16,"5"2"116"-16,4 3 107 15,3 2 1-15,3 3-1 16,0 0 1 0,1-1-1-16,-2 0 1 15,-4-4-1-15,-4-1-66 16,0-3-85-16,-1 0-116 15,2-7-108-15,3-4 0 16,9-9 0 0,4-8 0-16,4-10 0 0,3-10 0 15,5-10 0-15,1-6-130 16,6-4-355-16,1-36-1031 16,4 30 2-16,4 2-1 15,1 9 0 1</inkml:trace>
  <inkml:trace contextRef="#ctx0" brushRef="#br0" timeOffset="-180667.25">32092 11869 4618 0,'0'0'125'16,"0"0"10"-16,0 0 57 0,6 2 170 15,6 3 5 1,5 6 1-16,8 8 0 16,5 3 0-16,2 5 0 15,-3 1-106-15,-4-3-20 16,-3-5-9-16,-3 2-57 16,-5-8-169-16,-4-6-7 15,-5-1 0-15,2-4 0 16,7-7 0-16,7-6 0 15,9-8 0-15,10-14 0 16,4-11 0 0,5-12 0-16,3-7 0 15,1-4 0-15,4-1 0 16,-3 7 0-16,-3 9 0 16,-5 9 0-16,-8 10 0 15,-6 9 0-15,-6 7 0 16,-6 5 0-16,-3 5 0 15,-1 2 0-15,-3 2 0 16,-3 2 0-16,0 0 0 16,-4 0 0-16,-2 0-184 15,-1 2-235-15,-1-6-1098 16,-1 13 0 0,-1-4 0-16,2-1 0 15</inkml:trace>
  <inkml:trace contextRef="#ctx0" brushRef="#br0" timeOffset="-178656.24">32084 12916 3156 0,'-2'-2'253'0,"2"-1"79"16,-1-1 137-16,-1 0 52 16,2-2 0-16,0 5 0 15,0 0 0-15,0 0 0 16,0 1 0-16,0 1-176 16,0 4-77-16,5 9-79 15,2 3-136-15,5 8-53 16,2 5 0-1,5-2 0-15,0-1 0 16,-4-2 0-16,0-4 0 16,-5-5 0-16,-2-5 0 15,-5-7 0-15,-1 0 0 16,-1-4 0-16,5-3 0 16,1-7 0-16,3-8 0 15,1-8 0-15,-3-11 0 16,0-8 0-16,-6-1 0 15,0 5 0-15,-2 5 0 16,0 6 0-16,0 12 0 16,1 9-180-1,-1 5-93-15,2 9-111 16,2 7-99-16,5 11-124 16,1-2-87-16,3 5-48 15,1 2-7-15,2-5 3 16,-3-1 29-16,0 1 233 15,0-2 146-15,-3-2 192 16,0-5 170-16,-1-3 185 16,0-6 140-16,1-3 86 15,0-4 40-15,3-4 19 16,0-5-2-16,-4-3-22 16,-2-4 34-1,-3 1 18-15,0 3-64 16,-4 6-59-16,0 2-53 15,0 4-40-15,2 2-32 16,-2 2-23-16,0 1-25 16,0 2-32-16,0-1-92 15,0 0-110-15,0-1-2 16,3-3 10-16,1 0 0 16,2-2 0-16,1-1 0 15,3 0 0-15,-4 0-9 16,-2 1-6-16,1 0 8 15,1 2 12 1,3 0-4-16,2 0-36 16,-1 0-85-16,3 2-108 15,-3-1-74-15,-4 3-116 16,1-2-176-16,17-4-693 16,-18 3 0-16,-7-1 0 15,-5-1 0-15</inkml:trace>
  <inkml:trace contextRef="#ctx0" brushRef="#br0" timeOffset="-177759.73">27041 12825 4762 0,'0'0'278'0,"0"-2"47"16,2 1 37 0,8 0 1-16,7 7-1 15,10-3 0-15,2 6 1 16,7 4-1-16,-5 4 0 16,-1 3-194-16,-6-2-84 15,-2-2-46-15,-3 0-38 16,-6-6 0-16,-4-3 0 15,-2-4 0-15,0-1 0 16,-1-5 0 0,4-12 0-16,3-12 0 15,5-10 0-15,-1-14 0 16,0-9 0-16,6-6-289 16,34 0-525-16,-10 2-603 15,8 4 0-15,7 5 0 16,10 6 0-1</inkml:trace>
  <inkml:trace contextRef="#ctx0" brushRef="#br0" timeOffset="-168389.08">23190 5922 1982 0,'-13'6'178'16,"-3"1"36"-16,-3 0 54 15,5 0 41-15,8-4 31 16,3-3 22-16,2 0 13 16,2-2 9-16,-1 2 9 15,0 0-120 1,3 0-39-16,4-3-29 15,5 0-40-15,8-3 1 16,9-3 8-16,6-3-14 16,9-4 35-16,7-5 18 15,10-3 10-15,8-6 7 16,10-5-7-16,11-3-9 16,7-6-13-16,-1 1-43 15,-2 0-36-15,-12 1-11 16,-14 6-47-16,-14 2-27 15,-14 9-19-15,-6 3-18 16,-8 6 0-16,-5 3 0 16,-5 3 0-1,-2 3-107-15,-4 4-125 16,-2 2-101-16,-1-2-139 16,-1 6-224-16,-3-10-574 15,0 11 0-15,-9-4 0 16,-10 5 0-16</inkml:trace>
  <inkml:trace contextRef="#ctx0" brushRef="#br0" timeOffset="-167606.26">23605 5445 2244 0,'0'-17'196'0,"0"-2"46"16,0-4 57-16,0-2 28 15,-2 7 29-15,2 7 25 16,-3 2 18-16,2 2 12 16,-4 4 15-1,1 1-133-15,-5 4-29 16,-2 2-18-16,-4 7-26 15,-3 8-9-15,-1 4-12 16,-6 5 0-16,-5 6-2 16,-5 5-3-16,-5 1-10 15,-1 5-19-15,-1 1-16 16,2-2-27-16,6-4-32 16,0 0-17-16,4-5-18 15,3-3-25-15,3-2-17 16,1-3-7-16,2-4-6 15,2-1 0-15,3-4 0 16,3-3 0 0,1-2 0-16,7-4 0 15,2-3 0-15,1-2 0 16,2-3 0-16,0-1 0 16,0 0 0-16,2 0 0 15,-2 0 0-15,0 0 0 16,0 0 0-16,0 2 0 15,1 1 0-15,5 1 0 16,7 1 0-16,3 1 0 16,8 4 0-1,9-1 0-15,7 1 0 16,9 0 0-16,5-1 0 16,8-2 0-16,3 0 0 15,8 0-81-15,10-3-353 16,14-41-1101-16,4 31 0 15,-8-4 0-15,-15 0 0 16</inkml:trace>
  <inkml:trace contextRef="#ctx0" brushRef="#br0" timeOffset="-147988.37">6772 5907 3367 0,'-6'0'203'0,"-2"-1"50"15,1 0 56 1,-2-1 117-16,5-1 70 15,2 0 1-15,2-1 0 16,0 2 0-16,2-1 0 16,5-1-147-16,12-3-56 15,12-4-50-15,17-7-56 16,20-5-117-16,14-6-69 16,12-7-2-16,13-7 0 15,9-4-128-15,13-9-191 16,7-3-210-1,7-18-914-15,-11 10 0 0,-18 4 0 16</inkml:trace>
  <inkml:trace contextRef="#ctx0" brushRef="#br0" timeOffset="-146564.8">7623 10314 3173 0,'-6'4'195'0,"0"-3"39"16,2-1 22-16,0 2 10 16,4-2-2-16,3-2 5 15,7-3 6 1,11-6 10-16,17-9 12 16,20-7-142-16,14-11-38 15,15-6-25 1,7-6-19-16,6-3-12 0,6-7-16 15,3 0-44-15,4-1-105 16,0 4-182-16,1-1-313 16,-23 9-414-16,-23 5 0 15,-23 7 0-15,-16 5 0 16</inkml:trace>
  <inkml:trace contextRef="#ctx0" brushRef="#br0" timeOffset="-144973.23">7918 11282 2618 0,'0'-1'188'15,"-2"-4"47"-15,-1 0 40 16,-3-1 31-16,0-3 27 16,-5 0 26-16,-2 1 45 15,-3-1 59-15,2-2 75 16,-6 1-115-16,1-2-39 16,-6 2-49-16,-1-1-38 15,-3 3-33 1,2-2-25-16,-2 3-27 15,3 3-45-15,4 0-59 16,1 3-75-16,1 1-23 16,1 4-10-16,-3 5 0 15,0 3 0-15,2 4 0 16,0 7 0-16,0 1 0 16,4 3 0-16,0 2 0 15,6 2 0-15,0 1 0 16,3 0 0-16,4-1 0 15,1 0 0-15,2-2 0 16,0 0 0-16,2-4 0 16,2 0 0-1,4 0 0-15,3-1 0 16,5-4 0-16,5 3 0 16,4-4 0-16,2-1 0 15,4-1 0-15,0-2 0 16,1-2 0-16,3-1 0 15,-3-3 0 1,2-2 0-16,0-5 0 0,0 0 0 16,2-2 0-16,-1-4 0 15,-2-2 0-15,0-2 0 16,-1-6 0 0,-5-3 0-16,-1-2 0 15,-4-2 0-15,0-4 0 16,-5 0 0-16,-2-3 0 15,-1-1 0-15,-5-1 0 16,-4-3 0-16,-2 0 0 16,-1-3 0-16,-5 0 0 15,-6-4 0-15,-6 1 0 16,-6 0 0 0,-11 1 0-16,-6 4 0 15,-6 3 0-15,-9 12 0 16,-8 10-375-16,-2 18-1188 15,-8 24 0-15,-6 13 0 16,1 9 0 0</inkml:trace>
  <inkml:trace contextRef="#ctx0" brushRef="#br0" timeOffset="-135660.11">19187 15806 3772 0,'-9'2'167'0,"-2"-1"54"15,1 1 62-15,-2-1 70 16,2-1 89-16,3 0 13 15,1 0-1-15,0 0 1 16,2 0 0 0,1 0-129-16,3 0-38 15,0 0-55-15,0 0-61 16,3 0-70-16,-3 0-89 16,7 0-13-16,10-4 0 15,12-7 0-15,13-7 0 16,10-6 0-16,0-8 0 15,0-4 0-15,-7 7 0 16,-6 2-148-16,-3 5-136 16,-4 9-111-16,-5 1-146 15,2 1-233-15,-10-4-435 16,-6 11 0 0,-8-3 0-16,-6 0 0 15</inkml:trace>
  <inkml:trace contextRef="#ctx0" brushRef="#br0" timeOffset="-135398.77">19282 15540 2676 0,'-3'-3'274'0,"0"2"53"15,-1-1 28-15,1 1 9 16,3-2-3-16,0 2 2 15,3 4 38 1,7 11 5-16,6 12 5 16,6 11-177-16,7 12-142 15,1 9-126-15,3-1-178 16,7-6-312-16,-8-1-574 16,-3-9 0-16,-4-7 0 15,-1-8 0 1</inkml:trace>
  <inkml:trace contextRef="#ctx0" brushRef="#br0" timeOffset="-134222.64">14979 12725 2510 0,'-13'6'218'16,"-3"-2"78"-1,0 0 52-15,-4 1 68 16,15-5 87-16,3 0 50 16,0-1-7-16,4 1-7 15,3-3 11-15,17-6-249 16,16-13-190-16,24-12-239 15,63-22-1224-15,-26-15 0 16,-3-13 0-16,-10-12 0 16</inkml:trace>
  <inkml:trace contextRef="#ctx0" brushRef="#br0" timeOffset="-121471.77">1750 13630 1000 0,'-16'4'-59'15,"1"3"-10"-15,-2 4-30 16,-4 2 12-16,7 0 24 16,1-1 33-16,-1-2 34 15,-3 2 37-15,-1-1 24 16,0 5 68-16,-1 3 99 15,-6 2 54-15,-1-1 83 16,2-1 54-16,1-3 23 16,-2-3 22-16,5-2 11 15,2-4 60-15,0-2 86 16,3-1-8 0,-2-1-74-16,2-3-45 15,1 0-51-15,3 0-68 16,2 0-47-16,4 0-54 15,3 0-45-15,2 0-98 16,4 0-109 0,12-5-26-16,13-8 0 0,12-7 0 15,15-11 0-15,13-11 0 16,4-10 0-16,3-6 0 16,3-4 0-16,2-5 0 15,-3 4 0 1,-6 1 0-16,-10 8 0 15,-10 9 0-15,-14 8 0 16,-9 11 0-16,-11 5 0 16,-6 7 0-16,-6 3 0 15,-2 6 0-15,-3-1 0 16,-1 1 0-16,0-1 0 16,-2-5 0-16,-6-9 0 15,-5-6 0-15,-5-9 0 16,-7-6 0-1,-1-8 0-15,1-5 0 16,-1-1 0-16,5 1 0 16,1-1 0-16,4 10 0 15,3 4 0 1,4 8 0-16,3 11 0 16,0 7 0-16,6 7 0 0,0 2 0 15,9 5 0-15,10 2 0 16,10 5 0-16,13 4 0 15,8 4 0-15,4 4 0 16,2 3 0-16,-3-3 0 16,-2-1 0-16,-6-3 0 15,-6-6 0 1,-4 1 0-16,-11-6 0 16,-7 0 0-16,-7-3 0 15,-5 0 0-15,-4 0 0 16,-2-4 0-16,-5-10 0 15,-4-11 0-15,-9-11 0 16,-5-13 0-16,-5-9 0 16,-3-5 0-16,3 2 0 15,4 3 0 1,2 5 0-16,5 13 0 16,7 10 0-16,5 8 0 15,6 8 0-15,17 12 0 16,10 3 0-16,15 6 0 15,14 10 0-15,9 3 0 16,-1 5 0-16,0 0 0 16,-7-1 0-16,-4-5 0 15,-4-5 0-15,-12-2 0 16,-11-1 0-16,-7-7 0 16,-10 0 0-1,-6-3 0-15,-1-1 0 16,-4-9 0-16,-8-12 0 15,-3-14 0-15,-10-14 0 16,-4-16 0-16,-2-3 0 16,3-2 0-16,1 3 0 15,4 4 0-15,5 9 0 16,3 8 0-16,4 10 0 16,6 10 0-16,3 9 0 15,12 12 0 1,15 5 0-16,15 8 0 15,19 9 0-15,14 7 0 16,0 6 0-16,-2 5 0 16,-5 0 0-16,-10-4 0 15,-11-3 0-15,-7-4 0 16,-12-7 0-16,-8 0 0 16,-6-7 0-16,-8-3 0 15,-3-4 0-15,-1 0 0 16,-2-3 0-1,2-4 0-15,-1-8 0 16,4-6 0-16,4-8 0 16,9-10 0-16,11-8 0 15,12-6 0-15,13-8 0 16,14-7 0-16,15-10 0 16,7-3 0-16,4 0 0 15,-3 3 0-15,-8 7 0 16,-13 8 0-16,-10 5 0 15,-13 10 0 1,-5 6 0-16,-9 8 0 16,-7 6 0-16,-8 6 0 15,-4 5 0-15,-7 5 0 16,-1 2 0-16,-3 4 0 16,-1 0 0-16,-1 0 0 15,-1 2 0-15,0 1 0 16,0-2 0-16,0 2-127 15,0 0-1485-15,-10 4 0 16,-15 1 0-16,-15 4 0 16</inkml:trace>
  <inkml:trace contextRef="#ctx0" brushRef="#br0" timeOffset="-120131.86">1818 13490 3817 0,'-11'-7'231'15,"-4"1"120"-15,-1 0 105 16,-5-3-1-16,4 4 1 16,3 1-1-16,2 3 1 15,-2 1-1-15,5 0 1 16,-1 3-182-16,4 6-50 16,5 4-119-1,-1 9-105-15,5 4 0 16,5 5 0-16,3-4 0 15,0-3 0-15,5-4 0 16,-1-7 0-16,-1-5 0 16,-2-4 0-16,1-1 0 15,-4-7 0-15,1-6 0 16,-4-4 0-16,-3-8 0 16,-3-6 0-16,-9-3 0 15,-6 0 0 1,-8 1 0-16,-6 2 0 15,-4 4 0-15,4 6 0 16,2 5 0-16,4 5 0 16,7 5 0-16,0 6 0 15,6 9 0-15,3 6 0 16,5 10 0-16,2 5 0 16,10 2 0-16,5 0 0 15,5-4 0-15,2-6 0 16,8-4 0-1,-4-7 0-15,0-7 0 16,-2-2 0-16,-2-7 0 16,0-6 0-16,-8-5 0 15,-4-6 0-15,-6-6 0 16,-8-5 0-16,-12-1 0 16,-8-2 0-16,-5 4 0 15,-6 4 0-15,1 6 0 16,7 7 0-16,4 8 0 15,8 4 0-15,6 10 0 16,3 6 0-16,5 9 0 16,6 5 0-1,6 3 0-15,7-2 0 16,0-6 0-16,6-7 0 16,-1-6 0-16,-1-6 0 15,-2-5 0-15,-1-8 0 16,-9-7 0-16,-3-4 0 15,-4-6 0-15,-7-3 0 16,-9-1 0-16,-7 6 0 16,-5 2 0-16,-2 5 0 15,3 5 0-15,7 8 0 16,8 4 0 0,8 11-252-16,15 9-339 0,13 2-878 15,11-5 0 1,6-6 0-16,2-7 0 15</inkml:trace>
  <inkml:trace contextRef="#ctx0" brushRef="#br0" timeOffset="-119152">3731 11564 4118 0,'-10'-7'240'16,"-6"-3"164"-16,2 0 20 15,-8-2 1-15,7 5-1 16,3 3 0-16,0 2 0 16,-1 2 1-16,1 9-1 15,2 6-170-15,-1 10-70 16,8 6-163-1,0 3-21-15,6 0 0 16,3-2 0-16,7-8 0 16,1-6 0-16,6-8 0 15,6-4 0-15,2-6 0 16,-1-7 0-16,-6-10 0 16,-4-1 0-16,-11-7 0 15,-8-7 0-15,-10 3 0 16,-9 1 0-16,-4 2 0 15,-2 4 0-15,3 7 0 16,4 5 0-16,8 6 0 16,3 5 0-1,7 9 0-15,1 6 0 16,4 4 0-16,4 1 0 16,6 0 0-16,0-5 0 15,4-5 0-15,-2-3 0 16,-4-6 0-16,-3-2 0 15,-3 0 0-15,1-2 0 16,-4-3 0-16,-1-3 0 16,-1-1 0-16,-3-2 0 15,-1 0 0-15,1 6-263 16,1 2-369 0,-2 3-827-16,3 0 0 15,-4 1 0-15,-3 1 0 16</inkml:trace>
  <inkml:trace contextRef="#ctx0" brushRef="#br0" timeOffset="-118457.12">3702 11615 4852 0,'0'0'365'15,"-4"-3"-1"-15,-5-1 1 16,-5-3 0-16,-4-1-1 16,-5-7 1-16,-4-6 0 15,0-8 0-15,-5-9-1 16,-4-10-307-16,-8-12-57 15,-6-7 0-15,-8-2 0 16,-7-5 0-16,-9 6 0 16,-7 1 0-16,1 5 0 15,4 8 0 1,10 9 0-16,11 6 0 16,16 10 0-16,12 8 0 15,7 5 0-15,9 6 0 16,7 2 0-16,2 5 0 15,1 0 0-15,1 3 0 16,0 0 0-16,0 0 0 16,-1 0 0-1,1 0 0-15,0 0 0 16,0 0 0-16,0 0 0 16,0 0 0-16,0 0 0 15,0 0 0-15,0 0 0 16,0 0 0-16,0 0 0 15,0 0 0-15,0 0 0 16,-3 0 0-16,3 0 0 16,0 0 0-16,0 0 0 15,0 0 0-15,0 0 0 16,0 0 0-16,0 0 0 16,0 0 0-1,0 0 0-15,0 0 0 16,0 0 0-16,-1 0 0 0,1 0 0 15,1 2-368 1,9-2-1196-16,2 10 0 16,0 3 0-16,-1-1 0 15</inkml:trace>
  <inkml:trace contextRef="#ctx0" brushRef="#br0" timeOffset="-117300.8">3435 11612 2309 0,'-7'0'280'15,"-3"-4"71"-15,-2-3 101 16,-7 0 136-16,1-3 19 16,2-5 0-1,-3 4 0-15,3-1 0 16,2 2 0-16,3 3-189 0,4 2-91 15,0 2-71-15,6 1-101 16,1 1-135 0,0 1-20-16,1 0 0 15,9 3 0-15,2 1 0 16,6 4 0-16,7 5 0 16,5 0 0-16,-3 0 0 15,1 0 0-15,1-1 0 16,0-1 0-16,0 0 0 15,-2-4 0-15,-2-1 0 16,-2-1 0-16,-6-2 0 16,-2 0 0-1,-7-3 0-15,-2 0 0 16,-1 0 0-16,-4 0 0 16,1 0 0-16,-2-3 0 15,0-11 0-15,-2-11 0 16,-1-8 0-16,0-17 0 15,-3-10 0-15,2-4 0 16,1 3 0-16,3 2 0 16,6 8-333-16,14 7-1238 15,5 12 0 1,4 4 0-16,0 6 0 16</inkml:trace>
  <inkml:trace contextRef="#ctx0" brushRef="#br0" timeOffset="-115913.77">991 12823 2111 0,'-18'-5'254'15,"-8"-1"81"-15,0-3 56 16,-2-1 136-16,14 0 99 16,7 3 0-16,2 2 0 15,5 0 1-15,0 4-1 16,0 0-183-16,5 2-71 15,7 6-81-15,5 7-55 16,10 8-136-16,7 11-100 16,7 9 0-16,4 5 0 15,2 4 0 1,2 1 0-16,5-1 0 16,-2 1 0-16,-1-3 0 15,-1-1 0-15,-6-3 0 16,-5-4 0-16,-4-5 0 15,-5-1 0-15,-6-6 0 16,-2-2 0-16,-5-4 0 16,-4-5 0-16,-3-3 0 15,-1-3 0-15,-5-5 0 16,0-1 0 0,-4-1 0-16,2-3 0 15,-2-2 0-15,0 0 0 16,0 2 0-16,-4-2 0 15,-9 0 0-15,-8 0 0 16,-10-3 0-16,-13-3 0 16,-2 1 0-16,-4-3 0 15,6-2 0-15,4 3 0 16,8 0 0-16,7 0 0 16,7 2 0-1,9 3 0-15,5-1 0 16,2 2 0-16,4 1 0 15,9 0 0-15,11 0 0 16,10 3 0-16,10 3 0 16,6 3 0-16,0 1 0 15,-2 1 0-15,-6 2 0 16,-4-3 0-16,-3-3 0 16,-9 2 0-16,-5-3 0 15,-9-3 0 1,-2-1 0-16,-5-1 0 15,-2-1 0-15,-1-1 0 16,-4-9 0-16,-4-11 0 16,-2-15 0-16,-1-21 0 15,3-21-423-15,14-35-1130 16,10 6 0-16,7-1 0 16,15 5 0-1</inkml:trace>
  <inkml:trace contextRef="#ctx0" brushRef="#br0" timeOffset="-110952.3">2870 15523 1493 0,'-1'1'165'0,"0"2"36"16,-1 0 30-16,-1 0 32 16,5-3 45-16,-4 0 43 15,2 1 37-15,0-2 30 16,2 1 17-16,-2 0-102 16,0 0-46-16,0 0-36 15,0-1-19-15,4-2-20 16,9-6-8-16,7-3-2 15,11-9-12 1,12-5-16-16,3-8 0 16,4-3-2-16,0-4 4 15,-4 2 0-15,-6 2-14 16,-5 1-7-16,-8 8-38 16,-6 4-37-16,-7 7-24 15,-5 1-8-15,-5 7-14 16,-3 3 3-16,1 3 14 15,-2 2 2-15,0-2 3 16,0 2-5 0,0-2 1-16,0-4-4 15,-2-4 0-15,-7-4-7 16,-5-6-3-16,-7-8-13 16,-9-2-22-16,-5-4-3 15,-1-5 0-15,-2 2 0 16,8 4 0-16,7 4 0 15,8 9 0-15,5 4 0 16,7 9 0-16,2 2 0 16,5 2 0-1,13 4 0-15,11 0 0 16,9 4 0-16,14 4 0 16,4 3 0-16,-2 5 0 15,-1 3 0-15,-7-1 0 16,-3-1 0-16,-8-1 0 15,-6-3 0-15,-8-3 0 16,-4-1 0-16,-6-2 0 16,-4-5 0-16,0-1 0 15,-5-1 0 1,-2-6 0-16,-8-7 0 16,-4-14 0-16,-8-8 0 15,-8-12 0-15,-3-9 0 16,0 0 0-16,2 0 0 15,4 6 0-15,8 5 0 16,3 9 0-16,7 10 0 16,5 9 0-16,2 6 0 15,8 8 0-15,13 4 0 16,11 8 0-16,9 7 0 16,12 3 0-1,0 5 0-15,0 0 0 16,-6-5 0-16,-5-2 0 15,-10-3 0-15,-5-6 0 16,-8-1 0-16,-8-4 0 16,-3-3 0-16,-4 0 0 15,-1-7 0-15,-2-7 0 16,-3-11 0-16,-8-8 0 16,-7-14 0-16,-8-6 0 15,-9-10 0 1,0 0 0-16,2-2 0 15,6 4 0-15,5 7 0 16,11 12 0-16,2 9 0 16,5 12 0-16,6 7 0 15,11 11 0-15,13 5 0 16,16 9 0-16,15 7 0 16,6 8 0-16,-1 6 0 15,-4 4 0 1,-9-4 0-16,-8 1 0 15,-8-4 0-15,-3-5 0 0,-4-5 0 16,-7-1 0-16,-2-8 0 16,-7-1 0-16,-1-3 0 15,-6-5 0-15,0 0 0 16,-3-1 0 0,3-1 0-16,1-5 0 15,2-2 0-15,3-6 0 16,2-8 0-16,2-4 0 15,3-4 0-15,4-1 0 16,8-6 0-16,5-2 0 16,8-6 0-16,7-4 0 15,9-5 0-15,6-4 0 16,4-2 0 0,3 1 0-16,-2-2 0 15,-3 1 0-15,-3 3 0 16,-4 2 0-16,-6 6 0 15,-3 2 0-15,-1 7 0 16,-6 5 0-16,-2 3 0 16,-3 3 0-16,-3 3 0 15,-5 4 0-15,-3 3 0 16,-7 3 0 0,-6 3 0-16,-3 5 0 0,-6 2 0 15,-3 4 0-15,-1-1 0 16,2 2 0-16,-2 1 0 15,0 0 0 1,0 0 0-16,0 0-221 16,50 1-1373-16,-61 3 0 15,-10 5 0-15</inkml:trace>
  <inkml:trace contextRef="#ctx0" brushRef="#br0" timeOffset="-109375.27">2953 15566 3835 0,'0'-1'175'0,"0"-2"50"15,0 0 70-15,-2-2 87 16,2 0 66-16,-4 1-1 15,-3-1 1-15,-2 2-1 16,-4 1 1 0,-3 1-120-16,5 0-55 15,-2 1-51-15,3 2-70 16,4 4-86-16,4 7-66 16,1 7 0-16,4 5 0 15,3 3 0-15,2 1 0 16,7-5 0-16,-2-5 0 15,1-5 0-15,-2-4 0 16,-2-6 0-16,-2-1 0 16,1-6 0-1,-5-8 0-15,-1-5 0 16,-4-10 0-16,-9-7 0 16,-7-3 0-16,-4 2 0 15,-3 3 0-15,3 9 0 16,8 8 0-16,2 6 0 15,10 10 0-15,1 12 0 16,1 11 0-16,7 9 0 16,6 1 0-16,3 2 0 15,2-7 0-15,-1-10 0 16,-2-7 0 0,-1-6 0-16,-5-4 0 15,0-8 0-15,-6-7 0 16,-1-8 0-16,-4-3 0 15,-8-6 0-15,-4 0 0 16,-4 3 0-16,-2 6 0 16,-1 5 0-16,5 5 0 15,2 7 0-15,8 3 0 16,2 3 0-16,1 3 0 16,2 1 0-1,2 0 0-15,-2 3 0 16,0-5 0-16,0-3 0 15,0-1 0-15,0 0 0 16,0-1 0-16,0 0 0 16,0 0 0-16,0 0 0 15,0-2 0-15,0-2 0 16,0-2 0-16,0-1 0 16,0 0 0-16,0 1 0 15,0 1 0 1,0 3 0-16,0-1 0 15,0 2 0-15,0 1 0 16,0-2 0-16,0 2 0 16,0 0 0-16,5 3 0 15,7 5 0-15,8 6 0 16,9 9 0-16,9 6 0 16,9 9 0-16,5 5 0 15,2 1 0-15,2 1 0 16,2 3 0-16,-3-3 0 15,-2-1 0 1,-2-2 0-16,-2-2 0 16,-6 0 0-16,-1-4 0 15,-6-1 0-15,-7-4 0 16,-7-6 0-16,-4-6 0 16,-6-5 0-16,-5-3-224 15,52-7-1369-15,-44-12 0 16,-2-18 0-16,6-19 0 15</inkml:trace>
  <inkml:trace contextRef="#ctx0" brushRef="#br0" timeOffset="-108145.7">4576 13775 5166 0,'-6'0'329'16,"0"0"-1"-16,-1 2 2 15,0 5-1-15,1 6 0 16,3 6 0-16,2 2 0 15,2 3 0 1,-1-8 0-16,3-2-265 16,-2-8-64-16,2-1 0 15,3-5 0-15,0-2 0 16,0-4 0-16,-5-4 0 16,2 0 0-16,-4 0 0 15,1 4 0-15,0 1 0 16,0 4 0-16,1 1 0 15,-1 4 0-15,0 2 0 16,0 2 0 0,0-1 0-16,0 2 0 15,0-5 0-15,2-3 0 16,3-1 0-16,0-2 0 16,0-4 0-16,1 0 0 15,-1 0 0-15,-2 1 0 16,-2 3 0-16,-1 0 0 15,0 2 0-15,0 0 0 16,0 0 0-16,0 0 0 16,0 0 0-1,0 0 0-15,0 0 0 16,0 0 0-16,0 0 0 16,0 0 0-16,0 0 0 15,0 0 0-15,0 0 0 16,0-1 0-16,0 1 0 15,0 0 0-15,0 0 0 16,0 0 0-16,0 0 0 16,3 0 0-16,4 1 0 15,6 7 0 1,9 6 0-16,8 5 0 16,8 11 0-16,4 3 0 15,4 9 0-15,1 2 0 16,4 3 0-16,-4 6 0 15,0-3 0-15,-4 0 0 16,-3-5 0-16,-3-1 0 16,-3 0 0-16,-5-2 0 15,-1-4 0-15,-3 1 0 16,0-4 0 0,-6-3 0-16,2-4 0 15,-2-5 0-15,-3-2 0 16,-3-2 0-16,-1-5 0 15,-2-3 0-15,-3-3 0 16,0-1 0-16,-3-2 0 16,-1-3 0-16,-1 1 0 15,-2-1 0-15,1-2 0 16,-1 0-130-16,0 0-1482 16,2-6 0-1,-10-9 0-15,-12-7 0 16</inkml:trace>
  <inkml:trace contextRef="#ctx0" brushRef="#br0" timeOffset="-98631.89">7552 7270 1596 0,'0'0'164'0,"0"2"38"16,0-2 29-16,0 2 26 15,0-2 41-15,0 0 30 16,0-2 26-16,-1 2 33 16,-1 0 32-16,-1 0-92 15,-2-3-8 1,-3 2 49-16,0-4 45 16,-1 3-3-16,0-2-36 15,0 2-30-15,-2 0-27 16,-2-1-33-16,-1 0-31 15,-2 2-28-15,-3-1-37 16,3 2-86-16,-3 0-76 16,1 0-21-16,-1 0-5 15,-3 0 0-15,-2 5 0 16,-2-1 0 0,-1 4 0-16,2 1 0 15,0 2 0-15,2 0 0 16,3 1 0-16,-2 1 0 15,3-1 0-15,2 3 0 16,0 2 0-16,1 4 0 16,1 2 0-16,1 4 0 15,1 2 0-15,3 0 0 16,2 1 0-16,6-1 0 16,-1 1 0-16,2 1 0 15,1-3 0 1,4 6 0-16,-2-3 0 15,6-1 0-15,1 3 0 16,6-2 0-16,1 0 0 16,2-1 0-16,1-2 0 15,1 0 0-15,0-2 0 16,0-3 0-16,2-1 0 16,1-2 0-16,0-1 0 15,-1-2 0-15,2-1 0 16,1-1 0-1,-1-2 0-15,-2-1 0 16,4-2 0-16,-2-2 0 16,2-3 0-16,0-3 0 15,-1 0 0-15,0-2 0 16,1-2 0-16,-2-2 0 16,2-1 0-16,-3-3 0 15,3-3 0-15,-1-2 0 16,1 0 0-16,-2-5 0 15,2 0 0-15,-2 2 0 16,3-3 0 0,-3 1 0-16,1-1 0 15,-4-3 0-15,-3 1 0 16,-4-2 0-16,-2 1 0 16,-3-1 0-16,-3-2 0 15,-1-2 0-15,-4-1 0 16,1-3 0-16,-2 1 0 15,-2 1 0-15,1-1 0 16,-4 3 0-16,-4-2 0 16,-3 3 0-1,-7-3 0-15,-2 6 0 16,-3-4 0-16,-3 5 0 16,0-3 0-16,-4 3 0 15,1 0 0-15,0 3 0 16,-1-1 0-16,1 3 0 15,1 1 0-15,-4 0 0 16,0 2 0-16,-1 1 0 16,-2 3 0-16,-1 4 0 15,1 3 0-15,-3 7 0 16,-2 7-71-16,-2 10-229 16,10 9-324-16,3 4-815 15,8 0 0 1,7-9 0-16,8-13 0 15</inkml:trace>
  <inkml:trace contextRef="#ctx0" brushRef="#br0" timeOffset="-96375.66">12172 8132 1967 0,'-3'-1'174'16,"-1"-1"34"-16,-2-1 48 15,-3 1 43 1,-1-2 41-16,3 1 42 16,-1-1 36-16,-1-1 70 15,1 0 78-15,0 2-62 16,-1-2-42-16,-4 1-35 16,1-1-47-16,-4 2-44 15,-4 0-40-15,0 2-43 16,-4 1-35-16,-4-3-71 15,-1 6-77-15,-5-1-70 16,-1 3 0 0,-4 4 0-16,0 6 0 15,-1 4 0-15,1 3 0 16,2 3 0-16,4 7 0 16,3 3 0-16,2 3 0 15,4 5 0-15,2 1 0 16,5 3 0-16,7 1 0 15,4 1 0-15,5-1 0 16,5-2 0 0,7-3 0-16,3-2 0 15,5-1 0-15,8-5 0 0,1-1 0 16,7-4 0-16,-3-1 0 16,4-5 0-16,3-5 0 15,6-3 0 1,0-8 0-16,5-5 0 15,-1-7 0-15,0-7 0 16,-2-5 0-16,1-7 0 16,-5-6 0-16,-2-4 0 15,-4-3 0-15,-3 3 0 16,-1-3 0-16,-3-2 0 16,-5 0 0-16,-3-2 0 15,-8-2 0-15,-6-3 0 16,-5-2 0-1,-3 0 0-15,-11-3 0 16,-5 0 0-16,-7 0 0 16,-8 3 0-16,-10 2 0 15,-5 6 0-15,-11 7 0 16,-12 11 0-16,-13 9 0 16,-6 12 0-1,4 17-318-15,7 8-1256 0,17 18 0 16,15 2 0-16,12 8 0 15</inkml:trace>
</inkml:ink>
</file>

<file path=ppt/ink/ink3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10:07:03.904"/>
    </inkml:context>
    <inkml:brush xml:id="br0">
      <inkml:brushProperty name="width" value="0.05292" units="cm"/>
      <inkml:brushProperty name="height" value="0.05292" units="cm"/>
      <inkml:brushProperty name="color" value="#FF0000"/>
    </inkml:brush>
  </inkml:definitions>
  <inkml:trace contextRef="#ctx0" brushRef="#br0">28997 5592 3925 0,'2'3'25'0,"1"0"31"15,1 2 28-15,2 1 24 16,1-1 17-16,-1 1 5 16,3-1 16-16,-2 0 8 15,-6-1 12-15,2-2 19 16,-3-2-4-16,2 2 1 16,-4-2 37-16,4-2 29 15,-2 2 26 1,0 0 22-16,0 0-15 15,0 0-8-15,0 0-13 16,1 0-19-16,-1 0-20 16,0 0-32-16,2 0-66 15,2 0-52-15,4 2-43 16,3 1-28-16,3 3 0 16,4 0 0-16,3 5 0 15,5 0 0-15,0 0 0 16,5 3 0-16,4-1 0 15,-1-3 0 1,2 1 0-16,-1-6 0 16,4-2 0-16,2-3 0 15,4-3 0-15,6-10 0 16,8-8 0 0,6-10 0-16,7-17 0 15,7-14 0-15,8-12 0 0,4-7 0 16,9-8 0-16,7-2-108 15,4 4-182-15,2 6-188 16,7-1-299-16,-14 13-530 16,-12 12 0-16,-11 9 0 15,-10 13 0-15</inkml:trace>
  <inkml:trace contextRef="#ctx0" brushRef="#br0" timeOffset="5046.77">9198 6654 3002 0,'-4'0'111'0,"-3"0"43"15,1 0 40-15,0 0 33 16,5-1 25-1,-1 1 18-15,2 0 12 16,0 0 5-16,0 0 3 16,0 0-77-16,0 0-21 15,0 0-30-15,5 1 11 16,1 4 18-16,8 2 39 16,3 5 13-16,6 2 3 15,2 3-7-15,4 1-3 16,-2-3-1-16,1-3-10 15,2 0-15-15,2-5-50 16,4-2-52 0,4-5-63-16,4-10-31 15,9-2-14-15,3-9 0 16,4-7 0-16,3-7 0 16,7-5 0-16,9-3 0 15,7-7 0-15,8 0 0 16,2-3 0-16,-4 3 0 15,-8 5 0-15,-10 4 0 16,-12 5 0-16,-9 6 0 16,-7 3 0-1,-4 4 0-15,-3 2 0 16,-3 2 0-16,-5 6 0 16,-4 1 0-16,-5 3 0 15,-3 2 0-15,-9 5 0 16,-2-2 0-16,-5 3 0 15,-3-3 0-15,0 4 0 16,0 0 0-16,0 0 0 16,2 0 0-16,-2 0 0 15,0 0 0-15,0 0-294 16,8 0-447 0,-6 4-690-16,-8-3 0 15,-10-7 0-15,-4-3 0 16</inkml:trace>
  <inkml:trace contextRef="#ctx0" brushRef="#br0" timeOffset="42098.72">7460 10004 4433 0,'0'-3'162'0,"0"1"31"16,0-4 81-16,0 1 51 16,1 4 26-16,1-1 36 15,5 2 1 1,4 0-1-16,8 0 1 15,4 2-118-15,5 4-45 16,-1 2-30-16,-1 4-82 16,-3 3-50-16,-4 0-26 15,0-2-37-15,-8 0 0 16,1-4 0-16,-1-4 0 16,7-1 0-1,5-7 0-15,12-6 0 0,14-11 0 16,8-10 0-1,7-10 0-15,1-8 0 16,-4-2 0-16,-7 3 0 16,-7 6 0-16,-8 5 0 15,-11 8 0-15,-4 5 0 16,-3 1 0-16,-1 6 0 16,-2 0 0-16,2 2 0 15,-4 1 0-15,-2 1 0 16,-3 5 0-16,-3 0 0 15,-1 2 0-15,-5 2 0 16,-1 2 0-16,-1-1 0 16,0 2 0-1,0 2 0-15,0-4 0 16,0 2 0-16,0-1 0 16,2 1 0-16,-2 0 0 15,0 0 0-15,1 0 0 16,-1 0-216-16,38 0-556 15,-41 0-668-15,-6-7 0 16,-7-5 0-16,-3-5 0 16</inkml:trace>
  <inkml:trace contextRef="#ctx0" brushRef="#br0" timeOffset="52929.19">12186 12895 1410 0,'0'0'153'16,"0"0"48"-16,0 0 33 15,0 0 28-15,0 0 30 16,0-1 39-16,0 1 28 16,0-3 25-16,0 3 18 15,0-1-94-15,0 1-36 16,0-1-40 0,0 1 6-16,2 0 50 15,2 1 44-15,3 4 26 16,6 3-28-16,5 5-26 15,7 5-18-15,0 4-11 16,2 1-11-16,-1 0-9 16,-1-2-38-16,0-1-79 15,-2-5-72-15,0-1-66 16,0-3 0-16,-2-5 0 16,4-2 0-16,8-6 0 15,12-10 0 1,13-13 0-16,17-11 0 15,8-12 0-15,9-10 0 16,0-7 0-16,2 2 0 16,-2 2 0-16,-6 9 0 15,-10 3 0-15,-8 8 0 16,-12 7 0-16,-12 8 0 16,-8 5 0-16,-11 5 0 15,-4 4 0-15,-8 4 0 16,-7 1 0-16,0 3 0 15,-4 1 0-15,-2 2 0 16,0-1 0 0,0 2 0-16,0 0 0 15,0 0 0-15,0 0 0 16,0-1 0-16,0 1-222 16,0 0-374-16,-2 1-878 15,-8-1 0-15,-1-1 0 16,-10-1 0-16</inkml:trace>
  <inkml:trace contextRef="#ctx0" brushRef="#br0" timeOffset="60211.47">1948 14150 4767 0,'0'-4'141'0,"0"2"39"15,0-2 42-15,0 0 36 16,1 2 31-16,-1 1 33 16,1-2 22-16,-1 3 11 15,4-1 0 1,5 1-124-16,5 0-17 0,3 4-39 15,4-2-43-15,6 4-35 16,-2 2-33 0,2 4-30-16,0-1-23 15,-4-3-11-15,-1 1 0 16,-4-4 0-16,-5-2 0 16,3-3 0-16,-1-1 0 15,4-6 0-15,2-4 0 16,2-8 0-16,5-6 0 15,1-7 0-15,0 0 0 16,-1-1 0-16,3 4 0 16,-1-1 0-16,-1 6 0 15,-3 1 0 1,-2 3 0-16,-2 3 0 16,0 2 0-16,-2 4 0 15,0 1 0-15,3 1-290 16,29 3-522-16,-26-1-605 15,-7 1 0-15,-2-3 0 16,-5 2 0 0</inkml:trace>
  <inkml:trace contextRef="#ctx0" brushRef="#br0" timeOffset="61908.07">12145 14433 1874 0,'-14'0'154'0,"-6"0"39"16,0 0 39-16,-5-5 59 15,11 3 50-15,2-5 39 16,5-3 28-16,3 1 34 16,0-1 72-16,4 3-54 15,0-1-33 1,0 1-13-16,5 0-4 15,7 2-60-15,10-2-49 16,9 4-38-16,12 0-30 16,9 1-33-16,6 2-72 15,10 0-48-15,8 0-19 16,11 2-26-16,5 1-35 16,7 0 0-16,7 1 0 15,-1 2 0 1,1-5 0-16,-3 0 0 15,-6-1 0-15,1 0 0 16,-5-1 0-16,-3 1 0 16,-5 0 0-16,1 0 0 15,-3 0 0-15,0 0 0 16,0 0 0-16,0-1 0 16,2 0 0-16,0-2 0 15,-3 0 0 1,-2-2 0-16,1 1 0 15,-7 1 0-15,0 0 0 0,-4 0 0 16,2 2 0-16,-3-2 0 16,-1 0 0-1,-5 3 0-15,0 0 0 16,-5 0 0-16,-5 3 0 16,-5-2 0-16,1 1 0 15,-6 1 0-15,-1 0 0 16,-3-1 0-16,0-2 0 15,-1 2 0-15,-3 0 0 16,6-1 0-16,-5-1 0 16,2 0 0-16,-1 0 0 15,2-1 0 1,-1-3 0-16,1 2 0 0,0-3 0 16,-3 2 0-16,-3-4 0 15,-1 1 0 1,-9 4 0-16,-4 0 0 15,-4-3 0-15,-3 4 0 16,-6 1 0-16,-2 0 0 16,-1-2 0-16,-1 0 0 15,-1 2 0-15,-1-1 0 16,0 1 0-16,3 0 0 16,-3 0 0-1,0 0 0-15,0 0 0 0,0 0 0 16,0 0 0-16,1 0 0 15,-1 0 0 1,0 0 0-16,0 0 0 16,0 0 0-16,0 0 0 15,0 0-229-15,21 0-519 16,-18-1-694-16,-3-4 0 16,-2-10 0-16,-1-8 0 15</inkml:trace>
  <inkml:trace contextRef="#ctx0" brushRef="#br0" timeOffset="65807.39">20362 1491 3782 0,'-5'-10'204'0,"-3"-2"48"16,0-1 151-16,1-1 53 16,4 5 1-16,1 3-1 15,2 4 0-15,0 1 1 16,0 2-1-16,5 6-154 16,2 7-49-16,6 13-50 15,0 8-149-15,4 9-54 16,-2 5 0-16,-3 2 0 15,2-2 0 1,-2-1 0-16,0-1 0 16,-2-5 0-16,2-3-3 15,-5-2-243-15,0-5-100 16,1-8-85-16,3-9-117 16,2-10-158-16,3-13-100 15,3-19-215-15,-12-2 0 16,-11-10 0-16,-15-7 3278 15,-3 1-3000-15,-16 4 79 16,7-2 100-16,0 5 330 16,7 4 151-16,1 4 121 15,7 2 157 1,6-2 186-16,7 1 121 16,10 1 17-16,9-1-51 15,11 3-68-15,7 3-93 16,10 5-87-16,0 7-51 15,-5 5-34-15,-6 10-40 16,-10 6-28-16,-13 10-17 16,-8 6-11-16,-11 8-7 15,-9 2-8-15,-8 1-5 16,2-2-20-16,-3-2-43 16,5-6-114-1,12-4-180-15,8-7-208 16,8-3-475-16,13-8 0 15</inkml:trace>
  <inkml:trace contextRef="#ctx0" brushRef="#br0" timeOffset="66490.07">20907 1519 3692 0,'0'-3'210'0,"0"0"10"0,0 1 5 16,0-1 20-16,1 3 41 16,-1 8 46-1,3 4 36-15,0 8 30 16,1 6 12-16,4 7-179 16,0-1-14-16,-1-1-7 15,-1-1 2-15,0-6-20 16,-4-6-16-1,-1-5-40-15,-1-5-35 0,0-5-30 16,0-3-12-16,-1-7-10 16,-4-6-7-16,-2-12-4 15,0-8-6-15,1-14-1 16,2-3-23-16,2-1-8 16,4 6 0-1,-2 8 0-15,2 12 0 16,-2 11 0-16,6 8 0 15,6 12 0-15,4 7 0 16,3 6 0-16,2 3 0 16,-1 1 0-16,-4-2 0 15,-2-5 0-15,-3-5 0 16,-1-7 0 0,3-1 0-16,3-9 0 0,1-6 0 15,5-10 0-15,-2-10 0 16,-4-5 0-1,-5-1 0-15,-2 4 0 16,-6 8 0-16,0 9 0 16,-3 9 0-16,3 5 0 15,-2 6 0-15,0 8 0 16,5 10 0-16,2 9 0 16,2 6 0-16,1 4 0 15,4-1 0-15,0-2-166 16,-1-1-99-16,3-5-85 15,-1-3-102-15,1-5-114 16,5-10-151 0,0-6-418-16,-1-4 0 15,5-4 0-15</inkml:trace>
  <inkml:trace contextRef="#ctx0" brushRef="#br0" timeOffset="67082.98">21490 1514 1411 0,'0'-12'279'0,"0"-1"71"16,0 0 35-16,0-2 11 15,0 5 4-15,0 8 34 16,2 1 41-16,3 5 24 16,4 7 54-16,4 3-189 15,2 5-46-15,0 6-65 16,-3 0-26 0,-3 0-5-16,-2-2 0 0,-3-5-24 15,-2-6-10 1,-2-3 11-16,1-6-53 15,-1-1-15-15,0-9-31 16,-1-8-4-16,-2-9-9 16,0-8-8-16,-3-11-1 15,3-1-12-15,0 4-31 16,3 6-35-16,0 11 0 16,0 8 0-16,0 12 0 15,0 5 0-15,6 7 0 16,4 4 0-1,3 4 0-15,4 3 0 16,2-2 0-16,-1-4 0 16,-4-4 0-16,3-5 0 15,-2-4 0-15,2-4 0 16,-2-9 0-16,0-7 0 16,-1-6 0-16,-2-7 0 15,-3-2 0-15,-3 5 0 16,-2 3 0-16,-2 9 0 15,0 5 0-15,-2 9 0 16,0 5 0-16,3 8 0 16,3 8 0-16,2 8 0 15,3 5 0 1,3 4 0-16,3 2 0 16,1-2-20-16,2-3-211 15,-2-2-103-15,3-4-144 16,14-7-281-16,-8-9-514 15,-1-5 0-15,2-7 0 16,1-9 0-16</inkml:trace>
  <inkml:trace contextRef="#ctx0" brushRef="#br0" timeOffset="67365.53">22214 1227 2428 0,'3'-14'268'15,"-3"-1"50"-15,1-2 22 16,2 2 2-16,-7 7 40 16,-4 11 62-16,-2 12 26 15,-4 10 17-15,-1 8 8 16,7 9-173-16,4 1-74 16,12-5-41-16,14-7-34 15,14-5-55 1,7-7-135-16,15-10-117 15,1-6-134-15,2-3-143 0,4-7-284 16,-17-3-408 0,-11 1 0-16,-17 1 0 15,-8-1 0-15</inkml:trace>
  <inkml:trace contextRef="#ctx0" brushRef="#br0" timeOffset="68163.86">21378 2596 4930 0,'-3'-1'220'16,"-2"0"-2"-16,2-1 63 16,0 6 61-16,5 3 1 15,4 10-1-15,3 4 0 16,2 7 1-16,-1-3-1 15,2 2-162 1,-2-4-57-16,-5-4 1 0,-3-5-63 16,1-3-61-1,-2-5 0-15,-1-2 0 16,0-4 0-16,2-4 0 16,-5-8 0-16,-3-8 0 15,-5-11 0-15,-1-9 0 16,-1-2 0-16,3 3 0 15,3 5 0-15,4 10 0 16,1 10 0-16,1 4 0 16,1 5 0-16,3 3 0 15,1 4 0-15,8 6 0 16,5 2 0-16,3 3 0 16,4 0 0-1,-1 0 0-15,-3-5 0 16,-1-1 0-16,-1-6 0 15,-1-1 0-15,-1-5 0 16,2-4 0-16,-2-7 0 16,-2-6 0-16,-4-5 0 15,-2 1 0-15,-4 0 0 16,1 5 0-16,-3 4 0 16,-2 7 0-16,0 3 0 15,0 4 0-15,0 3 0 16,3 3 0-1,0 8 0-15,1 7 0 16,3 6 0-16,2 7 0 16,1 1 0-16,2 3-2 15,2-2-219-15,-1 0-91 16,3-3-124-16,1-5-199 16,18-13-682-16,-16 1 0 15,2-7 0-15</inkml:trace>
  <inkml:trace contextRef="#ctx0" brushRef="#br0" timeOffset="68686.94">22049 2402 3076 0,'0'-6'204'15,"0"1"8"-15,0 2 46 16,0-1 31-16,0 8 18 15,0 8 10-15,0 9 0 16,2 4 1-16,-1 8 4 16,2 0-147-16,0-3-59 15,3-1-13-15,1-4-64 16,-2-5-54-16,1-4-34 16,-1-3-34-16,-2-4-17 15,-2-3-24-15,1-2-62 16,-2-1-46-1,0-1-32-15,-5-4-30 16,-2-2 10-16,-3-4 23 16,-6-6 17-16,-2-7 29 15,0-4 28-15,1-7 42 16,0-3 75-16,2-2 64 16,5-2 58-16,1-1 62 15,3 2 48-15,3 2 14 16,3 2 22-16,0 4 10 15,3 2-2-15,0 6-19 16,4 0-15-16,6 3-19 16,6 5-22-1,7-3-30-15,3 7-52 16,3 3-56-16,-1 5-96 16,1 3-99-16,-5 9-203 15,-7 1-492-15,-9 17 0 16,-10 10 0-16,-11 7 0 15</inkml:trace>
  <inkml:trace contextRef="#ctx0" brushRef="#br0" timeOffset="68866.94">21931 2894 3119 0,'-2'5'247'0,"2"3"29"0,2-2 15 16,8-2 0-1,17-8-19-15,19-15-146 16,34-11-374-16,10-10-626 16,6-17 0-16,4-8 0 15,-4-5 0-15</inkml:trace>
  <inkml:trace contextRef="#ctx0" brushRef="#br0" timeOffset="69887.09">22878 866 1938 0,'-7'-18'167'16,"-5"-4"27"-16,-1-6 29 16,-1-1 25-16,8 1 15 15,3 8 5-15,3 4 3 16,7 1 9-16,9 4 8 15,9 6-115-15,3 2-45 16,10 6-17-16,-3 7-9 16,-3 13-5-1,-5 6 28-15,-3 14 25 0,-6 12 38 16,-4 10 60-16,-8 7 54 16,-3 8 43-16,-3 1-3 15,-1 1-11 1,-2-1-18-16,0-6-20 0,3-6-44 15,-2-7-31 1,1-7-39-16,7-10-71 16,7-8-59-16,7-9-49 15,10-9 0-15,11-8 0 16,3-7 0-16,3-8 0 16,-3-3 0-16,-6-2 0 15,-12-1 0-15,-10-1 0 16,-10 4 0-16,-5 0 0 15,-1 2 0-15,-4 0 0 16,-5 0 0-16,-4-1 0 16,-9 5 0-1,-5 1 0-15,-5 7 0 16,-1 5 0-16,3 9 0 16,1 4 0-16,7 7 0 15,9 3 0-15,7 4 0 16,2 5 0-16,7 0 0 15,7 1 0-15,5 4 0 16,8-2 0-16,8-1 0 16,10 4 0-16,5-2 0 15,0 1 0 1,0 1 0-16,-5-2 0 0,-6 1 0 16,-8-5 0-16,-7-2 0 15,-8 0 0-15,-8-6 0 16,-7 0 0-1,-13-4 0-15,-16-1 0 16,-15-5 0-16,-14 2-147 16,-7-5-200-16,11-6-378 15,-5-10-669-15,12-5 0 16,14-17 0-16,14-12 0 16</inkml:trace>
  <inkml:trace contextRef="#ctx0" brushRef="#br0" timeOffset="73783.8">23840 2317 3194 0,'-2'0'142'15,"1"0"16"-15,-2 0 13 16,1 0 14-16,2 0 1 16,0 0 8-1,3 0 8-15,11 0 6 16,14-1 4-16,17-2-82 15,19-2-57-15,12-3-17 16,8-3-32-16,0-1-53 16,-8 4-57-16,-5-4-63 15,-12 6-109-15,-8-1-121 16,-5-3-141-16,-13 0-222 16,-15 6 0-16,-7 0 0 15,-9 2 0-15</inkml:trace>
  <inkml:trace contextRef="#ctx0" brushRef="#br0" timeOffset="73987.27">23916 2399 2034 0,'-17'8'201'15,"4"-2"52"-15,0 2 16 16,1-2 6-16,24-5 0 15,21-2 3-15,22-5-57 16,29-5-171-16,67-16-821 16,-6 2 0-16,11-8 0 15,-3-10 0-15</inkml:trace>
  <inkml:trace contextRef="#ctx0" brushRef="#br0" timeOffset="80042.87">14584 13420 3480 0,'-2'-4'148'16,"-1"-1"44"-16,-1-2 47 15,2 0 34-15,-1 3 65 16,2 0 38-16,1 1 20 16,0 2 83-16,0 1 2 15,3 6-100-15,4 5-48 16,3 6-44 0,5 4-47-16,4 4-33 15,0-1-66-15,2 1-38 16,-3-5-20-16,-2-2-83 15,-3-5-2-15,-4-2 0 16,1-8 0-16,3-1 0 16,7-11 0-16,12-10 0 15,16-12 0-15,14-11 0 16,18-18-88-16,26-10-515 16,15-14-897-16,14-11 0 15,24-17 0 1</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09:43:27.622"/>
    </inkml:context>
    <inkml:brush xml:id="br0">
      <inkml:brushProperty name="width" value="0.05292" units="cm"/>
      <inkml:brushProperty name="height" value="0.05292" units="cm"/>
      <inkml:brushProperty name="color" value="#FF0000"/>
    </inkml:brush>
  </inkml:definitions>
  <inkml:trace contextRef="#ctx0" brushRef="#br0">26962 6155 2495 0,'-7'-2'181'15,"-2"-4"55"-15,-4 0 42 16,-1-1 41-16,3-3 40 15,0 0 83-15,2-1 89 16,2 2 51-16,1-1 0 16,0 2-124-16,2 1-57 15,4 4-55-15,-2-2-43 16,0 5-40-16,2-1-39 16,2 2-84-1,0 5-89-15,8 5-51 16,1 3 0-16,5 5 0 15,-1 5 0-15,5 0 0 16,-6-2 0-16,4 0 0 16,-5-3 0-16,-2-3 0 15,-1-2 0-15,-2-7 0 16,-5-3 0-16,3-3 0 16,8-5 0-16,13-11 0 15,11-15 0-15,16-17 0 16,18-18 0-1,20-21 0-15,20-14-46 16,23-8-405-16,18-34-1087 16,-3 28 0-16</inkml:trace>
  <inkml:trace contextRef="#ctx0" brushRef="#br0" timeOffset="12152">26973 8455 2654 0,'-11'1'171'0,"2"0"56"16,-6-1 43-16,-4 2 37 16,8-2 23-16,0-2 31 15,4 2 35-15,5 0 24 16,0 0 20-16,2 0-108 15,0 0-10-15,0 0-26 16,0 0-30 0,0 0-12-16,0 0-18 15,0 0-29-15,2 0-38 16,7-1-22-16,9-1-19 16,11-3-24-16,11-4-31 15,10-2-29-15,9-5-14 16,1-1-23-16,3-3-7 15,6 0 0-15,1-2 0 16,4-2 0-16,-4-1 0 16,-5 0 0-16,-6 3 0 15,-10 0 0-15,-7 3 0 16,-8 4 0-16,-7 1 0 16,-4 3 0-1,-5 1 0-15,-2 1 0 16,-8 3 0-16,-1 0 0 15,-1 4 0-15,-2 0-230 16,-1 2-156-16,2 0-256 16,0-16-744-16,-2 13 0 15,0 0 0-15,-1-3 0 16</inkml:trace>
  <inkml:trace contextRef="#ctx0" brushRef="#br0" timeOffset="12661.81">27980 7738 3312 0,'0'-6'232'16,"0"-1"47"-16,0-4 130 15,0 0 95-15,0 1 0 16,0 3 0-16,0 0 1 16,0 2-1-16,0 3 0 15,0 0-164-15,-3 1-68 16,1 2-46-1,-2 3-130-15,-3 4-96 16,-2 11 0-16,-1 5 0 16,1 8 0-16,-1 4 0 15,6 2 0-15,-6 0 0 16,7 0 0-16,-1 2 0 16,0-2 0-16,2 1 0 15,0-3 0-15,2-1 0 16,-1-2 0-16,1 0 0 15,0-5-213-15,0-1-101 16,1-3-156-16,8-7-273 16,-3-20-547-16,4 8 0 15,-2-5 0 1,3-8 0-16</inkml:trace>
  <inkml:trace contextRef="#ctx0" brushRef="#br0" timeOffset="13292.13">28018 7724 1978 0,'0'0'298'0,"0"-2"74"16,0 1 54-16,0-2 132 16,0 1 84-16,0-3 0 15,0 1 0-15,2 3 0 16,5-2-1-16,5 3-205 15,7 3-92-15,8-1-74 16,3 8-55-16,3 1-130 16,2 4-85-16,1 4 0 15,2 3 0-15,1 0 0 16,-2 0 0-16,0 2 0 16,-3-5 0-1,0-3 0-15,-7-1 0 16,-1-2 0-16,-5-5 0 15,-2 1 0-15,-3 0 0 16,-2-2 0-16,-1-5-50 16,1 3-239-16,4-5-235 15,-3-7-941-15,-2 5 0 16,-8-2 0-16,0-6 0 16</inkml:trace>
  <inkml:trace contextRef="#ctx0" brushRef="#br0" timeOffset="13700.15">28679 7513 3027 0,'0'-9'299'0,"0"-3"162"15,0-2 76-15,0-1 0 16,0 4 0-16,0 5 1 16,0 2-1-16,0 3 0 15,0 1 0-15,0 1-207 16,0 6-92-16,0 8-162 16,0 7-76-16,-3 9 0 15,-2 8 0-15,-2 4 0 16,-6 1 0-16,1-1 0 15,2 2 0 1,-2-2 0-16,3-3 0 16,1-4 0-16,0-1 0 15,4-2-155-15,1-2-140 16,1-6-158-16,13-5-306 16,-8-4-546-16,2-7 0 15,2-6 0-15,-1-7 0 16</inkml:trace>
  <inkml:trace contextRef="#ctx0" brushRef="#br0" timeOffset="14076.89">28684 7532 3773 0,'0'-10'338'16,"0"-4"125"-16,0-1 0 16,0 3 0-16,0 3 1 15,2 6-1-15,3 1 0 16,9 6 0-16,6 3 0 16,6 6-213-16,5 2-125 15,1 8-125 1,0 0 0-16,-2 3 0 15,-1-1 0-15,-3 1 0 16,3-3 0-16,-1 0 0 16,-1-1 0-16,-1-1 0 15,-2-7 0-15,2 1-17 16,-2-3-212-16,0-2-152 16,5-4-328-16,-6-3-662 15,-5-2 0-15,-4-5 0 16</inkml:trace>
  <inkml:trace contextRef="#ctx0" brushRef="#br0" timeOffset="14434.47">29268 7272 4415 0,'0'-11'406'0,"0"-3"0"16,0 2-1-16,0-4 1 16,0 8 0-16,0 8 0 15,0 2 0-15,0 7 0 16,-2 8 0-16,-1 10-283 16,-4 9-123-16,-3 9 0 15,-6 5 0 1,2 2 0-16,-4-1 0 15,5-1 0-15,1-4 0 16,6-7 0-16,1-5 0 16,2-6-93-16,3-4-187 15,0-5-200-15,6-7-327 16,-4-1-499-16,2-8 0 16,0-4 0-16,5-7 0 15</inkml:trace>
  <inkml:trace contextRef="#ctx0" brushRef="#br0" timeOffset="14720.36">29233 7317 3824 0,'0'-17'399'16,"0"-1"59"-16,2-3-1 15,-2 1 1-15,4 7-1 16,7 9 1-16,7 4-1 15,9 4 1-15,8 6-1 16,4 5-208-16,1 8-190 16,-2 4-59-1,-2 4 0-15,-1 3 0 0,-2-2 0 16,0 2 0-16,-3-4 0 16,-4-2-221-16,0 0-192 15,28-10-1098 1,-37 0 0-16,-4-6 0 15,-4-2 0-15</inkml:trace>
  <inkml:trace contextRef="#ctx0" brushRef="#br0" timeOffset="15499.82">29815 7568 3757 0,'0'-1'187'0,"0"-2"36"16,3-5 31-16,7-4 133 15,6-2 71-15,11-6 0 16,14-5 0-1,14-3 0-15,16-1 0 16,14-5-146-16,10-3-41 16,6 4-36-16,4-8-31 15,-3 2-133-15,-9 2-71 16,-7 2 0-16,-17 3 0 16,-13 3 0-16,-15 6 0 15,-14 5 0-15,-8 4 0 16,-7 5 0-16,-7 4-283 15,4 3-335 1,-6-35-840-16,-2 30 0 16,1-1 0-16</inkml:trace>
  <inkml:trace contextRef="#ctx0" brushRef="#br0" timeOffset="15867.48">30856 6529 4486 0,'0'-16'377'0,"0"-4"12"16,-1 0 0-16,-2 0-1 15,1 5 3-15,-1 12-2 16,0-1 0-16,-2 11 0 15,-1 8 0-15,-1 9-186 16,0 10-191-16,0 12-12 16,2 7 0-16,5 4 0 15,-3 0 0-15,3 1 0 16,0-2 0 0,-1-8 0-16,1-2 0 15,1-4 0-15,-1-5-252 16,2-7-161-16,4-4-221 15,3-15-744-15,2-3 0 16,-1-6 0-16,4-6 0 16</inkml:trace>
  <inkml:trace contextRef="#ctx0" brushRef="#br0" timeOffset="16206.95">30861 6509 4051 0,'0'-17'393'16,"-2"-3"41"-16,1-1 0 16,1 0 0-1,0 5 1-15,3 9-1 16,12 6 0-16,10-1 1 16,14 5-1-16,10 4-203 15,7 9-189-15,2 5-42 16,-5 7 0-16,-5 2 0 15,-3 2 0-15,-5-1 0 16,-3-1 0-16,-3-1 0 16,0-6 0-16,-1 0 0 15,0-3-212-15,-6-6-121 16,-1-1-179-16,2-8-289 16,-13 0-465-1,-7-5 0-15,-2-6 0 16,-3-5 0-16</inkml:trace>
  <inkml:trace contextRef="#ctx0" brushRef="#br0" timeOffset="16528.57">31568 6261 4044 0,'0'-13'346'15,"0"-3"89"-15,0-2 0 16,0-2-1-16,0 6 1 15,0 7 0-15,0 5 0 16,0 0-1-16,0 6 1 16,0 9-201-16,0 8-145 15,0 11-89-15,-1 11 0 16,-2 7 0 0,-3 3 0-16,-5 0 0 15,-1 1 0-15,0-5 0 16,-1-4 0-16,3-3 0 15,6-5-176-15,1-5-105 16,1-7-135-16,4-5-169 16,10-12-761-16,-9-2 0 15,-1-5 0-15,3-10 0 16</inkml:trace>
  <inkml:trace contextRef="#ctx0" brushRef="#br0" timeOffset="16855.86">31551 6267 3551 0,'0'-13'339'0,"0"-5"146"15,0-2 1 1,0 1-1-16,4 8 0 16,5 6 0-16,7 5 0 15,13 5 0-15,9 4 0 16,7 7-211-16,3 7-128 15,-3 4-146-15,-2 4 0 16,-1-1 0-16,-4-1 0 16,-5-2 0-16,-1-6 0 15,-2-3 0-15,-4 0 0 16,-2-7 0 0,-1-1-126-16,-2-3-127 15,-1-3-104-15,-1-4-155 16,2-3-291-16,-12-4-425 15,-2-4 0-15,-3-5 0 16</inkml:trace>
  <inkml:trace contextRef="#ctx0" brushRef="#br0" timeOffset="17155.81">32166 5968 3199 0,'0'-12'313'15,"0"-5"208"-15,0-1 0 0,0 1 0 16,0 5 0 0,0 9 0-16,0 6 0 15,-1 10 0-15,-2 10 0 16,-2 10-219-16,0 15-93 16,-3 6-209-16,-3 3 0 15,-1 3 0-15,-1-2 0 16,-1-4 0-16,-1-3 0 15,1-3 0-15,2-5-199 16,6-8-137-16,2-7-246 16,17-12-832-1,-8-3 0-15,-1-9 0 16,2-8 0-16</inkml:trace>
  <inkml:trace contextRef="#ctx0" brushRef="#br0" timeOffset="17744.45">32124 6007 3163 0,'2'-21'353'0,"-2"-2"173"15,0 0 0-15,1-3 0 16,-1 9 1-16,2 12-1 16,7 2 0-1,6 7 1-15,8 6-1 16,6 6-235-16,6 7-117 15,-1 7-174-15,0 1 0 16,-3 1 0-16,0-1 0 16,-2 0 0-16,-2-3 0 15,-1 0 0-15,-4-1 0 16,2-3 0-16,-4-3 0 16,-4-3 0-16,-1-2 0 15,-4-8 0-15,1 1 0 16,-5-6 0-16,0 0 0 15,1 0 0-15,1-3 0 16,5-1 0 0,1-5 0-16,4-3 0 15,6-6 0-15,1-5 0 16,4-4 0-16,5-5 0 16,7-4 0-16,7-1 0 15,7 0 0-15,6 1 0 16,3 0 0-16,0 3 0 15,-4 3 0-15,-8 4 0 16,-8 3 0-16,-9 3 0 16,-7 4 0-16,-6 4 0 15,-4 0 0-15,-8 4 0 16,-3 1 0-16,-5 3 0 16,-3-1 0-16,0 2 0 15,0 0 0-15,-5 3-246 16,4 1-460-16,-21 2-742 15,-10 2 2-15,-12-1-1 16,-23-1 0 0</inkml:trace>
  <inkml:trace contextRef="#ctx0" brushRef="#br0" timeOffset="19538.5">27003 8207 3569 0,'-1'-6'229'15,"-1"1"44"-15,0-3 125 16,2 1 82-16,-2 2 0 16,2 3-1-16,0-1 2 15,4 1-1-15,5 1 0 16,14-1-178-16,10 0-51 16,12 1-44-16,9-1-125 15,0 2-82-15,3 0 0 16,-5 0 0-16,-2-2 0 15,-3 4 0-15,3-2 0 16,-5 0 0-16,-5 0 0 16,-4 0 0-1,-4 0 0-15,-9 0 0 16,-4 0 0-16,-7 0 0 16,-8 0 0-16,0 0 0 15,-2 0 0-15,-4 0 0 16,2 2 0-16,-1 1 0 15,-6 2 0-15,-7 6 0 16,-1 4 0-16,-8 10 0 16,-6 7 0-16,0 7 0 15,-3 6 0-15,-1 5 0 16,-3 5 0-16,7-4 0 16,-1-2 0-16,8-2 0 15,4-8 0 1,6-5 0-16,4-10 0 15,3-6 0-15,3-5 0 16,0-5 0-16,0-1 0 16,2 1-224-16,0-2-253 15,0-16-1021-15,0 16 0 16,0 1 0-16</inkml:trace>
  <inkml:trace contextRef="#ctx0" brushRef="#br0" timeOffset="19923.9">27683 9115 6730 0,'0'0'162'0,"2"0"0"16,-2 0 1-16,0 3-1 15,4 5 0-15,3 6 1 16,1 6-1 0,-2 8 0-16,1 2 1 15,-1 3-163-15,-3 3 0 0,-1-2 0 16,2-1 0-1,1-2 0-15,-1-2 0 16,-4-5 0-16,5-5 0 16,-5-5-101-16,5-2-217 15,7-9-366-15,-6-4-733 16,-2-6 0-16,-2-8 0 16,-4-8 0-16</inkml:trace>
  <inkml:trace contextRef="#ctx0" brushRef="#br0" timeOffset="20333.13">27574 8907 3774 0,'3'-8'220'16,"2"-6"58"-16,4-3 112 16,0-5 68-16,2 1-1 15,-2 0 1-15,-5 1-1 16,-2 2 1-16,-2 1-1 16,-3 0-158-16,-4 3-61 15,-5 1-59-15,-3 4-111 16,-6 4-68-1,0 4 0-15,-2 8 0 16,5 8 0-16,2 4 0 16,9 7 0-16,4 5 0 15,6-2 0-15,13-3 0 16,4-4 0-16,8-7 0 16,10-4-206-16,8-5-204 15,40-4-1105-15,-36-2 0 16,-8-3 0-16</inkml:trace>
  <inkml:trace contextRef="#ctx0" brushRef="#br0" timeOffset="21188.04">29922 7179 5674 0,'0'0'279'0,"0"0"0"16,0 0 0-16,7 0 0 16,12 0 0-16,17 1 1 15,12-1-1-15,18 1 0 16,9-1 0 0,-1 0-274-16,-5-1-5 15,-7 1 0-15,-8-1 0 16,-14-1 0-16,-8-1 0 0,-9 1 0 15,-10 0 0-15,-6-1 0 16,-5 3 0 0,-2 0 0-16,0 5 0 15,0 1 0-15,0 7 0 16,-2 7 0-16,-4 8 0 16,-1 7 0-16,-4 2 0 15,-3 5 0-15,-4 2 0 16,-2-2 0-16,-4 4 0 15,-2-3 0-15,1-4 0 16,0-2 0 0,6-3 0-16,3-6 0 0,9-8-4 15,4 1-277 1,9-2-311-16,6-4-870 16,5-2 0-16,-1-2 0 15,4-4 0-15</inkml:trace>
  <inkml:trace contextRef="#ctx0" brushRef="#br0" timeOffset="21656.06">30791 8306 5736 0,'-4'-13'272'0,"-2"-1"2"15,2 2-2 1,0-2 1-16,2 8 0 16,2 4-1-16,0 2 1 15,3 4 0-15,3 10 0 16,4 9-273-16,3 7 0 16,5 9 0-16,0 2 0 15,1 1 0 1,-1-4 0-16,-3 0 0 0,-2-5 0 15,1-2 0-15,-5-3 0 16,-2-5-283-16,2-3-281 16,-6-20-904-16,-2 5 0 15,-2-5 0-15,-8-8 0 16</inkml:trace>
  <inkml:trace contextRef="#ctx0" brushRef="#br0" timeOffset="22084.13">30668 8014 4824 0,'-3'-7'362'0,"-1"0"0"15,-1 0 0-15,0-6 0 16,4 3 0-16,-1-4 0 16,2 1 0-16,2-6 0 15,-2-1-1-15,0-4-251 16,0-1-110-16,0-1 0 16,-2 1 0-16,-1 3 0 15,-5 3 0-15,-7 3 0 16,-4 7 0-16,-5 7 0 15,-5 9 0-15,2 9 0 16,4 7 0 0,5 2 0-16,8 3 0 15,7-3 0-15,10-5 0 16,9-3 0-16,15-5-45 16,11-7-384-16,12-72-1114 15,6 53 0-15,-8-8 0 16,-9-7 0-16</inkml:trace>
  <inkml:trace contextRef="#ctx0" brushRef="#br0" timeOffset="49248.61">3769 3860 3583 0,'0'0'156'0,"-2"0"39"15,-1 0 17-15,3 0 15 16,-1-1 6-16,1-1 3 16,0-2 2-16,11-4 10 15,7-5 4-15,11-6-103 16,8-6-43 0,11-3-38-16,0-2-17 15,-2 3-14-15,-3 1-8 16,-4 3 0-16,-9 3-4 15,-9 5-10-15,-7 6-7 16,-10 2-3-16,-2 6 30 16,-8 3 14-16,-10 8 6 15,-8 5-2 1,-11 7 3-16,-13 9-2 16,-8 4 4-16,-3 5 3 15,-2-1 8-15,2 3-6 0,3-2-36 16,11-2-15-1,7-6-7-15,12-3-2 16,10-8-7-16,8-2-6 16,5-4-6-16,3-5 2 15,0 2-6-15,0-1 7 16,1 1 8-16,1 0 12 16,-1 4 9-1,3 2 17-15,1 3 14 16,2 2 12-16,0 2 5 15,0 4-1-15,-1 1 1 16,2-1-1-16,0 2-1 16,-1 3-11-16,1 0-8 15,-1 2-16-15,0 2-10 16,0 1-1-16,-1 3 0 16,-5 2-6-16,2 3 6 15,-1 4 9-15,-2-1-7 16,0 2 5-16,0-2-1 15,4-2 2 1,1-3 6-16,3-2-9 16,-1-2 3-16,5-1 2 0,-1-1-8 15,-2 0-2-15,-3 1 3 16,1 0-3 0,0-3 1-16,-4-1 2 15,1 1 19-15,1-2 14 16,-1-1 5-16,1 2 6 15,-1 3 1-15,3 6-9 16,-3 1-1-16,-1 4-2 16,2 5-2-16,-2 5-2 15,1 2-23-15,-3 2-9 16,1 4-11 0,-1 4-5-16,3 2 0 15,-1 2 0-15,0 4 0 16,0 0 0-16,1 2 0 15,-1 0 0-15,2-1 0 16,-1 3 0-16,3 1 0 16,-1-2 0-16,3-1 0 15,-2-2 0-15,6-2 0 16,-1-4 0-16,2 0 0 16,-1-4 0-1,4 3 0-15,-2-2 0 16,0 1 0-16,1 0 0 0,0 0 0 15,-3-4 0-15,2-2 0 16,-1-2 0 0,-1-3 0-16,2 2 0 15,-4-3 0-15,1 4 0 16,-2-1 0-16,0-2 0 16,3-1 0-16,0-1 0 15,3-2 0-15,0 0 0 16,1 2 0-16,-1-1 0 15,3 3 0-15,-3 5 0 16,1 2 0-16,-4 1 0 16,1 3 0-16,-1-1 0 15,0-1 0 1,-1 3 0-16,0-1 0 16,2 0 0-16,1-2 0 15,-3 4 0-15,1-2 0 16,3 6 0-16,-1-1 0 15,-1 3 0-15,1-3 0 16,-1 1 0-16,-2-6 0 16,-2-5 0-16,1-2 0 15,-1-5 0-15,-1-5 0 16,-2-3 0-16,3-5 0 16,-1-6 0-1,0 0 0-15,2-3 0 16,1 0 0-16,2-1 0 15,-2 2 0-15,-2 3 0 16,3 1 0-16,-3 2 0 16,-1 5 0-16,1 2 0 15,-2 4 0-15,0 4 0 16,-1 3 0-16,1-1 0 16,0 3 0-16,0 2 0 15,1-1 0 1,1 5 0-16,-1 0 0 15,1-1 0-15,3 4 0 16,0-4 0-16,0 0 0 16,0-4 0-16,1-4 0 15,-1-4 0-15,-1-8 0 16,1-6 0-16,-3-4 0 16,-1-11 0-16,-1-3 0 15,0-2 0-15,-3-5 0 16,1-1 0-1,0-1 0-15,0 1 0 16,-1 0 0-16,-2-5 0 16,0 2 0-16,2-2 0 15,-2-2 0-15,0 0 0 16,2-2 0-16,1-2 0 16,1-1 0-16,9 0 0 15,15-5 0-15,19-3-84 16,35-13-454-16,24-10-975 15,6-18 0 1,-12-17 0-16,-15-17 0 16</inkml:trace>
  <inkml:trace contextRef="#ctx0" brushRef="#br0" timeOffset="53339.62">674 10246 2359 0,'-6'3'235'16,"2"-2"68"-16,-4-1 31 15,0 1 44-15,3-1 58 16,3-1 67-1,-2 1 51-15,2 0 45 16,2-1 1-16,-3-1-161 16,3 1-75-16,0-2-68 15,0 0-30-15,0 2-46 16,4-1-56-16,5-6-68 16,14-6-51-1,9-11-45-15,8-8 0 0,11-6 0 16,-2-4 0-16,-1-3 0 15,1 1 0 1,-4 2 0-16,-4 1 0 16,-3 0 0-16,-4 9 0 15,-10 1 0-15,-1 6 0 16,-8 5 0-16,-4 7 0 16,-8 4 0-16,1 3 0 15,-4 5 0-15,0 0 0 16,0 1 0-16,0 1 0 15,0 0 0-15,0 0 0 16,0 0 0-16,0 0 0 16,0 0 0-1,0 0 0-15,0 0 0 16,0 0 0-16,0 0 0 16,2 0 0-16,0 3 0 15,8 4 0-15,1 6 0 16,7 5 0-16,2 7 0 15,5 0 0-15,0 3 0 16,2 1 0-16,0-1 0 16,-3 0 0-1,5 2 0-15,-4-5 0 16,0-1 0-16,-2-4 0 16,-4-1 0-16,-3-4 0 15,-3-2 0-15,-3-4 0 16,-3-3 0-16,-3-2 0 15,-2-1 0-15,-2-3 0 16,1 1 0-16,-1-1 0 16,0 0 0-16,0 0 0 15,0 1 0-15,0 0 0 16,-3 2 0 0,-4 4 0-16,-7 3 0 15,-5 8 0-15,-3 6 0 16,-1 4 0-16,2 1 0 15,5 2 0-15,3-3 0 16,0-3 0-16,4-1 0 16,7-6 0-16,1-4 0 15,0-3 0-15,2-3 0 16,4-5 0-16,6 0 0 16,5-3 0-1,4-5 0-15,7-1 0 16,4-4 0-16,2-6 0 15,3-4 0-15,0-1 0 16,-1-1 0-16,1 0 0 16,-3 4 0-16,-4 2 0 15,-4 4 0-15,-7 6 0 16,0 3 0-16,-6 2 0 16,-3 1 0-16,-3 5 0 15,-3 1 0 1,-1 8 0-16,-4 6 0 15,-5 12 0-15,-7 2 0 16,0 8 0-16,-6 2 0 16,1 1 0-16,-1-2 0 15,6-3 0-15,2-2 0 16,6-9 0-16,2-4 0 16,1-6 0-16,3-7 0 15,0-4 0-15,0-4 0 16,0-4 0-16,5 0 0 15,3 0 0 1,9-3 0-16,4-4 0 16,6-7 0-16,4 0 0 15,1-9 0-15,-2 2 0 16,0 0 0-16,-4 0 0 16,-3 8 0-16,-6 1 0 15,-1 7 0-15,-7 2 0 16,0 4 0-16,-5 8 0 15,-1 9 0-15,-9 10 0 16,-2 5 0 0,-5 7 0-16,-1-1 0 15,0-1 0-15,0-6 0 0,4-4 0 16,5-3 0-16,1-8 0 16,2-4 0-1,2-3 0-15,0-9 0 16,0 0 0-16,0-1 0 15,2 0 0-15,2-1 0 16,6-3 0-16,3-1 0 16,5-4 0-16,2-4 0 15,1-1 0-15,-2-1 0 16,1 1 0 0,-3 1 0-16,-2 6 0 15,-3 0 0-15,-3 3 0 16,-1 2 0-16,-1 2 0 15,4 0 0-15,4 0 0 16,4 4 0-16,3 0 0 16,5 7 0-16,1 5 0 15,3 3 0-15,3 6 0 16,2 2 0-16,0 4 0 16,3 3 0-16,-6 2 0 15,-1-5 0-15,-3 0 0 16,-5-3 0-16,-5-6 0 15,-2-4 0-15,-2-1 0 16,-1-5 0 0,-2-1 0-16,2 0 0 15,-2-3 0-15,-3 0 0 16,-2 0 0-16,-2-3 0 16,-2 0 0-16,0-1 0 15,0-1 0-15,0 1 0 16,0-2 0-16,0 1 0 15,-2-3 0-15,1 2 0 16,-2-2 0-16,0 2 0 16,1-2 0-1,-1 0 0-15,0 0 0 16,0 0 0-16,0 0 0 16,0 0 0-16,0 2 0 15,2 0 0-15,1 1 0 16,1 2 0-16,0 2 0 15,0 0 0-15,-1 0 0 16,-1-4 0-16,-1-1 0 16,-1 0 0-16,0-2 0 15,0 1 0 1,2-1 0-16,-2 0 0 16,0 0 0-16,0 0 0 15,0 0 0-15,0 0 0 16,-3 0 0-16,-2 0 0 15,-2 0 0-15,-3 0 0 16,-1 2 0-16,-1 2 0 16,-5 3 0-16,0 7 0 15,0 9 0-15,-3 10 0 16,4 9 0 0,1 8 0-16,1 3 0 0,0 2 0 15,2-3 0 1,2-3 0-16,0-6 0 15,3-6 0-15,3-5 0 16,-1-9 0-16,4-7 0 16,-1-8 0-16,2-2 0 15,0-3 0-15,2-3 0 16,-2 2 0-16,1-2 0 16,7-2 0-16,7 2 0 15,7-3 0-15,9-4 0 16,6 0 0-1,3-7 0-15,2 0 0 16,0-1 0-16,3-2 0 16,-3 0 0-16,1-2 0 15,-4-1 0-15,-3 1 0 16,-5-1 0-16,-7 3 0 16,-5 3 0-16,-8 4 0 15,-5 3 0-15,-3 3 0 16,-1 3 0-16,-2 1 0 15,0 1 0 1,1 9 0-16,-4 5 0 16,-4 9 0-16,-9 7 0 15,-3 11 0-15,-8 4 0 16,-1 7 0-16,0 1 0 16,2 2 0-16,5-5 0 15,4-9 0-15,5-6 0 16,4-11 0-16,2-5 0 15,3-8 0-15,2-5 0 16,1-4 0 0,0-1 0-16,3-2 0 15,9-2 0-15,7-3 0 16,13-6 0-16,13-4 0 16,4-6 0-16,6-4 0 15,-3-3 0-15,-6 2 0 16,-4 0 0-16,-9 1 0 15,-6 6 0-15,-8 3 0 16,-6 2 0-16,-6 5 0 16,-2 5 0-1,-4 1 0-15,-1 2 0 16,0 1 0-16,0-1 0 16,0 1 0-16,0 0 0 15,0 0 0-15,0 0 0 16,3 0 0-16,3 4 0 15,5 1 0-15,5 7 0 16,7 4 0-16,3 6 0 16,5 2 0-16,2 2 0 15,2 2 0 1,4 2 0-16,1 3 0 16,1 1 0-16,1 3 0 15,-2-1 0-15,-3-3 0 16,4 1 0-16,1 0 0 15,0 0 0-15,-2 0 0 16,-1-1 0-16,-3 0 0 16,-4-9 0-16,-6 0 0 15,-1-3 0-15,-5-6 0 16,-9-2 0 0,-2-2-20-16,4-4-665 15,-15-3-812-15,-16-4 0 16,-17-9 0-16,-21-10 0 15</inkml:trace>
  <inkml:trace contextRef="#ctx0" brushRef="#br0" timeOffset="54715.49">351 10607 3409 0,'0'2'163'0,"0"-2"35"16,0 0 11-16,-2 0-4 15,4 0 5-15,-2-4 14 16,7-7 18-16,6-7 20 16,10-11 15-16,13-11-112 15,6-6-27 1,4-5-24-16,-2-1-6 15,1 3 11-15,-11 5-4 16,-5 7-24-16,-9 9-68 16,-6 10-56-16,-8 10-50 0,-1 3-27 15,-3 8-42 1,0 6-62-16,-7 9-74 16,-5 7-110-16,-6 4-127 15,-4 5-92-15,-3-2-153 16,-13 12 0-16,-4 2 0 15,-5 3 0-15,7-1 3260 16,-5 2-3004-16,13-18 94 16,7-3 100-16,9-9 108 15,3-1 116-15,4-6 117 16,5-1 150 0,2-5 152-16,0-5 119 15,2 0 75-15,0 2-11 16,3 1-13-16,5 4 4 15,9 5-21-15,4 7-1 16,8 3-37-16,5 8-44 16,2 3-25-16,2 3-17 15,1 3-54-15,-3 1-28 16,2 0-46-16,-4 2-92 16,0-3-53-1,-2 1-65-15,-2 0-14 16,-1-4 0-16,-2-4 0 15,-1 0 0-15,-1-3 0 16,1-1 0-16,6 4 0 16,1 5 0-16,6 4 0 15,0 7 0-15,3 3 0 16,-1 1 0 0,2 0 0-16,-2-1 0 0,4-3 0 15,-2 0 0 1,0-5 0-16,-2-1 0 15,-4-2 0-15,-6-4 0 16,-4-3 0-16,-4-3 0 16,-9-9 0-16,-5-4 0 15,-5-7 0-15,-4-3 0 16,0-7 0-16,-2 1 0 16,0-3 0-16,0 3 0 15,0-2-243-15,0 4-349 16,-4 1-178-1</inkml:trace>
  <inkml:trace contextRef="#ctx0" brushRef="#br0" timeOffset="55267.63">1240 12691 2256 0,'-4'6'223'0,"4"-1"47"16,-3 0 40-16,1-1 25 15,4-4 0-15,-2-2 13 16,3-1 39-16,6-8 71 16,11-9 70-16,10-14-116 15,10-13-34-15,9-11-38 16,5-7-40-16,-5-5-25 16,1-2 0-1,-3 1-13-15,-2 2-39 16,-2 5-72-16,-3 3-69 15,-4 4-48-15,-4 6-25 16,-3 6-9-16,-4 3 0 16,-4 5 0-16,-4 5 0 15,-2 4 0-15,-3 6 0 16,-2 3 0-16,-3 4 0 16,-1 2 0-16,-2 3 0 15,2 1 0 1,-3 1-50-16,-1 5-185 15,0 2-99-15,2 0-158 16,11 1-282-16,-13 4-487 16,2 5 0-16,-4 6 0 15,-4 8 0-15</inkml:trace>
  <inkml:trace contextRef="#ctx0" brushRef="#br0" timeOffset="55760.62">1816 12620 971 0,'0'7'153'16,"-1"2"49"-1,-1-1 46-15,2 3 39 16,0-6 52-16,0-1 37 15,0-4 14-15,0 0 30 16,3-4 32-16,1-5-72 16,7-5-36-16,3-7-29 15,6-9-25-15,2-4-19 16,1-4-41-16,-1 0-39 16,-2 1-8-16,0 3-40 15,-3 2-72 1,-2 6-61-16,-5 7-80 15,-1 6-137-15,-7 7-144 16,15 2-776-16,-14 8 0 16,-6 6 0-16,-2 4 0 15</inkml:trace>
  <inkml:trace contextRef="#ctx0" brushRef="#br0" timeOffset="56972.49">1935 12569 3826 0,'0'0'158'15,"0"0"13"-15,0 0 13 16,0-1 7-16,0 1-3 15,0 0 3-15,1 0 7 16,5 0 17-16,1 3 9 16,6-1-118-16,5 5-30 15,2 0-10-15,1 2-12 16,-3-1-6 0,-3 0 3-16,-3 0 2 15,-5-3 3-15,0 1 34 16,2-3 136-16,4 6-7 15,7 6-3-15,8 4-5 16,8 8 0-16,3 8-1 16,4 3-1-16,2 1-4 15,1 5-10 1,0-1-52-16,0-2-143 0,-2-1 0 16,-1 1 0-1,0-4 0-15,-2-1 0 16,-3-1 0-16,-4-3 0 15,-3-3 0-15,-4-1 0 16,-4-5 0-16,-3-2 0 16,-7-6 0-16,-1-2 0 15,-6-4 0-15,-2-2 0 16,-1-2 0-16,-2-2 0 16,1-1 0-16,-2-2 0 15,0 2 0 1,0-2 0-16,0 0 0 15,0 0 0-15,0 0 0 16,0 0 0-16,0 0 0 16,0 0 0-16,0 0 0 15,0 0 0-15,0 0 0 16,0 0 0-16,1 0 0 16,1 0 0-16,-2 0 0 15,3 0 0-15,2-3 0 16,7-4 0-1,2-4 0-15,6-6 0 16,5-5 0-16,2-4 0 16,-2 0 0-16,0-1 0 15,-1-1 0-15,-1 1 0 16,-4 0 0-16,3 0 0 16,-1 0 0-16,0 2 0 15,2-2 0-15,-2-3 0 16,2 1 0-16,-4 1 0 15,0-1 0-15,-1 2 0 16,-1 3 0-16,0-1 0 16,-3 0 0-1,4 0 0-15,-4 0 0 16,3 1 0-16,1-2 0 16,1 1 0-16,0 0 0 15,2 0 0-15,6-2 0 16,4-3 0-16,5 0 0 15,0 0 0-15,3 1 0 16,-7 1 0-16,-4 4 0 16,-3 1 0-16,1 0 0 15,-4 4 0-15,-5 1 0 16,1 4 0-16,-7 2 0 16,-2 3 0-1,-4 3 0-15,-2 2 0 16,-3 0 0-16,2 3 0 15,1-1 0-15,-3 1 0 16,1-2 0-16,-1 3 0 16,0 0 0-16,0 0 0 15,0 0 0-15,2 0 0 16,-2 0 0-16,0 0 0 16,0 0-142-16,1 0-169 15,10 0-337-15,-6-1-770 16,-2-3 0-16,0-4 0 15</inkml:trace>
  <inkml:trace contextRef="#ctx0" brushRef="#br0" timeOffset="60145.7">2453 10834 1958 0,'0'-2'129'0,"0"1"14"15,-2-1 28 1,-2 1 19-16,-1-1 25 16,-3 1 20-16,-1 1 34 15,-2 0 31-15,1-1 34 16,1 1-87-16,-1 0-11 15,2 0-4-15,-1 0-25 16,0 2-20-16,2 4-21 16,0 7-20-16,2 2-29 15,5 3-28-15,-1 3-27 16,4-4-16 0,3-2-12-16,1-3-9 0,6-6 3 15,0-2 6 1,0-4 11-16,-2 0 41 15,0-2 45-15,-3-2 39 16,-4-4 40-16,-2-3 25 16,-2-5-1-16,-5 0-1 15,-3 0-4-15,1 0-6 16,-3 7-15-16,1 3-43 16,0 2-46-16,4 2-44 15,2 4-47-15,3 4-28 16,-2 5 0-1,2 1 0-15,3 3 0 16,3 2 0-16,2-8 0 16,1-3 0-16,3-3 0 15,2-2 0-15,-4-5 0 16,-4-1 0-16,-1-4 0 16,-4-1 0-16,-2-2 0 15,-4 3 0-15,1 2 0 16,-4 5 0-16,0 2-27 15,-2 7-246 1,5 6-212-16,4-7-997 16,2 13 2-16,2 0-1 15,3-6 0-15</inkml:trace>
  <inkml:trace contextRef="#ctx0" brushRef="#br0" timeOffset="61267.69">3707 12077 5166 0,'-3'-2'325'16,"-2"1"3"-16,1 1 1 15,0-2-1-15,1 4 0 16,0 1 1 0,3 1-1-16,0-2 0 15,0-1 1-15,0 1-259 16,0-2-67-16,0-2-3 15,0 2 0-15,0 0 0 16,0 0 0-16,-2 0 0 16,-2 0 0-16,0 0 0 15,0 0 0-15,-2 0 0 16,0 2 0-16,3-1 0 16,-2 2 0-1,2-2 0-15,1 1 0 16,2 0 0-16,0-2 0 15,0 0 0-15,2-2 0 16,-4 2 0 0,2 0 0-16,0 0 0 0,0 0 0 15,0 0 0-15,0 0 0 16,0 0 0-16,0 2 0 16,0-1 0-16,0-1 0 15,0 0 0 1,0 0 0-16,0 0 0 15,0 0 0-15,5-5 0 16,7-5 0-16,8-13 0 16,13-12 0-16,10-12 0 15,5-7 0-15,0-6 0 16,0-1 0-16,-6 3 0 16,-7 2 0-16,-5 8 0 15,-7 6 0-15,-8 13 0 16,-6 6 0-1,-4 11-149-15,-5 7-203 16,6 3-305-16,-6 7-749 16,-2 0 0-16,-5 3 0 15,-9-1 0-15</inkml:trace>
  <inkml:trace contextRef="#ctx0" brushRef="#br0" timeOffset="62023.71">2443 10984 2155 0,'-9'6'268'16,"0"0"56"-16,-2-1 53 16,1 0 40-16,7-4 23 15,3-1 16 1,2-8 25-16,8-7 32 15,7-7 57-15,9-12-144 16,9-12-71-16,7-4-56 16,2-4-54-16,0 1-39 15,0 2-23-15,-5 1-17 16,-3 1-24-16,-5 6-33 16,-7 7-56-16,-6 6-47 15,-5 8-6-15,-8 8 0 16,-2 5 0-16,-3 3 0 15,0 5-220 1,2 0-112-16,4 1-223 16,5-10-861-16,-2 10 0 15,-3 0 0-15,-2 4 0 16</inkml:trace>
  <inkml:trace contextRef="#ctx0" brushRef="#br0" timeOffset="62892.08">3282 10797 4279 0,'-6'-4'416'16,"0"-2"0"-16,1 1-1 15,-1 1 0 1,4 1 2-16,2 2-1 16,0 1 0-16,5 0 0 15,5 1 0-15,10 5-247 16,9 6-169-16,7 3 0 16,6 6 0-16,-3 1 0 15,-3 1 0-15,-3-5 0 16,-5-3 0-16,-8-3 0 15,-3-3 0-15,-5-5 0 16,-4-2 0 0,-3 0 0-16,-1-6 0 15,-2-4 0-15,-1-10 0 16,0-8 0-16,-2-13 0 16,-3-6 0-16,-4-5 0 15,-3 4 0-15,-2 3 0 16,-1 10 0-16,5 6 0 15,4 8-387-15,19 9-395 16,-9 5-622-16,5 4 0 16,-4 1 0-1,1-1 0-15</inkml:trace>
  <inkml:trace contextRef="#ctx0" brushRef="#br0" timeOffset="63527.98">3483 10399 4136 0,'-19'-8'195'15,"-4"-1"61"-15,-8 2 63 16,-5 0 55-16,4 2 45 15,2 7 0-15,-3 7 3 16,4 3-2 0,0 6 0-16,5 8-147 0,2 6-48 15,7 7-61 1,7 3-63-16,5 5-55 16,6 3-44-16,10 3-2 15,6 1 0-15,5 2 0 16,10-2 0-16,6 1 0 15,0-5 0-15,4-3 0 16,0-5 0-16,0-6 0 16,-1-5 0-16,2-9 0 15,0-6 0-15,1-5 0 16,3-9 0 0,0 1 0-16,-1-10 0 15,-2-7 0-15,-1-6 0 16,-8-11 0-16,-1-10 0 15,-4-11 0-15,-4-6 0 16,-8-4 0-16,-7-1 0 16,-7-5 0-16,-8 2 0 15,-8 2 0-15,-12 1 0 16,-5 1 0-16,-8 4 0 16,-7 3 0-16,-5 6 0 15,-8 9 0-15,-6 6 0 16,-7 9 0-1,-1 11 0-15,-3 7 0 16,4 16-274-16,11 14-300 16,6 17-894-16,2 15 0 15,5 9 0-15,5 4 0 16</inkml:trace>
  <inkml:trace contextRef="#ctx0" brushRef="#br0" timeOffset="64924.68">3572 11965 2791 0,'0'-3'205'0,"0"-4"49"16,-1 0 43-16,-4-2 34 16,-1 2 53-16,-5 0 105 15,-2 2 65-15,-4 0 0 16,1 2 1-16,-3 2-144 16,2 1-62-16,-3 3-48 15,-1 3-45-15,2 4-32 16,-1 6-54-1,3 4-104-15,3 5-66 16,5 3 0-16,4 3 0 16,3 0 0-16,7 2 0 15,6 0 0-15,3-1 0 16,8-1 0-16,8-1 0 16,6-5 0-16,3-1 0 15,2-8 0-15,1-2 0 16,2-6 0-16,-3-4 0 15,-1-7 0 1,0-6 0-16,-6-7 0 16,-4-6 0-16,-7-12 0 15,-3-3 0-15,-9-5 0 16,-6-4 0-16,-3-2 0 16,-12 2 0-16,-8-6 0 15,-9 6 0-15,-9 0 0 16,-10 5 0-16,-1 4 0 15,-2 7 0-15,6 11 0 16,0 6 0 0,5 10 0-16,3 15-280 15,8 13-215-15,5 5-988 16,3 27 0-16,2 12 0 16,4 6 0-16</inkml:trace>
  <inkml:trace contextRef="#ctx0" brushRef="#br0" timeOffset="65588.36">3133 12695 4851 0,'0'0'66'0,"4"0"41"15,7 2 22-15,3 7 40 16,5 1 10-16,4 6 17 15,0 2 19-15,-5-3 11 16,-3 1 11-16,-6-6-17 16,-3-4 54-1,-3-3-43-15,-3-1-20 0,0-7-41 16,-6-5-10-16,-6-9-17 16,-6-9-19-1,-10-12-11-15,-4-7-11 16,4-5-34-16,4 4-68 15,9 7 0-15,6 10 0 16,7 9 0-16,7 9 0 16,5 4 0-16,13 6 0 15,10 2 0-15,9 2 0 16,7 6 0-16,-1 4 0 16,-6 1 0-16,-3 0 0 15,-9-2 0 1,-4 0 0-16,-9-4 0 15,-5-4 0-15,-6 2 0 16,-2-4 0-16,-4 0 0 16,0 0 0-16,-6 0 0 15,-7 0 0-15,-10 0 0 16,-9 3-124-16,-5 8-237 16,18 13-442-16,-11 10-577 15,8 8 0-15,9 2 0 16,11-2 0-1</inkml:trace>
  <inkml:trace contextRef="#ctx0" brushRef="#br0" timeOffset="67379.84">4725 14527 4841 0,'0'-4'110'15,"0"3"-7"-15,0 0 2 16,5-2 10-16,8 9 5 15,7 7 10-15,4 2 35 16,3 1 50-16,-2 3 15 16,-5-4-65-16,-8-5 42 15,-4-4 36-15,-2-2-3 16,-3-4-9-16,-2 0-6 16,1 0-9-1,2-3-36-15,3-2-49 16,10-14-16-16,11-12-40 15,12-17-183-15,20-22-321 16,19-33-1096-16,14 1 0 16,-7-9 0-16</inkml:trace>
  <inkml:trace contextRef="#ctx0" brushRef="#br0" timeOffset="70100.42">1602 9822 3487 0,'-10'-4'165'16,"-5"-1"29"-16,0 2 39 16,-5-1 29-16,1-1 37 15,0 5 124-15,-2 0 26 16,2 0 36 0,-4 0-1-16,-3 0-139 15,0 0-26-15,-3 4-28 0,-1 1-40 16,-5 2-29-1,1 2-37-15,3 5-123 16,1 0-27-16,5 6-35 16,4 3 0-16,0 4 0 15,2-1 0-15,2 4 0 16,3-2 0 0,1 1 0-16,3 2 0 0,2 1 0 15,1 2 0-15,7 3 0 16,-2-1 0-1,2 4 0-15,0 0 0 16,2 1 0-16,-2 1 0 16,4 0 0-16,3 0 0 15,5 0 0-15,3-4 0 16,2 2 0-16,2-2 0 16,4-1 0-16,3-1 0 15,0-1 0-15,1 1 0 16,4-3 0-16,2 2 0 15,-3-4 0-15,6-1 0 16,0-1 0-16,0 0 0 16,5-4 0-16,-2 1 0 15,1-2 0 1,1-3 0-16,-1-1 0 16,1-3 0-16,-1-2 0 15,-1-2 0-15,1-1 0 16,1-3 0-16,1-2 0 15,-5-2 0-15,2-3 0 16,2-1 0-16,-1-2 0 16,-2-4 0-16,4-3 0 15,0-2 0-15,1-5 0 16,-3-3 0 0,0-1 0-16,-3-2 0 15,-3-6 0-15,-2-2 0 16,-1-1 0-16,-4-2 0 15,-4 0 0-15,-1-4 0 16,-2 0 0-16,-1-4 0 16,-3-1 0-16,-4-6 0 15,-6-1 0-15,-3-4 0 16,-1-3 0-16,-10-2 0 16,-6-5 0-16,-6-3 0 15,-13-2 0 1,-11-1 0-16,-11 4 0 15,-5 3 0-15,-5 8 0 16,-3 6 0-16,-3 8 0 16,1 5 0-16,-3 6 0 15,-6 3 0-15,-2 3 0 16,-10 4 0-16,-12 2 0 16,-3 1 0-1,-1 7-334-15,3 4-1237 0,7 11 0 16,10 8 0-16,1 14 0 15</inkml:trace>
  <inkml:trace contextRef="#ctx0" brushRef="#br0" timeOffset="85004.04">19665 4653 1631 0,'-15'0'111'0,"-1"0"35"15,-5 0 52-15,-4 0 45 16,7 0 54-16,2 0 28 16,1 0 28-16,4 0 17 15,0 0 15-15,3 0-41 16,2 0-24-16,2 0-18 15,1 0-45-15,3 0-46 16,-2 0-57 0,4 0-31-16,-2 0-32 15,0 0-16-15,4 0-14 16,4 0-18-16,7 0 2 16,7 0 9-16,7 0 12 15,2 0 9-15,3 0 6 16,2 0 3-16,2 0 7 15,1 0 0-15,1 0 7 16,0 0-6-16,1 0-21 16,-1 0-24-16,-1 0-17 15,-1 0-6-15,-2 0-1 16,3 0 7 0,-3 0-3-16,-1 0-1 15,-1-2-8-15,-2-1-1 16,0 1 1-16,-3-3-6 15,-2 0-1-15,-1 3-6 16,-3-4 7-16,0 5-14 16,-1-3 2-16,-2 4 2 15,-1 0-3-15,0 0 2 16,-2 0-3-16,2 0 4 16,-3 0 0-1,3 0 4-15,-1 0-5 16,-2 0 5-16,1 0-4 15,0-1-1-15,-2 1 1 16,-2 0 0-16,5-2 2 16,-4 2 0-16,3-2-6 15,-2 1 2-15,4 1-1 16,-2 0 0-16,0-1 5 16,-2 1-1-16,2-3 2 15,-5 1-45-15,-4 2-98 16,-1 0-160-16,10-1-335 15,-9 1-590 1,-1-7 0-16,-1-5 0 16,0-3 0-16</inkml:trace>
  <inkml:trace contextRef="#ctx0" brushRef="#br0" timeOffset="86552.05">27522 4657 1919 0,'0'2'140'15,"0"-1"34"-15,0-1 21 16,0 1 7-16,0-2 4 16,2 1 4-16,7-3 6 15,3 1 12-15,7-2 14 16,4-1-83-16,1 2-17 15,2 1-10-15,2 2 5 16,3 0 10-16,5 0 14 16,5 0 12-16,1 0 4 15,4 0-2 1,2 0-8-16,1 0-11 16,4 0-17-16,2 0-25 15,0-2-22-15,1-1-18 16,-1 1-16-16,-3 0-13 15,-1-1-2-15,-2 2 8 16,2-2 2-16,5 1 12 16,3 2-4-16,0-3 10 15,3 0 1-15,2 1 1 16,-4-2 2 0,1-1 5-16,-3 0-8 0,-3-1-6 15,-5 1-8 1,-1 0-13-16,-2-1 4 15,-1 3-8-15,-3-2 2 16,2 1 3-16,-2 0 2 16,-4 0 0-16,-3 2 17 15,-4-1 6-15,-7 2 15 16,-2-2 4-16,-3 1 8 16,-3 0 1-16,-2 1-1 15,-1-1-3-15,-2 1-6 16,-2 1-8-1,-3-1-18-15,2 1-15 0,-5 0-17 16,0 0-8 0,-2 0-71-16,-1 0-184 15,-2 0-171-15,15 0-1095 16,-14 0 0-16,-2-2 0 16,-4-3 0-16</inkml:trace>
  <inkml:trace contextRef="#ctx0" brushRef="#br0" timeOffset="88591.2">20823 11634 1978 0,'-6'2'149'0,"-1"-1"31"16,-1-1 25-16,-1 2 16 15,4-2 32-15,4-2 22 16,-1 2 17-16,0-3 21 16,2 1 29-16,-3-4-73 15,3 0-19-15,0 0-11 16,-2-2-7-16,2 2 16 15,2 0-14 1,-2 4-20-16,0-1-24 16,0 1-23-16,1 0-26 15,6 1-27-15,11 0-19 16,4-1-19-16,11-1-9 16,8 3-7-16,4-5 0 15,3 0 19-15,-2 3 23 16,3-2 18-16,-4 0 7 15,1 2 1-15,-5 0 7 16,1 1 2-16,-1-3-10 16,3-1-24-16,2-2-17 15,0 1-22 1,2-1-16-16,-3 0-17 16,-2 2-9-16,-4 1-9 15,-4-3-8-15,-4 6-5 16,0-1 0-16,-5 2 0 15,-2-1 0-15,-1 0 0 16,3 1 0-16,2-2 0 16,1 0 0-16,1-1 0 15,0 1 0-15,2-1 0 16,-2 1 0 0,-4 0 0-16,-1 2 0 15,-3 0 0-15,-2 0 0 16,0 0 0-16,-3 0 0 15,3 0 0-15,-1 0 0 16,-3 0 0-16,0 0 0 16,-1 0 0-16,-5 0 0 15,0 0-38-15,-3 0-96 16,-1 0-122-16,-2 0-152 16,2 0-210-16,1 0-729 15,-6 0 0-15,1-2 0 16,-1-4 0-16</inkml:trace>
  <inkml:trace contextRef="#ctx0" brushRef="#br0" timeOffset="89918.9">27470 11578 2079 0,'-3'-2'171'0,"-1"1"37"16,2-2 27-16,-2 0 22 15,4 2 13-15,0-3 12 16,2 2 24-16,2 1 17 16,9-1 16-16,5 2-103 15,10-1-22-15,14 0-18 16,7 0-10-16,3-2 12 15,9 0 17 1,1 2 4-16,-1 1-1 16,2 0 2-16,-1 0 12 15,2 0 10-15,-1 0-6 0,5 0-16 16,1 0-18 0,2 0-33-16,-3 0-30 15,4-2-18-15,-4 1-21 16,-3 1-19-16,-5-1-29 15,-3-3-31-15,-8 3-17 16,-2-3-4-16,-2 1 0 16,1-4 0-16,-2 3 0 15,-2-3 0-15,-5 0 0 16,-4 0 0 0,-4 2 0-16,-6-2 0 15,-4 3 0-15,-3 2 0 16,-4-1 0-16,-5 1 0 15,0 2 0-15,-1 0 0 16,0 0 0-16,-2 0-263 16,7 4-268-16,0-1-949 15,-4-1 2-15,-4-6-1 16,-8-6 0 0</inkml:trace>
  <inkml:trace contextRef="#ctx0" brushRef="#br0" timeOffset="113608.9">19223 6465 2627 0,'0'-1'151'15,"0"-2"39"-15,0 1 50 16,0-2 29-16,0-1 27 15,0 1 21-15,-3 0 21 16,0-2 22-16,0 4 49 16,-1-4-74-1,-1 0 25-15,-1 1 15 16,0-1-48-16,-2-1-27 16,-2 1-28-16,-3-1-20 15,0 1-23-15,-2 0-20 16,-3 1-49-16,-2 0-46 15,0 2-57 1,-4-2-53-16,1 0-4 0,2 2 0 16,-2-2 0-16,-1 4 0 15,1-3 0-15,-1 3 0 16,-3 1 0 0,-1 0 0-16,-1 0 0 15,-2 2 0-15,0 4 0 16,1 1 0-16,0 3 0 15,2 4 0-15,0-1 0 16,0 2 0-16,0-1 0 16,1 1 0-16,1 3 0 15,0 0 0-15,1 0 0 16,3 3 0-16,2 2 0 16,3 1 0-16,0 0 0 15,5 1 0 1,1 0 0-16,-1 2 0 15,1 2 0-15,-2 2 0 16,-1 1 0-16,0 1 0 16,1 3 0-16,3-2 0 15,1-2 0-15,2 3 0 16,3-1 0-16,2 0 0 16,1 0 0-16,1-3 0 15,0-1 0-15,1-1 0 16,4-1 0-16,0-1 0 15,3-2 0 1,3 4 0-16,1-6 0 16,-2 4 0-16,3-2 0 15,0 1 0-15,3 0 0 16,-2-1 0-16,6-2 0 16,-2 2 0-16,2 0 0 15,1-2 0-15,0 2 0 16,-1 0 0-16,2-5 0 15,-2 4 0-15,3-5 0 16,0 1 0-16,2-3 0 16,0 1 0-1,-1-3 0-15,-1-1 0 16,3-1 0-16,-2-1 0 16,0 0 0-16,2 0 0 15,1-2 0-15,2-2 0 16,1 0 0-16,2 0 0 15,3-3 0-15,-3 1 0 16,1-4 0-16,-3 1 0 16,0-3 0-16,-1 0 0 15,0 0 0-15,-3 0 0 16,1 0 0-16,-1 0 0 16,0-3 0-1,2-1 0-15,-1-3 0 16,1-3 0-16,1-5 0 15,0-3 0-15,-3 1 0 16,1 1 0-16,-4-2 0 16,-1 1 0-16,-1 2 0 15,-1-2 0-15,1-1 0 16,-1 3 0-16,2-3 0 16,-3 0 0-16,1-2 0 15,0-3 0-15,-4 2 0 16,2-1 0-1,-1 0 0-15,-2 1 0 16,-2-1 0-16,2 2 0 16,-5-2 0-16,0 1 0 15,1 0 0-15,1-3 0 16,-2-1 0-16,3 0 0 16,-1-4 0-16,1-1 0 15,-3-1 0-15,-1-1 0 16,-1 5 0-16,-2 2 0 15,-2 2 0-15,-2 0 0 16,-2 2 0 0,0 0 0-16,0-2 0 15,0-2 0-15,0-1 0 16,0-2 0-16,-3-1 0 16,-2 2 0-16,1 0 0 15,-4 4 0-15,-1 2 0 16,-1 2 0-16,-3 1 0 15,1 1 0-15,-2-1 0 16,-1 1 0-16,-2-2 0 16,4-1 0-16,-3 3 0 15,2-2 0 1,0 2 0-16,-1 2 0 16,-4 0 0-16,0 1 0 15,-2 0 0-15,-4-3 0 16,-2 1 0-16,-1-1 0 15,-1 0 0-15,2-1 0 16,1 2 0-16,0 0 0 16,0 2 0-16,0 2 0 15,-1 5 0-15,-7 1 0 16,-5 3 0-16,-16 6 0 16,-14 6-73-1,-9 7-409-15,-13 3-1045 16,-3-3 0-16,3-7 0 15,0-12 0 1</inkml:trace>
  <inkml:trace contextRef="#ctx0" brushRef="#br0" timeOffset="116816.72">18901 6761 4713 0,'-5'-2'371'0,"-1"-4"1"15,0 2-1-15,0-3 1 16,1 7-1-16,2 5 1 16,3 7-1-16,-2 7 1 15,0 12-1-15,2 10-236 16,2 9-135-1,-4 2 0-15,4 0 0 16,-2 3 0-16,1-10 0 16,0 0 0-16,2-8-3 15,2-4-217-15,-1-2-128 16,2-7-184-16,27-15-885 16,-24 2 0-16,-2-8 0 15,0-8 0-15</inkml:trace>
  <inkml:trace contextRef="#ctx0" brushRef="#br0" timeOffset="117135.77">18855 6791 4615 0,'0'-13'383'0,"0"0"1"16,0 0-1-16,4-1 1 15,7 10-1-15,10 6 1 16,9 7-1-16,10 9 1 16,2 5-1-16,1 4-258 15,-2 7-125-15,-5 0 0 16,-4-2 0-16,-5 0 0 16,-4-3 0-16,-3-2 0 15,-3-3 0 1,-6-6-160-16,1 0-131 15,-4-2-143-15,-2-7-208 16,-3-9-690-16,-4 6 0 16,-5-4 0-16,-8-4 0 15</inkml:trace>
  <inkml:trace contextRef="#ctx0" brushRef="#br0" timeOffset="117332.29">18846 7209 5060 0,'0'-3'309'0,"0"-3"16"15,6-3 1 1,11-10-51-16,16-3-184 16,22-9-271-16,16-28-1061 15,7 12 0-15,0-3 0 16,-13-2 0-1</inkml:trace>
  <inkml:trace contextRef="#ctx0" brushRef="#br0" timeOffset="118584.12">19724 8307 4633 0,'-16'-10'279'16,"-7"-4"91"-16,-6-2 1 15,-5-2 0-15,0 4-1 16,1 7 1-16,-5 4 0 16,2 2-1-16,-2 2 1 15,-4 6-150-15,0 6-128 16,-3 5-93-16,-1 7 0 15,0 7 0-15,2 5 0 16,2 5 0-16,5 8 0 16,7 2 0-1,2 10 0-15,9 1 0 0,6 8 0 16,7 0 0 0,5 3 0-16,10 0 0 15,8-1 0-15,7 1 0 16,8-1 0-16,10-3 0 15,6-2 0-15,5-8 0 16,5-3 0-16,4-8 0 16,5-11 0-16,2-9 0 15,2-10 0-15,1-10 0 16,0-6 0-16,-4-1 0 16,-2-7 0-1,-4-6 0-15,-2-6 0 16,-6-7 0-16,3-9 0 15,-4-6 0-15,1-3 0 16,-7-2 0-16,-3 0 0 16,-8 0 0-16,-3 0 0 15,-5-2 0-15,-4 0 0 16,-6-5 0 0,-4-2 0-16,-7-6 0 15,-4-4 0-15,-3-5 0 16,-7-1 0-16,-5 0 0 0,-8 0 0 15,-10 4 0-15,-14 4 0 16,-9 3 0 0,-12 5 0-16,-13 6 0 15,-9 5 0-15,-1 6 0 16,0 11-18-16,6 13-267 16,8 15-300-16,6-17-875 15,13 46 0-15,6 5 0 16,15 3 0-16</inkml:trace>
  <inkml:trace contextRef="#ctx0" brushRef="#br0" timeOffset="119254.71">19492 8879 3875 0,'-6'-5'363'0,"0"-1"89"15,-1 1 1-15,3-2-1 16,4 2 0-16,0 3 0 15,5 2 1-15,8 0-1 16,6 5 0-16,7 3-207 16,7 6-155-16,6 3-90 15,-3 3 0-15,-3-1 0 16,-1 0 0 0,-4-2 0-16,-4-3 0 15,-6-2 0-15,-4-1 0 16,-4-4 0-16,-4-4 0 15,-3 0 0-15,-3-3 0 16,0-8 0-16,-2-8 0 16,0-9 0-16,-7-12 0 15,-3-13 0-15,-1-6 0 16,2 2 0-16,1 3 0 16,4 8 0-16,3 11 0 15,-3 8 0 1,3 11-218-16,39 7-566 15,-30 3-653-15,3 3 0 16,4 1 0-16,3 1 0 16</inkml:trace>
  <inkml:trace contextRef="#ctx0" brushRef="#br0" timeOffset="120472.14">20361 10132 4712 0,'-1'-8'257'15,"-5"-5"74"-15,-3-4 30 16,-7-2 1-16,-1 1-1 15,-11 4 1-15,-2-3-1 16,-3 2 1-16,-5 1-1 16,-2 2-135-16,-2 3-123 15,-3 7-71-15,-1 0-32 16,-6 6 0-16,-1 5 0 16,-1 7 0-16,-2 4 0 15,2 12 0-15,3 3 0 16,7 9 0-1,8 2 0-15,4 4 0 16,9 3 0-16,7 3 0 16,6 3 0-16,4 1 0 15,5 2 0-15,1-2 0 16,3 3 0-16,3-1 0 16,5-1 0-16,4-6 0 15,9 0 0-15,5-5 0 16,7-3 0-16,5-4 0 15,8-6 0-15,1-2 0 16,7-7 0 0,2-3 0-16,1-8 0 15,0-4 0-15,0-6 0 16,4-1 0-16,-1-5 0 16,1-2 0-16,1-5 0 15,2-3 0-15,0-7 0 16,-3-7 0-16,-2-4 0 15,-5-3 0-15,-6-4 0 16,-5-3 0-16,-7-3 0 16,-4-4 0-16,-6-5 0 15,-3-3 0-15,-8-6 0 16,-6 0 0-16,-5-5 0 16,-4-2 0-16,-6-1 0 15,-2 1 0 1,-13 0 0-16,-2 3 0 15,-13 2 0-15,-7 2 0 16,-8 6 0-16,-3 6 0 16,-8 4 0-16,-2 5 0 15,-4 6 0-15,-5 3 0 16,-7 6 0 0,-1 9 0-16,-3 6-174 0,6 11-310 15,6-19-1022-15,12 46 0 16,13 6 0-16,12 5 0 15</inkml:trace>
  <inkml:trace contextRef="#ctx0" brushRef="#br0" timeOffset="121799.51">20022 10890 3946 0,'0'0'202'16,"0"0"28"-16,1-1 50 16,-1 1 52-16,0 0 71 15,4 0 38-15,8-2 0 16,1 2-1-16,7-6 1 15,2 0-162-15,1-4-41 16,-2 0-27 0,-3-2-51-16,-4 1-51 15,-3 0-71-15,-7-1-38 0,-3 0 0 16,2 0 0 0,-7-4 0-16,-3-2 0 15,-7-2 0-15,-7-5 0 16,-6-3 0-16,-4-1 0 15,1-2 0-15,0-2 0 16,5-1 0-16,5 1 0 16,5 1 0-16,8 2 0 15,4 4 0-15,8 3 0 16,5 2 0-16,8 4 0 16,8 2 0-16,9 5 0 15,1 3 0-15,6 2 0 16,-5 3 0-1,-2 1 0-15,-3 1 0 16,-3 1 0-16,-5 4 0 0,-3 2 0 16,-1 2 0-1,-4 6 0-15,0 1 0 16,-3 2 0-16,-2 1 0 16,-4 4 0-16,1 0 0 15,-4 5 0-15,0-2 0 16,-1 4 0-16,0-3 0 15,0 2 0-15,-2-2 0 16,1-2 0-16,1 0 0 16,-3-2 0-1,1-4 0-15,1-3 0 16,-1-3 0-16,1-4 0 16,0-3 0-16,-2 0 0 15,3-4 0-15,-1-2 0 16,-2 0 0-16,7 0 0 15,3-5 0-15,14-9 0 16,17-9 0-16,18-11 0 16,19-13-242-1,14-17-1347-15,7-1 0 16,-10-10 0-16,-2-17 0 16</inkml:trace>
  <inkml:trace contextRef="#ctx0" brushRef="#br0" timeOffset="131769.01">16303 4384 4264 0,'-3'-5'416'0,"-3"-3"0"16,1-2 0-16,-1 2 1 15,4 1-1-15,1 3 0 16,-1 2 1-16,2 2-1 16,0 0 0-1,5 6-235-15,1 8-181 16,7 8 0-16,2 10 0 16,4 7 0-16,1 2 0 15,2 1 0-15,-3 0 0 16,1-2 0-16,0-1 0 15,-1-5-19-15,0-2-314 16,2-7-280-16,-5-26-832 16,0 11 0-16,-10-10 0 15,-3-6 0-15</inkml:trace>
  <inkml:trace contextRef="#ctx0" brushRef="#br0" timeOffset="132065.06">16264 4499 4286 0,'-7'-19'414'16,"-2"-6"0"-16,2-6 0 15,1-5 1-15,12 5-1 16,10 3 0-16,5 2 1 16,7 3-1-16,9 4 0 15,2 7-237-15,-1 7-177 16,-5 5 0-16,-11 9 0 15,-12 11 0-15,-8 10 0 16,-17 8 0 0,-8 7 0-16,-3 1 0 15,-1-3-35-15,5-7-215 16,7-6-190-16,24-11-1053 16,-6-5 0-16,4-9 0 15,8-10 0-15</inkml:trace>
  <inkml:trace contextRef="#ctx0" brushRef="#br0" timeOffset="132768.09">16686 4254 5887 0,'0'-3'256'0,"0"1"0"15,1-1 0-15,5 5 0 16,4 6 0-16,4 7 0 16,8 9 0-16,0 4 0 15,2 6 0-15,1 1-256 16,-2-3 0-16,-6-2 0 16,-1-6 0-16,-4-1 0 15,-5-8 0-15,-3-3 0 16,-2-4 0-16,-2-6 0 15,-3-2 0 1,-9-4 0-16,-6-8 0 16,-7-9 0-16,-6-9 0 15,-3-9 0-15,6-4 0 16,5 0 0-16,6 6 0 16,8 7 0-16,5 8 0 15,4 7 0-15,6 11 0 16,11 1 0-16,4 4 0 15,7 4 0-15,9 3 0 16,-3 2 0-16,2-3 0 16,-6 0 0-1,-1-4 0-15,-5-1 0 16,-4-7 0-16,-7-2 0 16,-3-6 0-16,-6-4 0 15,-2-6 0-15,-7-6 0 16,-2-6 0-16,-4 3 0 15,2-1 0-15,-1 6 0 16,4 7 0-16,2 8 0 16,2 5 0-16,2 6 0 15,5 5 0-15,4 7 0 16,8 6 0 0,3 7 0-16,7 6 0 15,2-1 0-15,0-1 0 16,-3-4 0-16,-1-1 0 15,-2-4-250-15,-5-1-175 16,9-3-324-16,-12-4-604 16,0-6 0-16,-2-4 0 15,0-7 0-15</inkml:trace>
  <inkml:trace contextRef="#ctx0" brushRef="#br0" timeOffset="133418.72">17281 4032 4930 0,'-6'-14'362'16,"1"1"0"-16,1-1 0 16,-3 1 1-16,7 6-1 15,0 9 1-15,9 4-1 16,4 8 0-16,5 7 1 16,7 7-363-1,1 3 0-15,0 3 0 0,-4-3 0 16,-2-6 0-16,-6-2 0 15,-3-5 0-15,-3-5 0 16,-4-6 0-16,-2-3 0 16,-2-4 0-1,-6-11 0-15,-5-10 0 16,-7-9 0-16,-6-12 0 16,-7-6 0-16,5 0 0 15,2 6 0-15,8 10 0 16,7 10 0-16,6 8 0 15,2 6 0-15,4 7 0 16,8 2 0-16,2 7 0 16,12 3 0-16,5 1 0 15,5 0 0-15,-2-1 0 16,-3-8 0 0,-4 0 0-16,-1-4 0 15,-4-7 0-15,-6-5 0 16,-3-3 0-16,-4-7 0 15,-5-4 0-15,-3-5 0 16,0-1 0-16,0 4 0 16,0 1 0-16,0 7 0 15,0 9 0-15,0 5 0 16,0 4 0-16,4 9 0 16,5 9 0-16,5 7 0 15,5 9 0 1,7 7 0-16,3 0 0 15,0-3 0-15,-2-2 0 16,1-3 0-16,-4-3-51 16,-2-5-273-16,3-2-284 15,-5-17-833-15,-4 2 0 16,0-3 0-16,-5-7 0 16</inkml:trace>
  <inkml:trace contextRef="#ctx0" brushRef="#br0" timeOffset="133751.7">18052 3632 5131 0,'0'-18'340'16,"-3"-7"0"-16,-3-2 0 15,-4-3 0-15,-4 9 0 16,-3 9 0-16,-3 7 0 15,2 7 0-15,-1 16 0 16,2 14-340-16,2 13 0 16,4 10 0-16,6 9 0 15,4-5 0-15,8-5 0 16,9-7 0-16,5-10 0 16,13-12 0-1,9-11 0-15,15-11 0 16,4-10 0-16,3-9-276 15,2-4-321-15,-8-5-866 16,-17-1 0-16,-13 5 0 16,-15 5 0-16</inkml:trace>
  <inkml:trace contextRef="#ctx0" brushRef="#br0" timeOffset="134684.44">17324 5238 6262 0,'-3'-4'214'0,"2"-2"0"15,-2 0 1-15,1 1-1 16,7 5 0 0,6 7 1-16,8 9-1 15,7 4 0-15,7 9 1 16,1 6-215-16,-4 1 0 16,-3-1 0-16,-4-2 0 15,-6-5 0-15,-5-3 0 16,-5-8 0-16,-4-6 0 15,-3-6 0-15,-4-2 0 16,-8-9 0-16,-11-7 0 16,-9-12 0-16,-8-10 0 15,-6-8 0 1,4-4 0-16,6 3 0 0,8 7 0 16,10 6 0-1,7 10 0-15,7 9 0 16,3 1 0-16,6 10 0 15,9-1 0-15,9 4 0 16,8 2 0-16,9 0 0 16,4 3 0-16,-2-2 0 15,-3-1 0-15,-4-3 0 16,-2-2 0-16,-8-5 0 16,-2-2 0-16,-6-4 0 15,-7-4 0-15,-4-3 0 16,-5-1 0-16,-4-4 0 15,-5-2 0 1,-7-1 0-16,2-1 0 16,-2 3 0-16,1 5 0 15,4 4 0-15,6 7 0 16,1 3 0-16,3 5 0 16,4 6 0-16,5 5 0 15,6 8 0-15,3 7 0 16,8 6 0-16,3-2 0 15,3-1 0-15,0-3 0 16,1-3 0-16,-1-4 0 16,-2-1 0-16,-1-2-242 15,-2-3-216 1,2-9-1040-16,-2 0 0 16,-3-7 0-16,-4-9 0 15</inkml:trace>
  <inkml:trace contextRef="#ctx0" brushRef="#br0" timeOffset="134955.67">18046 4863 5589 0,'0'-15'289'0,"0"1"0"0,-1 0 0 16,1 1 0-1,1 7 0-15,2 9 0 16,6 7 0-16,6 7 0 15,4 8 1-15,10 5-290 16,-1 5 0-16,1 0 0 16,-2-3 0-16,-1 1 0 15,-5-3 0-15,-4-4-53 16,-3-5-233-16,-4-2-200 16,14-7-987-16,-25 0 0 15,-10-2 0-15,-8-8 0 16</inkml:trace>
  <inkml:trace contextRef="#ctx0" brushRef="#br0" timeOffset="135177.09">17877 4900 4140 0,'-6'-24'216'0,"3"-8"111"15,1-5 73-15,3-10 21 16,15 8 1-16,7 7-1 15,7 3 1-15,12 7-10 16,4 11-142-16,2 6-274 16,0 11-188-1,-1 14-325-15,-5 2-830 16,-14 24 0-16,-10 11 0 16,-9 8 0-16</inkml:trace>
  <inkml:trace contextRef="#ctx0" brushRef="#br0" timeOffset="135341.04">18218 5257 3385 0,'-4'18'307'16,"2"-1"178"-16,1 2 17 16,-1-1 1-16,7-11-1 15,9-9 0-15,10-12 1 16,14-8-1-16,15-10-262 16,15-12-560-16,-1-15-1102 15,-4-1 0 1,-6-3 0-16,-15 5 0 15</inkml:trace>
  <inkml:trace contextRef="#ctx0" brushRef="#br0" timeOffset="137611.87">18442 3616 2597 0,'-3'0'169'0,"1"0"36"16,-1 0 41-16,-1 0 25 15,4 0 19-15,-1-1 11 16,1 1 4-16,1-1 11 16,-1-3 14-16,0-2-124 15,4-2-18 1,4-3-13-16,2-3 5 16,7 0 17-16,4-2 22 15,2-1 27-15,1 0 21 16,-1 3-10-16,-1 0-14 15,1 1-13-15,-2 1-14 16,2 0-23 0,1 1-46-16,0-1-41 15,4 0-42-15,-1 1-39 0,2 2-23 16,0-1-2-16,-3 0 0 16,-3 2 0-16,2 1 0 15,-2 0 0 1,0 2 0-16,0 0 0 15,2 1 0-15,-1 1 0 16,0-1 0-16,1 1 0 16,-5 1 0-16,2 2 0 15,0 0 0 1,-5 0 0-16,3 0 0 0,0 0 0 16,1 0 0-16,0 2 0 15,4 4 0-15,-5-1 0 16,2 4 0-1,-1 2 0-15,0 1 0 16,-1 4 0-16,1 2 0 16,1 3 0-16,-2 0 0 15,2 5 0-15,-1 0 0 16,0 2 0-16,2 4 0 16,-1 0 0-16,-3 1 0 15,1 2 0-15,-3 2 0 16,2 1 0-16,-2 2 0 15,-2 6 0-15,0 0 0 16,-3 4 0-16,1 1 0 16,-3 2 0-1,-4-2 0-15,-2-1 0 16,-1-1 0-16,-3-1 0 16,0 0 0-16,0 2 0 15,0-2 0-15,2 4 0 16,-2-2 0-16,1 0 0 15,-1 1 0-15,2 0 0 16,-2 1 0-16,0-2 0 16,0 4 0-16,0-1 0 15,0 0 0-15,-2 2 0 16,-1 1 0 0,-1 1 0-16,-2 5 0 15,0 2 0-15,-1 3 0 16,-2 0 0-16,2-2 0 15,0 0 0-15,-5-5 0 16,2-1 0-16,-2-6 0 16,0-3 0-16,0-8 0 15,1-3 0-15,0-7 0 16,4-5 0-16,0 0 0 16,-1-3 0-1,0 0 0-15,-1 1 0 16,1-1 0-16,-2-1 0 15,0-3 0-15,1-3 0 16,3-3 0-16,2-4 0 16,1-1 0-16,3-2 0 15,-1-1 0-15,-2-1 0 16,1-1 0-16,1 0 0 16,1-1 0-16,-2-2 0 15,2 0 0 1,0-1 0-16,-1 0 0 15,-2-1 0-15,0 2 0 16,-5-6 0-16,-3-3 0 16,1-9 0-16,-4-6 0 15,4-11 0-15,-1-3 0 16,2-5 0-16,3-2 0 16,1 2 0-16,2 3 0 15,0 3 0-15,2 7 0 16,-1 4 0-16,0 6 0 15,2 6 0-15,-2 2 0 16,0 5 0-16,2 1 0 16,0 2 0-1,0 2 0-15,-2 1 0 16,2 0 0-16,0 0 0 16,0 0 0-16,0 1 0 15,0 3 0-15,0 5 0 16,0 4 0-16,0 6 0 15,0 7 0-15,0 3 0 16,0 3 0-16,2 3 0 16,0 1 0-16,1 0 0 15,0-3 0-15,1 1 0 16,2-4 0 0,-1-3 0-16,0-2 0 15,4-6 0-15,-5-4 0 16,1-4 0-16,-2 0 0 15,-2-4 0-15,0-4 0 16,2-1 0-16,-3-1 0 16,3-2 0-16,2 1 0 15,6 0 0-15,2 0 0 16,7-5 0-16,9-4 0 16,10-8 0-16,9-8 0 15,14-6-238 1,14-10-1352-16,5-4 0 15,-7-3 0-15,-9-4 0 16</inkml:trace>
  <inkml:trace contextRef="#ctx0" brushRef="#br0" timeOffset="150154.65">17315 5734 3894 0,'0'-3'160'16,"-1"0"31"-1,-3-2 20-15,-4 2 13 16,4-1 32-16,-7 2 28 15,-3 1 48-15,-1 1 22 16,-1 1 10-16,-4 5-78 16,-1 4-26-16,1 7-10 15,-2 8-21-15,3 8-13 16,1 6-31-16,-1 9-30 16,2 7-46-16,-3 8-22 15,3 3-12-15,3 5-27 16,5-2-27-1,6-1-21-15,2-8 0 16,4-1 0-16,3-6 0 16,3-2 0-16,3-5 0 15,6-1 0-15,5 1 0 16,0 2 0-16,-1-4 0 16,2 0 0-16,2-1 0 15,0-3 0-15,3-3 0 16,3-5 0-16,4-4 0 15,3 0 0-15,3-3 0 16,0-3 0 0,2-1 0-16,-3 1 0 15,-2-3 0-15,-1-1 0 16,-5 1 0-16,-1-4 0 16,-5-3 0-16,0 1 0 15,-1-3 0-15,2-2 0 16,-2-3 0-16,-2 0 0 15,-2-3 0-15,0 0 0 16,-5 1 0-16,-1-2 0 16,-2 0 0-1,-4 1 0-15,1 2 0 16,0-4 0-16,-2 2 0 16,1 1 0-16,1-1 0 15,-3-1 0-15,-3 2 0 16,-2-3 0-16,-1 1 0 15,-1 1 0-15,-1-2 0 16,0 0 0-16,0 1 0 16,0 0-316-16,42-1-1259 15,-39 0 0-15,-3 0 0 16</inkml:trace>
  <inkml:trace contextRef="#ctx0" brushRef="#br0" timeOffset="150540.07">17728 7297 4433 0,'0'0'193'0,"0"0"48"15,2 0 151 1,2 0 0-16,8 0 0 16,8 0 0-16,6-2 0 15,7 1 0-15,0-2-1 16,0 0-160-16,-4-3-33 15,-1 0-46 1,-2-1-152-16,-7 1-198 0,-1 0-85 16,-2 2-135-16,-1-3-184 15,1-7-736-15,-6 1 0 16,-5-2 0-16</inkml:trace>
  <inkml:trace contextRef="#ctx0" brushRef="#br0" timeOffset="150785.1">18024 6838 3866 0,'-7'-14'328'0,"-2"0"123"16,0 0 1-16,0-2 0 15,4 8 0-15,4 7 0 16,1 3 0-16,0 11 0 15,0 7 0-15,3 12-195 16,1 16-276 0,2 8-369-16,56 6-1143 15,-46 6 0-15,-1-6 0 16,-6-5 0-16</inkml:trace>
  <inkml:trace contextRef="#ctx0" brushRef="#br0" timeOffset="152408.01">17302 5513 3549 0,'-20'1'155'0,"-7"1"25"15,-9 0 34-15,-9 3 22 16,-1 6 21-16,-4 5 33 16,-7 6 52-16,-6 9 36 15,-6 11 47-15,2 6-84 16,-4 12-34-16,3 8-15 15,6 9-32-15,1 9-21 16,5 5-22-16,7 9-31 16,5 4-54-1,7 6-35-15,8 3-47 16,10 2-23-16,10 0-14 16,9-5-9-16,11-2-4 15,10-6 0-15,9-5 0 16,11-3 0-16,11-3 0 15,7 0 0-15,2-3 0 16,2 0 0-16,1-3 0 16,2-1 0-16,2-5 0 15,6-4 0-15,4-2 0 16,6-6 0 0,5-6 0-16,8-4 0 15,1-7 0-15,0-3 0 16,-1-4 0-16,-4-6 0 15,-7-4 0-15,-1-3 0 16,-1-5 0-16,5-4 0 16,4-1 0-16,1-5 0 15,1-5 0-15,-2-4 0 16,-7-3 0-16,-8-3 0 16,-8-4 0-16,-7-3 0 15,-8-3 0 1,-9 2 0-16,-8-3 0 15,-5 3 0-15,-3 2 0 16,-1 0 0-16,-3 0 0 16,0 1 0-16,-5 0 0 15,-1-1 0-15,-6 3 0 16,-1-2 0-16,-3 2 0 16,-2 0 0-16,-5 2 0 15,-1 1 0-15,-1 0 0 16,-2 0 0-16,1 0 0 15,0 0 0 1,1 0-83-16,-1 0-199 16,0 0-335-16,-3 0-824 15,-6 0 0-15,-7-1 0 16,-3-3 0-16</inkml:trace>
  <inkml:trace contextRef="#ctx0" brushRef="#br0" timeOffset="152860.03">18615 8274 3860 0,'-6'-5'244'15,"2"2"189"-15,0-3 17 16,-1 0 0-16,4 1 1 16,1 3-1-16,1 2 0 15,6-2 1-15,8 2-1 16,7 0-172-16,9 0-72 16,10 2-188-16,-1-2-18 15,4 2 0-15,0 0 0 16,-2 2 0-1,-1 1 0-15,-1 1 0 16,-7 2 0-16,-4-1 0 16,-7 0 0-16,-2 4 0 15,-7 3 0-15,-6 2 0 16,-2 6 0-16,-8 9 0 16,-13 9 0-16,-10 12 0 15,-9 9 0-15,-10 11 0 16,-5 11-311-16,3-3-1265 15,3 6 0-15,-1-7 0 16</inkml:trace>
  <inkml:trace contextRef="#ctx0" brushRef="#br0" timeOffset="157319.01">15775 3914 5481 0,'0'0'301'0,"0"0"-1"15,0 0 2-15,0 0-1 16,0 0 0-16,1 3 0 16,2 5 0-1,5 8 0-15,3 3 1 16,2 9-302-16,5 4 0 15,1 1 0-15,-1 0 0 16,0 1 0-16,-3-2 0 16,-1-2 0-16,-2-3-198 15,-1-4-162-15,-1-2-182 16,6-13-261-16,-11-1-454 16,0-4 0-16,-8-4 0 15,-8-5 0-15</inkml:trace>
  <inkml:trace contextRef="#ctx0" brushRef="#br0" timeOffset="157612.56">15760 4076 3641 0,'0'-16'253'16,"-3"-2"84"-16,3-4 96 16,3-5 40-16,10 4 0 15,7 6-1-15,9-2 2 16,9 3-1-16,4 4 1 15,-4 4-183-15,-1 5-71 16,-9 6-83-16,-9 8-97 16,-6 6-40-16,-7 8 0 15,-5 8 0 1,-6 4 0-16,-5 2 0 16,0-1 0-16,-1-2-3 15,-1-4-248-15,6-5-160 16,3-4-263-16,3-23-696 15,4 7 0-15,6-7 0 16,3-7 0-16</inkml:trace>
  <inkml:trace contextRef="#ctx0" brushRef="#br0" timeOffset="157932.01">16287 3876 4033 0,'-3'-13'425'16,"0"-4"14"-16,-5 0-1 16,1-3 0-16,1 6 1 15,-3 7-1-15,-2 4 0 16,0 2 0-16,1 7 1 16,-3 10-226-16,3 7-200 15,1 7-13-15,5 7 0 16,3 1 0-16,2-3 0 15,8-1 0-15,4-7 0 16,7-8 0-16,9-5 0 16,6-10-210-1,5-7-143-15,5-10-238 16,-5-17-816-16,-5 5 0 16,-11-6 0-16,-12-2 0 15</inkml:trace>
  <inkml:trace contextRef="#ctx0" brushRef="#br0" timeOffset="158498.23">16258 3554 4555 0,'-27'-11'389'0,"-9"0"0"15,-10-2-1-15,-7 1 1 16,9 3 0-1,0 7-1-15,1 2 1 16,3 5 0-16,-2 5-1 16,-7 10-250-16,-3 11-138 15,-2 14 0-15,1 12 0 16,4 13 0-16,11 5 0 16,11 7 0-16,11 1 0 15,7 0 0-15,12-5 0 16,9-6 0-16,16-11 0 15,12-6 0-15,11-10 0 16,13-4 0 0,5-9 0-16,2-6 0 15,3-9 0-15,-1-9 0 16,4-8 0-16,-5-7 0 16,1-10 0-16,-5-9 0 15,-5-6 0-15,-6-8 0 16,-7-7 0-16,-11-5 0 15,-5-6 0-15,-10-4 0 16,-13-5 0-16,-7-4 0 16,-10-4 0-16,-14 2 0 15,-13-1 0 1,-12 4 0-16,-17 8 0 16,-9 5 0-16,-8 10 0 15,-8 12 0-15,1 18-278 16,19 16-409-16,5 19-758 15,12 21 0-15,12 16 0 16,11 18 0 0</inkml:trace>
  <inkml:trace contextRef="#ctx0" brushRef="#br0" timeOffset="159260.06">18037 5697 5859 0,'0'-5'259'0,"0"3"0"15,0 0 0-15,-1 0 0 16,-5 6 0-16,0 4 0 16,1 5 0-16,-3 6 0 15,2 8 1-15,1 2-260 16,1 2 0 0,2 1 0-16,-1 1 0 15,5-4 0-15,-2-1 0 16,0-4 0-16,0-1-208 15,0-4-201-15,6-5-273 16,-5-6-696-16,1-1 0 16,0-6 0-16,1-5 0 15</inkml:trace>
  <inkml:trace contextRef="#ctx0" brushRef="#br0" timeOffset="159563.84">17990 5709 4914 0,'0'-9'359'16,"0"-1"1"-16,0-1-1 15,0 1 1-15,4 5-1 16,7 5 1-16,3 0-1 16,7 2 1-16,4 4-1 15,-2 3-317-15,3 3-42 16,1 4 0-16,-4 1 0 15,0 1 0-15,-2-1 0 16,-4 0 0-16,-2-2 0 16,-1 1-61-16,-4-3-194 15,-4 1-160 1,0-1-226-16,-2-10-722 16,-8 10 0-16,-3-3 0 15,-7-1 0-15</inkml:trace>
  <inkml:trace contextRef="#ctx0" brushRef="#br0" timeOffset="159777.17">18002 6010 4088 0,'0'0'347'0,"0"-1"67"16,0-2 17-16,6-3 1 15,6-2-1-15,8-9 1 16,9-4-1-16,9-4 1 15,1 0-21 1,0 0-419-16,1 3-268 16,-4 4-284-16,-4-7-841 15,-2 11 0-15,-4 0 0 16</inkml:trace>
  <inkml:trace contextRef="#ctx0" brushRef="#br0" timeOffset="160075.82">18466 5692 4020 0,'0'-8'441'16,"-1"-6"-1"-16,-2-2 0 15,0-2 1-15,0 5-1 16,-3 3 0 0,1 3 0-16,-3 4 1 15,0 0-1-15,-2 5-232 16,-4 5-208-16,-1 7 0 15,2 4 0-15,0 8 0 16,6 7 0-16,4 1 0 16,1-1 0-16,5-5 0 15,4-6 0-15,9-8 0 16,10-9 0-16,13-10-416 16,10-17-1139-16,5-21 0 15,-7-16 0 1</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09:46:28.054"/>
    </inkml:context>
    <inkml:brush xml:id="br0">
      <inkml:brushProperty name="width" value="0.05292" units="cm"/>
      <inkml:brushProperty name="height" value="0.05292" units="cm"/>
      <inkml:brushProperty name="color" value="#FF0000"/>
    </inkml:brush>
  </inkml:definitions>
  <inkml:trace contextRef="#ctx0" brushRef="#br0">25050 11862 4184 0,'-2'0'242'15,"-2"0"156"-15,1-2 18 16,1 2 1-16,2 0 0 16,0 0-1-16,0 0 1 15,0 0 0 1,0 0-1-16,0 0-160 15,7 2-81-15,4 5-155 16,5 2-20-16,7 4 0 16,3 4 0-16,0 0 0 15,-4-1 0-15,-2 1 0 16,-1-1 0-16,-3-3 0 16,-6-1 0-16,1-4 0 15,-5-1 0-15,-3-5 0 16,1-2 0-16,10 0 0 15,10-5 0-15,17-15 0 16,16-9 0 0,18-17 0-16,13-20 0 15,13-13-310-15,9-32-1266 16,4 15 0-16,-3 2 0 16,-6 6 0-16</inkml:trace>
  <inkml:trace contextRef="#ctx0" brushRef="#br0" timeOffset="5599.47">24300 3774 2717 0,'-4'-5'236'15,"-3"-2"48"-15,-5-3 33 16,1 0 40-16,-3 0 101 16,2 1 47-16,0-1 50 15,-2 1 7 1,1 0 1-16,-3 3-153 16,-1-1-84-16,-7 2-47 15,-1 3-33-15,-4 0-41 16,-2 2-100-16,0 0-48 15,-3 4-48-15,0 3-9 16,-4 3 0-16,0 9 0 16,-3 3 0-16,0 5 0 15,2 5 0-15,2 4 0 16,2 1 0-16,6 5 0 16,9 2 0-16,4-1 0 15,9 1 0 1,4 0 0-16,6-4 0 15,4-1 0-15,6-1 0 16,4-3 0-16,5-1 0 16,2 0 0-16,1 0 0 15,4 1 0-15,2-1 0 16,2-2 0-16,2 0 0 16,3-4 0-16,0-1 0 15,-1-5 0-15,0-3 0 16,1-2 0-16,0-4 0 15,2-6 0-15,5-2 0 16,0-4 0-16,-1-2 0 16,1-5 0-1,-1-3 0-15,0-3 0 16,-3-6 0-16,1-4 0 16,-3-3 0-16,-3-2 0 15,-3-3 0-15,-7 1 0 16,-3-4 0-16,-5-1 0 15,-6-1 0-15,-6-3 0 16,-3-4 0-16,-3-2 0 16,-5-4 0-16,-7 0 0 15,-3 2 0-15,-8-1 0 16,-5 4 0 0,-6 2 0-16,-3-1 0 15,-7 0 0-15,-2 1 0 16,-3 1 0-16,-4 3 0 15,-10 5 0-15,-6 9 0 16,-6 12-214-16,0 13-227 16,6 5-1066-16,17 21 0 15,16 3 0-15,23-1 0 16</inkml:trace>
  <inkml:trace contextRef="#ctx0" brushRef="#br0" timeOffset="7435.36">24885 3790 2836 0,'0'0'296'16,"0"0"68"-16,0-1 171 16,0 1 23-16,0-3 0 15,0 1-1-15,0-1 1 16,0-2 0-16,0 0 0 16,0 3-225-16,0 0-71 15,0 1-68-15,0 1-170 16,0 0-24-16,0 0 0 15,0 0 0-15,0 0 0 16,0 0 0 0,0 0 0-16,0 0 0 0,0 0 0 15,0 0 0 1,0 0 0-16,0 0 0 16,-3-2 0-16,1-2 0 15,-3-1 0-15,-2-4 0 16,1 1 0-16,1-3 0 15,-1 4 0-15,1 0 0 16,3-2 0-16,-2 3 0 16,3 0 0-16,-2 1 0 15,3-3 0-15,3 0 0 16,-2 1 0-16,5 0 0 16,3-2 0-1,-3 0 0-15,1 4 0 16,-1 2 0-16,-3 1 0 15,-3 2 0-15,0-2 0 16,0 2 0-16,0 0 0 16,0 0 0-16,0 0 0 15,0 0 0-15,0 0 0 16,0 0 0-16,0 0 0 16,0 0 0-16,0 0 0 15,0 0 0-15,0 0 0 16,0 0 0-1,0 0 0-15,0 0 0 0,0 0 0 16,0 0 0 0,0 0 0-16,0 0 0 15,0 0 0-15,0 0 0 16,0 0 0-16,0 0 0 16,0 0 0-16,0 0 0 15,0 0 0-15,0 0 0 16,0 0 0-16,1 0 0 15,3 5 0 1,1 2 0-16,3 5 0 16,4 4 0-16,1 2 0 15,3 1 0-15,-3 0 0 16,3-1 0-16,-2-4 0 16,-2-2 0-16,1-2 0 15,-3-3 0-15,-3-3 0 16,-1-2 0-16,-3-2 0 15,2 0 0-15,1-5 0 16,5-6 0-16,1-6 0 16,1-10 0-16,1-9 0 15,0-8 0-15,3-7 0 16,3-6 0 0,1-3 0-16,-1 5 0 15,-4 5 0-15,-2 8 0 16,5 11-450-16,4-34-1098 15,1 43 0-15,8 0 0 16,8 1 0-16</inkml:trace>
  <inkml:trace contextRef="#ctx0" brushRef="#br0" timeOffset="8832.29">24328 9863 4192 0,'-9'-6'242'15,"-4"-1"150"-15,-1-3 24 16,-3-4 1-16,5 0-2 16,1 1 2-1,2-4-1-15,0 0 1 16,-1-3-1-16,-3-1-164 15,-3 1-78-15,-7 0-149 16,-7-1-25-16,-8 3 0 16,-12 1 0-16,-8-2 0 15,-4 6 0-15,-5 3 0 16,-4 5 0-16,1 3 0 16,-1 11 0-16,2 7 0 15,4 6 0-15,7 12 0 16,7 11 0-16,11 7 0 15,8 9 0 1,8 6 0-16,9 5 0 16,4 3 0-16,8 0 0 15,6 0 0-15,6-4 0 16,8-3 0-16,7-3 0 16,8-7 0-16,5-5 0 15,7-5 0-15,2-4 0 16,6-7 0-16,6-2 0 15,7-7 0-15,3-5 0 16,2-4 0-16,2-7 0 16,-2-9 0-1,-8-2 0-15,-4-5 0 16,-5-10 0-16,-2-3 0 16,-5-7 0-16,-6-8 0 15,-1-6 0-15,-4-5 0 16,-2-6 0-16,1-6 0 15,-6-7 0-15,-5-4 0 16,-4-2 0-16,-9 0 0 16,-7 1 0-16,-10 5 0 15,-12 5 0-15,-10 5 0 16,-11 3 0-16,-16 8 0 16,-6 3 0-1,-2 5 0-15,0 10 0 16,8 7 0-16,8 10-124 15,12 11-169-15,15 15-182 16,42 7-984-16,-14 15 0 16,15 8 0-16,11 3 0 15</inkml:trace>
  <inkml:trace contextRef="#ctx0" brushRef="#br0" timeOffset="9364.17">24851 10421 3912 0,'0'0'385'16,"0"-2"65"-16,0 1 0 15,0 0 0-15,0 1 0 16,0-2 0-16,1 2 0 15,2 0-1-15,0 3 1 16,7 3-220-16,0 1-165 16,3 4-65-1,1 4 0-15,1 0 0 16,-3 0 0-16,-4-1 0 16,1-1 0-16,-5-2 0 15,3-5 0-15,-4-3 0 16,0 0 0-16,5-6 0 15,3-5 0-15,8-9 0 16,5-13 0-16,8-14 0 16,3-15 0-16,8-10 0 15,9-1-506-15,10-2-1031 16,2 6 0-16,-1 4 0 16</inkml:trace>
  <inkml:trace contextRef="#ctx0" brushRef="#br0" timeOffset="10755.75">21307 5070 3385 0,'-14'0'229'0,"-1"0"49"16,-1-2 177-16,0 0 43 16,13-1-1-16,0 0 1 15,3 0-1-15,0 0 1 16,0 2-1 0,0 1-169-16,3 1-60 15,7 2-48-15,8 3-177 16,5 3-43-16,13 3 0 15,4 0 0-15,5-1 0 16,4-1 0-16,3 1 0 16,-1-3 0-16,-2 1 0 15,-4 0 0-15,-2-2 0 16,-7 2 0-16,-3-1 0 16,-2-2 0-16,-7 1 0 15,-2-1 0-15,-3 0 0 16,-5 0 0-16,-2-4 0 15,-4 1 0-15,0-2 0 16,-1 0 0-16,-2 0-214 16,0 1-73-16,1-1-153 15,1 1-202 1,9-5-679-16,-12 3 0 16,0 1 0-16,1-1 0 15</inkml:trace>
  <inkml:trace contextRef="#ctx0" brushRef="#br0" timeOffset="11048.39">21968 5248 2741 0,'0'0'281'15,"0"0"67"-15,0 0 163 16,0 0 53-16,0 0 0 16,0 0 1-16,-3 0-1 15,-4 0 0 1,-9 6 1-16,-6 6-194 15,-8 6-88-15,-6 9-67 16,-6 9-162-16,0 2-54 16,-2 5 0-16,0 3 0 15,4 2 0 1,0-3 0-16,3-1 0 0,3-2 0 16,3-4 0-16,7-3-291 15,22-5-505 1,-8-5-624-16,7-11 0 15,2-6 0-15,4-11 0 0</inkml:trace>
  <inkml:trace contextRef="#ctx0" brushRef="#br0" timeOffset="11752.51">21679 6297 4567 0,'-3'-5'390'0,"2"-1"1"16,-2-1 0-16,0 1 0 16,2 2-1-16,1 2 1 15,0 2 0-15,0 4-1 16,0 4 1-16,1 7-283 15,1 7-108-15,1 6 0 16,2 3 0-16,1 5 0 16,2 0 0-16,-2 1 0 15,0 2 0-15,-3-1 0 16,2-2 0 0,-1-5 0-16,-1-5 0 15,3-3 0-15,-2-7 0 16,-1-3 0-16,0-2 0 15,-2-1 0-15,1-5 0 16,-2-2 0-16,1-3 0 16,-1 0 0-16,0 0 0 15,0 0-180-15,3 0-277 16,-2-18-1053-16,1 15 0 16,-1-6 0-16,1-4 0 15</inkml:trace>
  <inkml:trace contextRef="#ctx0" brushRef="#br0" timeOffset="12364.46">21466 6269 4232 0,'-5'-2'245'16,"1"-5"113"-16,-1-1 55 16,0-8 1-1,5-3-2-15,4-7 3 16,6-6-2-16,9-5 1 16,9-3-1-16,9 1-176 15,1 6-68-15,-1 7-113 16,-1 6-56-16,-2 9 0 15,-3 7 0-15,-2 4-27 16,-1 10-156-16,-5 4-86 16,-3 9-140-16,0 4-236 15,0-18-686 1,-5 25 0-16,-1-3 0 16,-7 3 0-16</inkml:trace>
  <inkml:trace contextRef="#ctx0" brushRef="#br0" timeOffset="12803.5">21656 6867 5067 0,'0'-3'347'0,"-1"2"0"15,1 1 0-15,0 0 0 16,0 0 0 0,0 6 0-16,3 3 0 15,3 1 0-15,6 5 1 16,7-1-348-16,7-6 0 16,6-1 0-16,7-4 0 15,6-9-101-15,5-10-297 16,4-11-1140-16,2-5 0 15,-7-12 0-15,-8-6 0 16</inkml:trace>
  <inkml:trace contextRef="#ctx0" brushRef="#br0" timeOffset="14061.47">29731 1444 4399 0,'0'-7'404'0,"0"0"1"16,-1 1-1-16,1-2 0 16,-1 4 1-16,1 3-1 15,0-1 0-15,0 5 1 16,1 6-1-16,0 7-251 15,5 7-153-15,1 5 0 16,2 4 0-16,3 0 0 16,-1 2 0-1,-1-1 0-15,1-4 0 16,-2-2 0-16,-1-1 0 16,-3-3 0-16,0-2-213 15,-1-3-125-15,-1-4-240 16,-2-12-834-16,-1 2 0 15,-8-4 0-15,-4-4 0 16</inkml:trace>
  <inkml:trace contextRef="#ctx0" brushRef="#br0" timeOffset="14316.12">29565 1404 3789 0,'0'-16'179'16,"3"-7"22"0,7-4 13-16,9-4 7 15,8 4 5-15,10 5 0 16,3 3 1-16,3 5-5 16,-5 3-28-16,-2 8-184 15,-6 5-103 1,-1 6-101-16,-3 7-143 0,-1 2-171 15,-5 8-407-15,-10 16 0 16,-6 1 0-16,-7 6 0 16</inkml:trace>
  <inkml:trace contextRef="#ctx0" brushRef="#br0" timeOffset="14546.65">29791 1880 2095 0,'-5'18'269'15,"-1"3"65"-15,2 2 44 16,-2 1 36-16,5-13 87 16,-1-5 98-16,2-2 29 15,2-4 0 1,2 0 0-16,8-4-187 16,12-3-82-16,12-6-253 0,12-6-178 15,10-5-279-15,-3-13-1040 16,-2 8 0-16,-4-1 0 15,-10 2 0-15</inkml:trace>
  <inkml:trace contextRef="#ctx0" brushRef="#br0" timeOffset="14887.73">30367 1516 3918 0,'0'-4'258'16,"0"0"106"-16,0-3 55 15,1 1 6-15,-1-1-7 16,6 1-6-16,5-2-129 16,5-1-97-16,4 1-104 15,5 2-347-15,4-1-327 16,-10 5-588-16,-5 4-1 16,-5-1 0-16,-5 7 0 15</inkml:trace>
  <inkml:trace contextRef="#ctx0" brushRef="#br0" timeOffset="15032.12">30424 1624 2376 0,'0'6'246'15,"-1"0"46"-15,1-1 18 16,0 0 0-16,3-3 0 16,9-4-107-16,15-4-316 15,6-4-673-15,7-7 0 16,2-5 0-16,-3-6 0 15</inkml:trace>
  <inkml:trace contextRef="#ctx0" brushRef="#br0" timeOffset="15756.62">31002 1863 3510 0,'-2'0'236'15,"2"0"30"-15,-1 0 49 16,1 0 58 0,-1 0 60-16,2 0 49 15,-1 0 4-15,0 0 1 16,0 0-1-16,1 0-182 16,8-1-53-16,14-2-31 15,15-4-49 1,21-3-58-16,19-8-59 0,16-4-50 15,10-4-4-15,1-2 0 16,4-1 0-16,-2-1 0 16,-6 2 0-16,-3 0 0 15,-11 0 0-15,-10 3 0 16,-11 3 0-16,-12 3 0 16,-10 3 0-1,-9 4 0-15,-8 1 0 16,-9 3 0-16,-4 4 0 15,-5 0 0-15,-4 3 0 16,-4 0 0-16,1 0 0 16,-2 1 0-16,0 0-86 15,3 0-543-15,0 2-866 16,-2-2 0-16,-7-6 0 16,-14-6 0-1</inkml:trace>
  <inkml:trace contextRef="#ctx0" brushRef="#br0" timeOffset="21360.1">30780 675 4551 0,'0'-4'380'16,"0"0"4"-16,0 0 1 0,0-2-1 15,0 4 0-15,0 0 1 16,1 0-1 0,5 2 0-16,3 5 1 15,4 2-204-15,5 4-177 0,4 4-4 16,1 7 0-16,5-1 0 16,-1 2 0-1,0-1 0-15,1-1 0 16,-5 0 0-16,-4-6 0 15,-5-1 0-15,-1-3 0 16,-1-1 0-16,-5-5 0 16,-3-2 0-16,2-2 0 15,-1-2 0-15,6-5 0 16,-1-9 0-16,3-9 0 16,1-10 0-16,-2-8 0 15,-2-2 0-15,0-1 0 16,-2 2 0-16,0 6 0 15,-1 5 0-15,-4 8 0 16,0 7 0-16,0 8-249 16,4 6-173-16,13 3-317 15,2 2-617-15,0 2 0 16,4 1 0-16,-5 2 0 16</inkml:trace>
  <inkml:trace contextRef="#ctx0" brushRef="#br0" timeOffset="21773.38">31619 420 5175 0,'0'-7'335'0,"0"-4"0"16,0 1 0-16,-2 1 0 15,4 6 0-15,-2 1 0 16,0 2 0-16,-2 5 0 16,-1 8 1-16,-4 7-336 15,1 10 0-15,-1 8 0 16,-2 8 0-16,1 4 0 16,1 3 0-16,-2 8 0 15,-1-3 0-15,0 7 0 16,1-4 0-16,-1 3 0 15,-2-4 0-15,2-3 0 16,1-3 0-16,-2-4 0 16,4-6 0-1,2-3 0-15,0-3 0 16,3-5-104-16,2-6-256 16,7-3-326-16,1-9-722 15,7-10 0-15,-1-5 0 16,4-7 0-16</inkml:trace>
  <inkml:trace contextRef="#ctx0" brushRef="#br0" timeOffset="22116.35">31766 976 5769 0,'0'-5'269'0,"0"-2"0"16,0 1 0-16,0 0 0 15,0 4 0-15,0 2 0 16,0 2 0-16,0 7 0 16,0 4 1-16,4 8-270 15,-1 8 0-15,4 6 0 16,-1 0 0-1,5 0 0-15,-2-1 0 0,0-2 0 16,0-2 0-16,2-3-62 16,-2-2-241-1,0-3-210-15,20-10-949 16,-22 2 0-16,-3-5 0 16,-7-6 0-16</inkml:trace>
  <inkml:trace contextRef="#ctx0" brushRef="#br0" timeOffset="22612.31">31789 1110 3401 0,'-3'-18'263'16,"2"-5"137"-16,-1-7 98 15,-1-4 1-15,5 2 0 16,1 5-1-16,3 4 1 15,0 1 0-15,6 5-1 16,6 4-196-16,5 3-67 16,0 3-135-1,4 4-100-15,1 0 0 16,-5 6 0-16,-1 2 0 16,-5 5 0-16,-4 2 0 15,-4 6 0-15,-5 5 0 16,-1 2 0-16,-9 1 0 15,-3 2 0-15,-4-1 0 16,-7 0 0-16,-6-1 0 16,-6-1 0-16,2-4 0 15,1-3 0-15,6-2 0 16,1-4 0 0,8-1 0-16,4-3 0 0,2-3 0 15,4-3 0 1,3 1 0-16,1 0 0 15,0-3 0-15,4 4 0 16,8-1 0-16,15 2 0 16,15 2 0-16,13-2 0 15,13 1-206-15,44-4-1391 16,-41 0 0-16,-6-5 0 16</inkml:trace>
  <inkml:trace contextRef="#ctx0" brushRef="#br0" timeOffset="32896.62">24703 8550 3600 0,'0'1'192'16,"0"6"50"-16,0 3 72 15,-1 4 80-15,-1 5 73 16,-3 6 5-16,-3 7 1 15,-2 3-1-15,0 5 0 16,1 5-131-16,0-2-62 16,0-1-49-16,2-4-71 15,2-3-286-15,1-3-175 16,1-9-164-16,7-6-280 16,-2-15-547-16,-1 3 0 15,1-7 0 1,-1-3 0-16</inkml:trace>
  <inkml:trace contextRef="#ctx0" brushRef="#br0" timeOffset="33185.83">24664 8670 3874 0,'2'-9'208'0,"-1"-1"23"0,1 2 7 16,-1-3 29-16,5 5 88 15,5 6 54-15,4 3 21 16,6 5 19 0,4 2 0-16,-2 3-168 15,2 5-40-15,-2 0-24 16,2 2-7-16,-5-3-141 16,-2 4-229-16,-3 1-151 15,-3 1-122-15,-7-1-126 16,-1-3-148-16,0-9-444 15,-6 6 0-15,-5-6 0 16,-5 2 0-16</inkml:trace>
  <inkml:trace contextRef="#ctx0" brushRef="#br0" timeOffset="33396.42">24703 8966 1681 0,'-3'0'269'16,"-1"0"92"-16,1 0 58 15,0 0 26-15,3-3 4 16,0-1 5-16,3-4 0 16,7-2 2-16,9-3 0 15,4-2-209-15,13-2-115 16,2 0-194-16,0 3-191 16,1-2-255-16,-8-9-492 15,-3 11 0 1,-4 4 0-16</inkml:trace>
  <inkml:trace contextRef="#ctx0" brushRef="#br0" timeOffset="33692.4">25197 8658 3319 0,'0'-11'259'0,"0"-5"134"16,0-3 113-16,-1-2-1 15,-1 5 1-15,-2 4-1 16,-5 6 1-16,-4 4-1 16,-3 7 1-16,-2 9-184 15,2 7-75-15,-2 10-135 16,7 6-112 0,2 4 0-16,8-3 0 15,2-5 0-15,12-8 0 16,10-6 0-16,5-12-16 15,20-2-419-15,15-45-1113 16,4 17 0-16,0-14 0 16</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09:47:41.915"/>
    </inkml:context>
    <inkml:brush xml:id="br0">
      <inkml:brushProperty name="width" value="0.05292" units="cm"/>
      <inkml:brushProperty name="height" value="0.05292" units="cm"/>
      <inkml:brushProperty name="color" value="#FF0000"/>
    </inkml:brush>
  </inkml:definitions>
  <inkml:trace contextRef="#ctx0" brushRef="#br0">21290 5147 3869 0,'-5'-5'172'16,"-1"2"52"-16,-2-2 98 16,-2-1 97-16,2-2 26 15,3 2 1-15,0 2 0 16,2-1 0 0,0 1 0-16,2 1-137 15,-2 2-35-15,3 0-52 16,-1 1-99-16,1 0-95 15,0 0-28-15,0 0 0 16,4 0 0-16,9 4 0 16,4 2 0-16,10 4 0 15,11 2 0-15,4 4 0 16,2-1 0-16,5-1 0 16,0 1 0-16,-4-4 0 15,-3 1 0-15,-2-4 0 16,-4 0 0-1,-6-4 0-15,-4-1 0 16,-5-1 0-16,-7-2 0 16,-4 0 0-16,-5 0 0 15,-3 0 0-15,0 0 0 16,0 0 0-16,-2 0 0 16,0 0 0-16,0 0 0 15,0 0 0-15,0 0 0 16,0 0 0-1,0 0 0-15,0 2 0 0,0-2 0 16,0 2 0 0,0-2 0-16,-2 2 0 15,-5 6 0-15,-5 5 0 16,-5 5 0-16,-11 8 0 16,-2 8 0-16,-3 3 0 15,-3 7 0-15,1 0 0 16,3-1 0-16,2-1 0 15,1-2 0-15,4-2 0 16,5-4 0-16,1-4 0 16,9-1-313-16,6-9-1262 15,1-3 0 1,6-10 0-16,-2-4 0 0</inkml:trace>
  <inkml:trace contextRef="#ctx0" brushRef="#br0" timeOffset="715.62">21711 4410 5682 0,'0'-7'279'16,"-1"-2"0"-16,-2 1-1 16,1 0 1-16,-1 5 0 15,0 1-1 1,2 2 1-16,1 0 0 15,-3 6 0-15,3 4-279 16,3 7 0-16,-3 8 0 16,0 5 0-16,1 3 0 15,2 0 0-15,2-1 0 16,1-1 0-16,-1-1 0 16,1-2 0-16,1 0 0 15,-4-3 0-15,-1-3 0 16,-1-3 0-16,1-4-210 15,0-3-233-15,1-11-1064 16,0 2 0 0,-1-7 0-16,-1-6 0 15</inkml:trace>
  <inkml:trace contextRef="#ctx0" brushRef="#br0" timeOffset="1415.43">21688 4273 4106 0,'0'-6'437'0,"0"0"0"16,0-3 0-16,0-2 0 15,0 2 0 1,2 1 1-16,-1-3-1 15,2-2 0-15,2-3 0 16,3-6-286-16,1-5-151 16,-2-3 0-16,0-6 0 15,-4-3 0-15,-2 0 0 16,-2 1 0-16,-6 3 0 16,-5 8 0-16,-3 6 0 15,-6 8 0-15,-9 9 0 16,-4 6 0-1,-2 10 0-15,4 7 0 16,1 8 0-16,9 8 0 16,9 3 0-16,9-1 0 15,2-1 0-15,7-3 0 16,8-4 0-16,6-2 0 16,9-7 0-16,14-3-381 15,6-17-1181-15,-1 6 0 16,-7-6 0-16</inkml:trace>
  <inkml:trace contextRef="#ctx0" brushRef="#br0" timeOffset="2600.23">26768 11879 5992 0,'0'-7'244'15,"0"-1"0"-15,0 0 1 16,0 2-1-16,0 3 0 15,0 6 1-15,0 9-1 16,1 5 0-16,1 10 1 16,4 10-245-16,0 9 0 15,0 2 0-15,-1 2 0 16,-3 0 0-16,0-1 0 16,-2-4 0-16,0-5 0 15,0-5 0 1,0-7 0-16,0-5 0 15,2-8 0-15,-2-3-249 16,6-7-267-16,0-17-969 16,2 1 0-16,-5-3 0 15,1-14 0-15</inkml:trace>
  <inkml:trace contextRef="#ctx0" brushRef="#br0" timeOffset="3115.32">26768 11721 3891 0,'0'-3'307'16,"0"-4"143"-16,0-3 0 15,0 2 0-15,0 0-1 16,0-2 2-16,0-1-1 16,3-6 0-16,3-1 0 15,0-3-200 1,2-6-107-16,-1 2-143 16,-5-5 0-16,0 1 0 15,-4-3 0-15,-11 0 0 16,-3 0 0-16,-4 1 0 15,-9 5 0-15,-8 7 0 16,-3 8 0-16,-6 6 0 16,0 10 0-16,-1 9 0 15,6 9 0-15,10 8 0 16,13 8 0-16,12 2 0 16,3 0 0-16,13-1 0 15,14-5 0 1,6-5 0-16,14-7 0 15,8-6 0-15,-1-7 0 16,1-4 0-16,-4-2-314 16,-6-4-269-16,-6-39-875 15,-5 38 0-15,-8-5 0 16,-1 3 0-16</inkml:trace>
  <inkml:trace contextRef="#ctx0" brushRef="#br0" timeOffset="3435.38">27262 11828 5837 0,'0'0'262'0,"0"0"-1"16,0 0 1-16,0-2-1 15,3 4 1-15,11-4-1 16,5 2 1-16,10-1-1 16,5-2 1-16,1 0-262 15,0 0-213 1,-5 1-210-16,28 0-1088 0,-42 6 0 15,-4 5 0 1</inkml:trace>
  <inkml:trace contextRef="#ctx0" brushRef="#br0" timeOffset="3620.39">27346 12103 5087 0,'0'2'338'16,"0"0"1"-16,5-1-1 15,8 0 0-15,5-2 1 16,11-5-1-16,7-5-277 16,11 1-361-16,-6-7-1075 15,1-4 0-15,-5-1 0 16,1-4 0-16</inkml:trace>
  <inkml:trace contextRef="#ctx0" brushRef="#br0" timeOffset="4406.34">29633 10176 6107 0,'-1'-5'232'0,"-1"-1"-1"16,2 3 1-16,-1-3-1 16,1 5 1-16,4 2-1 15,7 7 1-15,8 7-1 16,7 7 1-16,9 9-232 16,1 6 0-1,3 1 0-15,-3 4 0 0,-1-3 0 16,-2 2 0-16,-3-2 0 15,-2-2 0-15,-1-4 0 16,-5 0 0-16,-3-5 0 16,-2-5 0-1,-2-5 0-15,-4-4-38 16,3-5-286-16,7-4-308 16,-5-5-807-16,-1-11 0 15,0-5 0-15,-5-10 0 16</inkml:trace>
  <inkml:trace contextRef="#ctx0" brushRef="#br0" timeOffset="4807.56">30267 10041 4322 0,'0'-20'405'0,"0"-2"1"15,0-3-1 1,-2-3 1-16,4 11-1 15,-2 8 1-15,0 2-1 16,0 6 1-16,-2-2-1 16,2 3-185-16,0 6-220 15,0 8 0-15,-1 8 0 16,-2 8 0-16,-4 13 0 16,-3 7 0-16,-2 1 0 15,-5 5 0-15,1 2 0 16,-1 0 0-16,2-2 0 15,0-2 0 1,4-4 0-16,3-4 0 16,2-6 0-16,5-5 0 15,-1-3 0-15,2-8 0 16,2-1 0-16,-2-8 0 16,0-5 0-1,0-2 0-15,0-1-328 0,36-5-1244 16,-29-2 0-16,1-2 0 15,1-2 0-15</inkml:trace>
  <inkml:trace contextRef="#ctx0" brushRef="#br0" timeOffset="5607.2">29153 11310 3189 0,'-12'4'126'15,"-3"0"29"-15,-5 1 23 16,-3 2 14-16,5 0 17 16,1-1 19-16,3-2 27 15,-1 3 35-15,5-3 69 16,4-1-21-16,2 0 46 16,2-3-28-1,2 0-24-15,0 0-13 16,0 0-17-16,0 0-19 15,0 0-28-15,6 0-34 16,8 0-69-16,14-2-84 16,18-4-68-16,16-3 0 15,20-6 0-15,12-3 0 16,6-5 0-16,6-2 0 16,-1-1 0-16,-2 0 0 15,-4-1 0-15,0 0 0 16,1-2 0-16,2 2 0 15,-1-1 0 1,-1 0 0-16,-3 1 0 16,-7 1 0-16,-4-1 0 15,-4 0 0-15,-6 1 0 16,-1 1 0-16,-4 3 0 16,-3 1 0-16,-3 2 0 15,-1 0 0-15,-2 3 0 16,-4-1 0-16,-5 2 0 15,-1 0 0-15,-7 1 0 16,-2 2 0-16,-6 2 0 16,-3 0 0-16,-4 2 0 15,-3 0 0 1,-5 2 0-16,-3 0 0 16,-2 2 0-16,-7 2 0 15,-1-1 0-15,-4 2 0 16,-3 0 0-16,1-1 0 15,-3 2 0-15,0 2-425 16,0 1-1128-16,0-3 0 16,-5-1 0-16,-9-1 0 15</inkml:trace>
  <inkml:trace contextRef="#ctx0" brushRef="#br0" timeOffset="14887.29">29763 11865 8191 0,'0'-3'0'16,"2"3"0"-16,3-2 0 16,1 4 0-16,4 8 0 15,6 5 0-15,1 9 0 16,5 6 0-16,1 8 0 16,-2 6 0-16,0 4 0 15,-2 6 0-15,-6-1 0 16,1 0 0-1,-4 0 0-15,1-3 0 16,-2-6 0-16,0-3 0 16,-2-7 0-16,2-2-207 15,0-6-199-15,10-5-324 16,-5-8-639-16,-4-6 0 16,-4-12 0-16,0-5 0 15</inkml:trace>
  <inkml:trace contextRef="#ctx0" brushRef="#br0" timeOffset="15418.85">29871 12121 4170 0,'-8'-21'374'0,"-1"-7"49"0,3-4 0 16,0-8-1-1,8 5 1-15,7 3 0 16,9-4 0-16,7 4-1 16,4 3 1-16,8 1-206 15,2 5-169-15,2 5-48 16,1 4 0-16,-2 4 0 16,1 7 0-16,-7 3 0 15,-4 4 0-15,-8 9 0 16,-8 6 0-1,-9 6 0-15,-7 8 0 16,-9 5 0-16,-6 4 0 0,-8 2 0 16,-5-2 0-1,-3 1 0-15,-1-3 0 16,4-4 0-16,4-3 0 16,8-7 0-16,7-7 0 15,5-7 0-15,5-6 0 16,1-3 0-16,1-2 0 15,-1 1 0-15,3-1 0 16,6 4 0-16,7 1 0 16,5-2 0-1,10 4 0-15,3 1 0 16,5 1 0-16,5-2 0 16,5 1-117-16,0-1-269 15,48-7-1151-15,-52 2 0 16,-6-3 0-16,-5 1 0 15</inkml:trace>
  <inkml:trace contextRef="#ctx0" brushRef="#br0" timeOffset="15892.47">30710 12203 4031 0,'-5'0'318'0,"-3"0"118"16,1 0 0-16,-1 0-1 15,5-3 0-15,3 1 2 16,-2 0-1-16,4-1 0 16,-1 1 0-1,6-2-200-15,11-5-117 16,6-3-119-16,9-3 0 15,8-3 0-15,-2-1 0 16,0 0 0-16,-6 2 0 16,-1 3 0-16,-8 2-51 15,-3 3-247-15,-4 5-212 16,-4-7-956-16,-9 8 0 16,-2 0 0-16,-4 0 0 15</inkml:trace>
  <inkml:trace contextRef="#ctx0" brushRef="#br0" timeOffset="16213.4">30764 11934 5779 0,'-2'-8'268'16,"-1"2"0"-16,2-2 0 15,-2 0 0-15,1 5 0 16,1 3 0-16,1 3 0 16,0 7 0-16,3 4 0 15,3 8-268-15,1 9 0 16,5 4 0-16,4 3 0 16,-3 5 0-16,-2-1 0 15,1-3 0 1,0-2 0-16,3-3-280 15,13-6-405-15,-6-8-760 16,0-5 0-16,-1-11 0 16,-4-2 0-16</inkml:trace>
  <inkml:trace contextRef="#ctx0" brushRef="#br0" timeOffset="16967.34">31246 11840 5473 0,'0'-4'302'16,"0"-1"0"-16,0-3 0 15,0 4 0-15,0 1 0 16,0 3 0-16,4 0 0 16,7 0 0-16,4 0 0 15,6 6-302 1,5 0 0-16,0 5 0 15,0 1 0-15,-1 1 0 16,-1 1 0-16,-1 2 0 16,-3-1 0-16,-4 1 0 15,0 0 0-15,-5 1 0 16,-2 0 0-16,-3-1 0 16,-3 2 0-16,-2-1 0 15,-1-2 0-15,0 0 0 16,-1-3 0-16,-2-1 0 15,0-1 0-15,-3-4 0 16,0-1 0 0,2-2 0-16,0-3 0 15,-2 0 0-15,1-3 0 16,-1-2 0-16,-2-6 0 16,4-5 0-16,1-6 0 15,0-6 0-15,3-4 0 16,0-4 0-16,0-3 0 15,0-1 0-15,3-3 0 16,3 4 0-16,1 3 0 16,4 2 0-16,1 2 0 15,0 7 0-15,2 0 0 16,-4 7 0 0,3 2 0-16,-1 5 0 15,-2 0 0-15,1 3 0 16,-2 3 0-16,-2 1 0 15,-2 1-235-15,0 1-1356 16,-3 2 0-16,-4-2 0 16,-2-9 0-16</inkml:trace>
  <inkml:trace contextRef="#ctx0" brushRef="#br0" timeOffset="30474.58">23106 13203 3597 0,'0'-7'95'0,"-3"-2"33"16,-3-5 34-16,-4-1 29 16,-2 0 30-16,-6 0 20 15,2 1 19-15,-1-2 59 16,0 2 86-16,-4 0-37 15,2 2-7-15,-4-2-23 16,-1 1-33-16,-2-2-31 16,-3 4-28-16,1 1-21 15,-2 1-18-15,-4 1-60 16,2 0-86 0,2 3-33-16,-1-1-16 15,0 3-12-15,0 1 0 16,5 2 0-16,-3 0 0 15,2 0 0-15,-1 4 0 16,2 2 0-16,-3 2 0 16,-2 9 0-16,-1 1 0 15,-1 2 0-15,-1 5 0 16,1 2 0-16,1 0 0 16,5 3 0-16,3 0 0 15,2 1 0 1,3 0 0-16,3-1 0 15,3 1 0-15,2 0 0 16,-1 1 0-16,3 2 0 16,0 0 0-16,0 3 0 15,1 0 0-15,5 1 0 16,2-4 0-16,0 3 0 16,5-3 0-16,2 0 0 15,1-1 0-15,6-1 0 16,0 0 0-1,4-3 0-15,-1-2 0 16,1 1 0-16,1-3 0 16,4-2 0-16,2-1 0 15,0-3 0-15,5-1 0 16,-1 0 0-16,1-2 0 16,1 0 0-16,1-3 0 15,-1-2 0-15,-1 0 0 16,1-2 0-16,2-1 0 15,3-4 0-15,2-3 0 16,3-1 0 0,1-1 0-16,3-7 0 15,-1-2 0-15,-3-4 0 16,-1-3 0-16,0-3 0 16,-3-4 0-16,2-1 0 15,-5-1 0-15,1-2 0 16,-7-4 0-16,-3-1 0 15,-2-2 0-15,-6 0 0 16,-1-4 0-16,-4-3 0 16,-3-3 0-16,-7-1 0 15,-1-1 0-15,-8 2 0 16,-8 1 0 0,-10 0 0-16,-9-1 0 15,-9-4 0-15,-10 1 0 16,-4-2 0-16,1 2-265 15,22 10-548-15,-18 8-609 16,-5 11 0-16,-14 11 0 16,-9 20 0-1</inkml:trace>
  <inkml:trace contextRef="#ctx0" brushRef="#br0" timeOffset="34619.22">14485 3153 4764 0,'-2'0'357'15,"-2"-1"0"-15,-1 0-1 16,1 1 1-16,4-2 0 15,0 2 0-15,4 2-1 16,7 3 1-16,5 3 0 16,9 4-141-16,6 1-216 15,-1 3 0 1,1 0 0-16,-4-2 0 16,-5-3 0-16,1-1 0 15,-3-3 0-15,-2-7 0 16,2-2 0-16,7-14 0 15,11-12 0-15,19-19 0 16,28-19 0-16,29-21-328 16,34-28-1244-16,22-7 0 15,4-10 0-15,-5-11 0 16</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09:48:37.202"/>
    </inkml:context>
    <inkml:brush xml:id="br0">
      <inkml:brushProperty name="width" value="0.05292" units="cm"/>
      <inkml:brushProperty name="height" value="0.05292" units="cm"/>
      <inkml:brushProperty name="color" value="#FF0000"/>
    </inkml:brush>
  </inkml:definitions>
  <inkml:trace contextRef="#ctx0" brushRef="#br0">22573 6486 4540 0,'0'0'132'0,"0"0"21"16,0 0 20-16,2 0 49 16,-1 0 111-16,4 0 43 15,0 4 0-15,7-1 0 16,-1 6 0-16,5-1-109 16,-1 5-23-16,-1-2-21 15,-1 1-20-15,-1-1-49 16,-2-3-111-1,-4-1-43-15,-2-4 0 16,-1 0 0-16,-2-1 0 16,7-4 0-16,9-7 0 15,9-9 0-15,13-10 0 16,20-11-227-16,42-15-574 16,-13-9-631-16,-1-12 0 15,-13-2 0-15,-18 4 0 16</inkml:trace>
  <inkml:trace contextRef="#ctx0" brushRef="#br0" timeOffset="986.93">21874 10512 4782 0,'-2'-9'359'0,"-3"3"1"16,2 0-1-16,0-1 0 15,3 5 0-15,5 6 0 16,5 1 0-16,3 3 0 16,1 2 0-16,3 3-182 15,0-2-177-15,-5-2 0 16,-4-2 0-16,-1-3 0 15,0-4 0-15,6-3 0 16,5-5 0 0,10-12 0-16,11-9 0 15,10-11-331-15,28-12-478 16,-14-5-601-16,-3-11 0 16,-10 4 0-16,-8 3 0 15</inkml:trace>
  <inkml:trace contextRef="#ctx0" brushRef="#br0" timeOffset="5355.86">16402 16937 5177 0,'0'-2'140'0,"0"-2"-19"15,2 3 82-15,10-2 111 16,12 3 0-16,11 4 0 15,11 5 0-15,11 5 0 16,-3 7 0 0,-6 5-126-16,-6 0-14 0,-8-2 19 15,-6-1-82-15,-7-5-111 16,-7-5 0-16,-6-5 0 16,-2-3 0-1,-3-1 0-15,4-4 0 16,12-16 0-16,14-17 0 15,24-26 0-15,29-24 0 16,35-29 0-16,28-12 0 16,14-9 0-16,6 5-454 15,-10 12-1093-15,-30 16 0 16,-49 13 0 0,-29 3 0-1</inkml:trace>
  <inkml:trace contextRef="#ctx0" brushRef="#br0" timeOffset="8611.9">21658 7638 4218 0,'0'2'164'0,"0"3"52"15,0 2 76-15,0 2 58 16,3 2 45-16,7 1 15 16,3 0 0-16,10-1 1 15,7-2-1-15,5 0-130 16,5-4-33-16,3 0-54 15,4-4-74-15,-1 1-59 16,-3 0-44-16,-2-2-16 16,-5 1 0-1,-6 1-131-15,-7 2-213 16,9 0-376-16,-12-1-679 16,-5 0 0-16,-2-2 0 15,-2-1 0-15</inkml:trace>
  <inkml:trace contextRef="#ctx0" brushRef="#br0" timeOffset="8864.85">22227 7759 5884 0,'0'0'256'15,"-3"-1"0"1,-4 0 1-16,-9 3-1 15,-12 9 0-15,-8 5 1 16,-8 11-1-16,-7 9 0 16,2 7 1-16,-2 5-257 15,4 5 0-15,-1 0 0 16,6 2-273-16,29 0-1310 16,-15-8 0-16,13-12 0 15,6-14 0-15</inkml:trace>
  <inkml:trace contextRef="#ctx0" brushRef="#br0" timeOffset="9672.6">20754 7141 4424 0,'-5'-6'398'0,"1"-1"1"16,2-4 0-16,0-2-1 15,12 1 1-15,7 2 0 16,8-3-1 0,4 3 1-16,4 1 0 15,-3 6-220-15,-2 5-179 16,-7 8 0-16,-8 9 0 16,-7 6 0-16,-3 10 0 15,-7 7 0-15,-5 6 0 16,-3 2 0-16,-2 0 0 15,-2 0 0-15,2-4 0 16,3-4 0 0,3-9 0-16,2-8 0 0,5-11 0 15,1-3 0 1,1-6 0-16,10-3 0 16,7-8 0-16,11-6 0 15,10-9 0-15,4-5 0 16,2-8 0-16,0 4-266 15,-5 0-352-15,-5-10-843 16,-8 19 0-16,-7 2 0 16,-6-1 0-16</inkml:trace>
  <inkml:trace contextRef="#ctx0" brushRef="#br0" timeOffset="10400.25">21308 7078 3864 0,'-6'-8'189'0,"-2"-3"39"15,-2-1 65-15,-2-1 78 16,-1 1 75-16,5 3 0 16,-3 0-1-16,4 2 1 15,3 2 0-15,0 1-132 16,2 0-57-16,-1 4-40 15,2-2-63-15,-1 2-79 16,2-1-75-16,-1 1 0 16,-1 0 0-16,-4 0 0 15,-3 0 0 1,-3 0 0-16,-4 3 0 16,0-1 0-1,2 6 0-15,1 5 0 0,2 5 0 16,6-1 0-16,2 4 0 15,2 0 0-15,8-2 0 16,6-5 0-16,10-3 0 16,7-4 0-16,11-6 0 15,5 1 0-15,2-4 0 16,-2 2 0-16,-2 0 0 16,-1 0 0-1,-3 0 0-15,-9 2 0 16,-5 1 0-16,-11 3 0 15,-8 6 0-15,-10 6 0 16,-13 0 0-16,-11 5 0 16,-9 2 0-16,-4-2 0 15,-2-7 0-15,8-7 0 16,5-3 0-16,9-9 0 16,7-9 0-16,6-7 0 15,4-8 0-15,3-5 0 16,0-5 0-16,1-2 0 15,-1 3 0 1,0-1 0-16,0 4 0 16,-5 5 0-16,-4 6 0 15,-4 7 0-15,-8 8 0 16,-5 5 0-16,-2 11 0 16,5 3-82-16,4 8-201 15,10 1-186-15,18 0-317 16,-2 0-528-16,12-4 0 15,3-8 0-15,7-3 0 16</inkml:trace>
  <inkml:trace contextRef="#ctx0" brushRef="#br0" timeOffset="10844.3">21568 6897 4393 0,'0'-9'406'0,"0"-1"1"16,-1-1 0-16,-1 1 0 16,4 6-1-16,-4 3 1 15,-2 3 0-15,3 5-1 16,1 5 1-16,0 1-269 16,2 7-138-16,10-1 0 15,1 0 0-15,8-4 0 16,8 1 0-1,2-5 0-15,0 0 0 16,1-4 0-16,0 0 0 16,-5-2 0-16,-3 1 0 15,-3 2 0-15,-4 2 0 16,-5 2 0-16,-6 2 0 16,-2 4 0-16,-5-3 0 15,-5 3 0-15,-4 1 0 16,-3-2 0-16,-2-4 0 15,-2-2 0-15,1-7 0 16,1-1-114-16,-2-3-154 16,2-7-127-1,-1-5-138-15,4-9-223 16,-2-17-469-16,-5 7 0 16,2-4 0-16</inkml:trace>
  <inkml:trace contextRef="#ctx0" brushRef="#br0" timeOffset="11024.79">21549 6903 2175 0,'-3'-9'283'16,"-1"0"61"-16,3-4 59 16,-1-5 81-16,8-1 98 15,7 1 40-15,6 1-1 16,4-1 1-16,6 1-18 16,0 2-394-16,-2 6-198 15,1 4-270-15,-1-2-1082 16,-4 12 0-1,-2 2 0-15,0 5 0 16</inkml:trace>
  <inkml:trace contextRef="#ctx0" brushRef="#br0" timeOffset="11204.9">21985 7003 5754 0,'2'0'271'0,"-2"-2"0"15,0 2-1-15,0-2 1 16,0 4 0-16,1-2-67 16,1-2-301-16,18 2-1346 15,-13 0 0-15,1-7 0 16</inkml:trace>
  <inkml:trace contextRef="#ctx0" brushRef="#br0" timeOffset="11684.12">22003 6686 5103 0,'0'-2'335'0,"0"0"1"15,0-1-1-15,4 0 1 16,8-3-1-1,11 0 1-15,7-4-1 16,9-2 1-16,3-4-1 16,-2-1-266-16,-11 0-69 15,-8 3 0-15,-7 0 0 16,-8 3 0-16,-5 0 0 16,-1 3 0-16,0 2 0 15,0 1 0-15,0 3 0 16,0 0 0-16,0 1 0 15,0 2 0-15,-1 5 0 16,1 5 0 0,0 9 0-16,3 8 0 15,1 6 0-15,5 4 0 0,1 3 0 16,4 1 0 0,1-2 0-16,-1-3 0 15,-1-3 0-15,0-3 0 16,-3-5 0-16,0-1 0 15,-7-2-266-15,3 0-367 16,-6-4-825-16,-4-3 0 16,-9-4 0-16,1-3 0 15</inkml:trace>
  <inkml:trace contextRef="#ctx0" brushRef="#br0" timeOffset="11831.93">22173 7038 4874 0,'2'-10'324'0,"5"-7"16"16,12-3-3-16,12-8-86 16,10 1-253-16,49-5-1222 15,-28 1 0-15,-5 0 0 16,-8 0 0-16</inkml:trace>
  <inkml:trace contextRef="#ctx0" brushRef="#br0" timeOffset="12675.96">22107 7453 6161 0,'0'-4'226'0,"0"4"-1"16,1 0 1-16,4 3-1 15,0 4 1-15,7 6-1 16,-1 1 1-16,3 4-1 16,0 0 1-16,-5-6-226 15,-2-2 0-15,0-5 0 16,-4-2 0 0,1-5 0-16,2-6 0 15,1-6 0-15,5-9 0 16,1-4 0-16,2-5 0 15,-1 5 0-15,-1 3 0 16,1 9 0-16,-2 6 0 16,3 5 0-16,0 6 0 15,2 9 0-15,-2 1 0 16,-2 3 0-16,-5 5 0 16,-2-5 0-16,-4-4 0 15,-1-4 0-15,1-1 0 16,-1-5 0-1,-1-2 0-15,2-2 0 0,-2-7 0 16,0-7 0 0,1-4 0-16,4-6 0 15,1 2 0-15,2 1 0 16,2 6 0-16,1 5 0 16,2 8 0-16,0 2 0 15,0 5 0-15,-1 3 0 16,-1 5 0-16,-2 1 0 15,-2 4-248-15,3 0-250 16,-4-13-991-16,0 9 0 16,0-6 0-16</inkml:trace>
  <inkml:trace contextRef="#ctx0" brushRef="#br0" timeOffset="13263.14">22673 7165 5995 0,'0'-4'244'15,"1"3"0"-15,1 1 0 16,-1 6 0-16,1 7 0 16,-1 8 0-16,-1 7 0 15,0 5 0-15,0-2 0 16,0 1-244-16,0-3 0 15,0-4 0 1,0-6 0-16,0-3 0 16,0-7 0-16,0-4 0 15,0-5 0-15,0-8 0 16,0-8 0-16,0-9 0 16,0-11 0-16,0-12 0 15,4-4 0-15,1-2 0 16,-1 6 0-16,2 7 0 15,-2 14 0-15,4 9 0 16,3 11 0-16,4 5 0 16,3 9 0-16,5 7 0 15,2 8 0 1,-2 4 0-16,-1 7 0 16,-2 4 0-16,-3-4 0 15,0-1 0-15,-3-3 0 16,-3-8 0-16,-1-3 0 15,-5-7 0-15,-4-7 0 16,0 0 0-16,-2-2 0 16,-5-4 0-1,-8-2 0-15,-10-1 0 16,-11-2 0-16,-10 4 0 0,-7 6-101 16,3 9-387-16,0 10-1032 15,5 9 0 1,3 1 0-16,7 4 0 15</inkml:trace>
  <inkml:trace contextRef="#ctx0" brushRef="#br0" timeOffset="13635.87">22211 8817 8191 0,'-3'4'0'0,"-1"1"0"0,1 1 0 16,1-1 0 0,2-2 0-16,0-1 0 15,8-4 0-15,12 0 0 16,13-10 0-16,19-11 0 16,26-18-1638-16,7-24 0 15,3-29 0 1,-2-62 0-1</inkml:trace>
  <inkml:trace contextRef="#ctx0" brushRef="#br0" timeOffset="20936.08">18699 2538 3093 0,'-5'0'167'0,"0"0"62"16,0-2 30-16,1 1 16 15,1-1 2-15,3 1 5 16,15-3 4-16,15-3 16 16,28 0 44-16,30-4-11 15,33 0 11 1,21-6-56-16,18 0-30 16,15-2-18-16,5-3 0 15,5-1-6-15,-3-1-3 16,-3-2-17-16,-13 3-44 15,-14 1-74-15,-13 0-93 16,-18 6-5-16,-15 1 0 16,-18 6 0-16,-17-2 0 15,-16 5 0-15,-11 0 0 16,-13 2 0-16,-6 3 0 16,-8 0 0-16,-8 1 0 15,-5 0 0-15,-2 0 0 16,-2 0-258-16,11 1-488 15,-4 3-691 1,-2-4 0-16,-2-11 0 16,-8-21 0-1</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09:49:01.194"/>
    </inkml:context>
    <inkml:brush xml:id="br0">
      <inkml:brushProperty name="width" value="0.05292" units="cm"/>
      <inkml:brushProperty name="height" value="0.05292" units="cm"/>
      <inkml:brushProperty name="color" value="#FF0000"/>
    </inkml:brush>
  </inkml:definitions>
  <inkml:trace contextRef="#ctx0" brushRef="#br0">26760 10756 3924 0,'0'-3'142'16,"0"0"46"-16,0-2 40 15,0 0 92-15,0-1 108 16,0 3 10-16,2-3-1 16,-2 5 1-16,0-3-1 15,2 3-108-15,5 0-33 16,5 1-47-16,5 4-39 16,8 2-92-1,4 6-109-15,-2 4-9 16,-4 4 0-16,-4-2 0 15,-2 0 0-15,-7-2 0 16,-1-3 0-16,-3-7 0 16,-2-2 0-16,0-2 0 15,9-4 0-15,10-8 0 16,13-12 0 0,20-10-581-16,16-21-941 0,0-15 0 15,-5-14 0-15</inkml:trace>
  <inkml:trace contextRef="#ctx0" brushRef="#br0" timeOffset="4207.57">16431 10557 5191 0,'2'0'164'16,"-2"0"43"-1,1 0 12-15,-1 0 16 16,5 0 74-16,2 2-1 15,6 7-1-15,6 4 1 16,4 3 0-16,1 6-79 16,-2-1-85-16,-2-2-43 15,-1 0-12-15,-7-5-17 16,-2-3-72-16,-4-4 0 16,1-2 0-16,0-3 0 15,8-6 0-15,10-8 0 16,17-9 0-1,15-19 0-15,15-18 0 16,14-21 0-16,15-17-379 16,16-51-1183-16,5 37 0 15,-12-2 0-15,-11 11 0 16</inkml:trace>
  <inkml:trace contextRef="#ctx0" brushRef="#br0" timeOffset="5476.24">21704 7616 3870 0,'-3'-5'211'0,"-3"-2"93"16,1-3 143-16,0 2 0 15,4 0 0-15,-1 4 0 16,2 2 0-16,0 1 0 16,5 1 0-16,3 1-150 15,11 1-61-15,10 5-92 16,7 3-144-16,10 5 0 16,2 1 0-1,2 0 0-15,2 1 0 16,-2-5 0-16,-3-2 0 15,-5-3 0-15,-7 2 0 16,-8-5 0-16,-7 0 0 16,-9 1 0-16,-9-4 0 15,0 3 0-15,-2-2 0 16,-3 4 0-16,-4 7 0 16,-6 7 0-16,-5 7 0 15,-9 8 0-15,-3 8 0 16,-4 4 0-16,1 5 0 15,-2 3 0 1,7 2 0-16,0-1 0 16,10-4-251-16,10-4-310 15,5-56-914-15,3 39 0 16,0-14 0-16,-6-7 0 16</inkml:trace>
  <inkml:trace contextRef="#ctx0" brushRef="#br0" timeOffset="6344.76">20579 6616 5406 0,'-9'0'68'0,"-9"0"7"15,-10 2 43-15,-9 2 52 16,-7 0 47-16,1-2 24 16,4 1 20-16,4-6 22 15,6-6 2 1,6-4-66-16,9-2-3 16,5-7-5-16,5-3-44 15,8 0-52-15,6-1-47 16,8 2-24-16,3 2-20 15,8 4-21-15,4 6-3 16,4 6 0-16,0 4 0 16,2 10 0-16,-1 10 0 15,-5 11 0-15,-7 10 0 16,-12 11 0-16,-5 2 0 16,-11 7 0-1,-10-1 0-15,-6-1 0 16,-6-5 0-16,-5-5 0 15,-2-12 0-15,4-7 0 16,4-10 0-16,1-6 0 16,3-8 0-16,5-4 0 15,0-6 0-15,3-3 0 16,8-4 0-16,3-4 0 16,9-3 0-16,6 1 0 15,8 1 0-15,7 4 0 16,6 3 0-1,4 5 0-15,0 2 0 16,-4 4-122-16,-5 4-146 16,-2 1-137-16,0 1-209 15,-3-12-742-15,-1 9 0 16,-8-4 0-16,2-3 0 16</inkml:trace>
  <inkml:trace contextRef="#ctx0" brushRef="#br0" timeOffset="6940.38">20862 6435 3934 0,'0'-16'207'16,"0"-4"122"-16,-3-1 61 15,-3-3 50-15,-1 6 0 16,-3 10 0-16,-6 3 0 15,-2 4 0-15,1 4 0 16,2 6-143-16,2 4-64 16,7 4-122-16,3 4-61 15,1 0-50-15,8-1 0 16,3-2 0-16,7-2 0 16,3-2 0-16,10-2 0 15,2-1 0 1,3-4 0-16,2-1 0 15,-2 1 0-15,-2 1 0 16,-7 1 0-16,-4 3 0 16,-7 2 0-16,-8 4 0 15,-6 2 0-15,-11 7 0 16,-8-2 0-16,-7 3 0 16,-4-5 0-16,-2-2 0 15,2-8 0-15,4-9 0 16,3-5 0-16,5-9 0 15,4-12 0-15,7-8 0 16,4-10 0 0,1-7 0-16,4-4 0 15,-1-1 0-15,-1 4 0 16,-1 5 0-16,-4 8 0 16,-1 9 0-16,-8 7 0 15,-6 10 0-15,-6 6-90 16,0 9-157-16,1 7-104 15,9 5-136-15,12 1-267 16,10 6-498-16,7-5 0 16,7-2 0-16,2-5 0 15</inkml:trace>
  <inkml:trace contextRef="#ctx0" brushRef="#br0" timeOffset="7465.08">21134 6215 4263 0,'0'-9'281'15,"0"1"25"-15,-5 2 17 16,-2 0 26-16,1 12 29 16,-4 6 18-16,1 6 11 15,5 1 5-15,3 3 0 16,2-1-191-16,6-3-90 15,2-2-26 1,5-2-16-16,6-4-26 16,5-2-29-16,3-4-19 15,1-3-9-15,2-1-6 16,1-4 0-16,0-3 0 16,1 3 0-16,-1-2 0 15,-3-1 0-15,-5 5 0 16,-1 0 0-16,-7 4 0 15,-1 5 0-15,-5 3 0 16,-1 3 0-16,-2 5 0 16,-3 3 0-16,-3 1 0 15,-2 1 0 1,-5 3 0-16,-11 1 0 16,-3-2 0-16,-8 1 0 15,-8-4 0-15,2-2 0 16,2-5 0-16,0-5 0 15,3-4 0-15,3-4-68 16,1-3-186-16,4-6-143 16,7-6-224-16,3-20-749 15,4 1 0-15,3-7 0 16,-1-1 0-16</inkml:trace>
  <inkml:trace contextRef="#ctx0" brushRef="#br0" timeOffset="7636.99">21076 6222 2846 0,'-2'-11'168'0,"2"-2"12"15,3-7 7-15,9-5 0 16,11-4-1-16,8 2-48 16,13-1-207-16,5-12-695 15,-3 22 0-15,-2 8 0 16,-6 6 0-16</inkml:trace>
  <inkml:trace contextRef="#ctx0" brushRef="#br0" timeOffset="7818.41">21628 6300 5355 0,'0'0'315'15,"0"2"0"-15,0-2 0 16,0 0 0-16,0 2-77 15,0-2-297-15,15 0-412 16,-5-4-793-16,2-6 0 16,4-4 0-16,4-7 0 15</inkml:trace>
  <inkml:trace contextRef="#ctx0" brushRef="#br0" timeOffset="8423.92">21747 5835 5315 0,'0'-7'286'15,"0"2"7"-15,0 2 18 16,3-1 1-16,3 9-1 16,2 12 1-16,3 10-1 15,-1 8 1-15,-2 10-1 16,-2 5-239-1,-3 0-47-15,-1-1-5 0,-2-5-20 16,0-6 0-16,0-10 0 16,0-7 0-1,0-8 0-15,0-6 0 16,0-5 0-16,0-3 0 16,0-6 0-16,0 2 0 15,3-7 0-15,1 1 0 16,9 1 0-16,4 0 0 15,8-3 0-15,2 1 0 16,3 0 0-16,-2-1 0 16,-4 0 0-16,-3 0 0 15,-4 1 0-15,-5-2 0 16,-4 0 0-16,-2-2 0 16,-5-2 0-1,1-3 0-15,-2 1 0 16,0 0 0-16,0 3 0 15,0 1 0-15,0 5 0 16,0 4 0-16,0 4 0 16,0 1 0-16,0 1 0 15,0 7 0-15,1 9 0 16,2 7 0-16,3 9 0 16,3 8 0-16,5 6 0 15,-2 2 0 1,2 1 0-16,1 4-405 15,5-56-1152-15,-6 52 0 0,-2-7 0 16,-5-12 0 0</inkml:trace>
  <inkml:trace contextRef="#ctx0" brushRef="#br0" timeOffset="9191.9">22290 5916 5212 0,'0'-5'203'0,"2"4"22"0,1 0 91 15,1 2 0-15,3 6 0 16,5 11 1-16,1 1-1 16,2 7 0-16,-1 0 1 15,-3-3-185 1,-1-5-19-16,-5-4-21 15,-1-3-92-15,-3-4 0 16,-1-5 0-16,0-1 0 16,0-4 0-16,0-9 0 15,0-8 0-15,0-7 0 16,3-7 0-16,0 1 0 16,2 3 0-16,0 8 0 15,5 9 0-15,3 9 0 16,6 4 0-1,3 5 0-15,1 7 0 16,-1 4 0-16,-4-1 0 16,-5 3 0-16,-2-5 0 15,-5-4 0-15,-4-2 0 16,-1-5 0-16,-1 1 0 16,0-3 0-16,-3-3 0 15,-3-5 0-15,0-5 0 16,1-9 0-1,2-10 0-15,6-7 0 16,10-3 0-16,5-1 0 0,2 3 0 16,4 9 0-16,0 12 0 15,0 11 0 1,-1 9 0-16,0 11 0 16,-4 8 0-16,-5 7 0 15,-6 4 0-15,-5 4 0 16,-2-1-221-16,-2-3-102 15,2-2-188-15,16-11-306 16,-11 0-446-16,1-8 0 16,2-6 0-16,4-9 0 15</inkml:trace>
  <inkml:trace contextRef="#ctx0" brushRef="#br0" timeOffset="9760.76">23004 5520 4730 0,'0'-9'276'16,"0"2"42"-16,0 2 47 15,1 1-1-15,2 12 1 16,1 12 0 0,4 10-1-16,2 7 1 0,0 7 0 15,0 1-187-15,1-1-89 16,-2-2-42-1,0-9-47-15,-6-5 0 16,2-7 0-16,-3-9 0 16,-1-6 0-16,-2-4 0 15,2-8 0-15,-5-8 0 16,-3-13 0-16,1-14 0 16,0-15 0-16,3-8 0 15,2-9 0 1,4 0 0-16,1 8 0 15,1 9 0-15,-1 15 0 0,6 14 0 16,1 12 0-16,8 9 0 16,4 10 0-16,9 12 0 15,3 9 0 1,-2 13 0-16,-1 8 0 16,-4 6 0-16,0-2 0 15,-5-3 0-15,2-5 0 16,-5-8 0-16,-1-6 0 15,-4-8 0-15,-4-5 0 16,-1-6 0 0,-5-6 0-16,-3-3 0 15,-1-6 0-15,-7-6 0 16,-11-4 0-16,-14 2 0 16,-23 0 0-16,-18 10-256 0,-16 16-1331 15,-3 19 0-15,6 4 0 16</inkml:trace>
  <inkml:trace contextRef="#ctx0" brushRef="#br0" timeOffset="16272.01">15226 16954 8191 0,'1'-2'0'16,"5"2"0"-16,7 2 0 16,6 7 0-16,11 7 0 15,5 7 0-15,1 6 0 16,0 2 0-1,-7-1 0-15,-3-7 0 0,-12-7 0 16,-2-4 0-16,-8-5 0 16,3-5 0-16,4-8 0 15,10-15 0-15,14-23 0 16,23-32 0 0,28-30 0-16,32-26-338 15,37-37-1232-15,21 1 0 16,-5 4 0-16,-12 4 0 15</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0-10-28T09:49:49.247"/>
    </inkml:context>
    <inkml:brush xml:id="br0">
      <inkml:brushProperty name="width" value="0.05292" units="cm"/>
      <inkml:brushProperty name="height" value="0.05292" units="cm"/>
      <inkml:brushProperty name="color" value="#FF0000"/>
    </inkml:brush>
  </inkml:definitions>
  <inkml:trace contextRef="#ctx0" brushRef="#br0">8068 9491 5463 0,'-19'0'303'0,"-4"2"0"16,-2 0 0-16,2 2 0 15,10 0 0-15,5 0 0 16,2 1 0 0,-3 8 0-16,2 4 1 0,-2 10-304 15,2 8 0 1,6 8 0-16,1 3 0 15,1 1 0-15,5 1 0 16,5-4 0-16,5-7 0 16,7-5 0-16,8-5 0 15,0-6 0-15,4-7 0 16,0-5 0-16,-2-6 0 16,-1-2 0-16,-3-8 0 15,-3-5 0-15,-3-7 0 16,-9-6 0-16,-5-7 0 15,-5-3 0 1,-8-3 0-16,-14 1 0 16,-6-1 0-16,-12 2 0 15,-11 4 0-15,-7 4 0 16,-4 8 0-16,2 8 0 16,2 7 0-16,11 8 0 15,8 8 0-15,12 12 0 16,16 3-250-16,13 5-148 15,23 3-290 1,10-11-683-16,10-6 0 0,8-10 0 16</inkml:trace>
  <inkml:trace contextRef="#ctx0" brushRef="#br0" timeOffset="264.02">8511 9637 5747 0,'0'0'272'0,"2"0"-1"16,-1-2 1-16,2 0-1 15,2-1 1-15,7-6-1 16,8-6 1-16,8-6-1 15,8-10-185-15,6-2-479 16,7-2-344-16,-13 0-638 16,-9 2 0-16,-12 6 0 15</inkml:trace>
  <inkml:trace contextRef="#ctx0" brushRef="#br0" timeOffset="566.2">8768 9063 5473 0,'-8'-13'302'0,"0"-1"0"15,1-2 0-15,-2 2 0 16,6 9 0-16,3 4 0 16,2 2 0-16,5 8 0 15,8 6 0-15,5 9-302 16,6 8 0-16,4 8 0 15,0 1 0 1,-1-3 0-16,-1-1 0 0,-5-3 0 16,0-5 0-1,-1-1-20-15,-5-5-236 16,3 1-161-16,0-5-211 16,-4-14-746-16,0 0 0 15,-3-5 0-15</inkml:trace>
  <inkml:trace contextRef="#ctx0" brushRef="#br0" timeOffset="1008.04">9155 9024 4449 0,'-3'-21'408'0,"0"-2"1"15,-2 0 0-15,0-3 0 16,-1 11-1-16,2 6 1 15,3 7 0-15,1 1-1 16,0 9 1-16,0 6-345 16,1 11-64-16,8 9 0 15,2 7 0-15,7 1 0 16,5-2 0-16,6-2 0 16,-2-8 0-16,1-3 0 15,-2-6 0-15,-1-8 0 16,-4-7 0-16,2-6 0 15,-4-7 0 1,-6-11 0-16,-6-7 0 16,-2-5 0-16,-13-9 0 15,-5-4 0-15,-10-1 0 16,-9 0 0-16,-7 4 0 16,-2 5 0-16,3 10 0 15,3 11 0-15,6 9 0 16,7 10 0-16,8 12-218 15,8 8-227-15,11 0-1060 16,10 8 0-16,7-6 0 16,7-9 0-16</inkml:trace>
  <inkml:trace contextRef="#ctx0" brushRef="#br0" timeOffset="1722.1">9544 8670 6114 0,'0'-9'231'16,"0"1"0"-16,0 1-1 16,0 0 1-16,5 5 0 0,3 14-1 15,3 8 1 1,2 8 0-16,3 10 0 15,-3 8-231-15,-1-1 0 16,1 1 0-16,-3-5 0 16,-1-7 0-16,0-3 0 15,-1-9 0-15,-2-5 0 16,-4-5 0-16,0-5 0 16,-1-3 0-16,-1-4 0 15,-1-7 0-15,-2-7 0 16,-4-11 0-16,-4-12 0 15,-3-16 0 1,-3-8 0-16,1-6 0 16,3-4 0-16,2 5 0 15,3 5 0-15,5 8 0 16,2 10 0-16,1 12 0 16,1 12 0-16,2 7 0 15,7 7 0-15,9 3 0 16,10 7 0-1,7 3 0-15,7 4 0 16,-2 7 0-16,-1 3 0 16,-2 3 0-16,-1-1 0 15,-4 1 0-15,-1 0 0 16,-3 0 0-16,1-2 0 16,-6 0 0-16,0-6 0 15,-7-3 0-15,-6-3 0 16,-4-3 0-1,-3-4 0-15,-1-3 0 0,-6 0 0 16,-1-3 0-16,-9-4 0 16,-9-1 0-16,-10-4 0 15,-13 3 0 1,-9 3 0-16,-8 13 0 16,-5 12 0-16,6 18-454 0,8 9-1093 15,14 9 0 1,15-2 0-16,16-5 0 15</inkml:trace>
  <inkml:trace contextRef="#ctx0" brushRef="#br0" timeOffset="2473.71">9354 10020 6136 0,'-8'-13'228'0,"1"0"0"15,-1 0 1-15,2 0-1 16,4 4 0-16,2 9 1 15,5 0-1-15,10 9 0 16,9 10 1-16,11 13-229 16,11 13 0-16,4 15 0 15,0 9 0 1,2 5 0-16,-3 2 0 16,3 0 0-16,-5-1 0 15,-2-4 0-15,0-5 0 16,-3-5 0-16,-4-7 0 15,-2-3 0-15,-4-5 0 16,-6-8 0-16,-6-5 0 16,-4-8 0-16,-5-4 0 15,-7-9 0-15,-2-3 0 16,1-6 0 0,-3 0 0-16,0-6-122 15,3-3-263-15,39-10-1151 16,-35-12 0-16,-6-10 0 15,-1-11 0-15</inkml:trace>
  <inkml:trace contextRef="#ctx0" brushRef="#br0" timeOffset="2971.97">9639 9913 4003 0,'-16'-19'255'0,"-1"-6"171"15,-2 0 12-15,-1-6-1 16,10 10 1-16,4 8-1 16,3 5 1-16,1 5-1 15,2 0 1-15,0 3-188 16,0 0-67-16,6 1-172 15,9 7-11-15,8 8 0 16,13 13 0-16,9 9 0 16,4 14 0-1,1 10 0-15,4 5 0 16,-4 3 0-16,-2 0 0 16,-1 1 0-16,-3-7 0 15,-3-3 0-15,-1-3 0 16,-4-2 0-16,-3-1 0 15,-4-5 0-15,-6-7 0 16,-4-4 0-16,-5-8 0 16,-4-9 0-16,-4-6 0 15,-4-7 0 1,-1-1 0-16,-1-7 0 16,0 1 0-16,0-2 0 15,0 0-433-15,0-36-1118 16,-1 34 0-16,-7 2 0 15,-8 5 0-15</inkml:trace>
  <inkml:trace contextRef="#ctx0" brushRef="#br0" timeOffset="3394.69">9656 11114 4836 0,'-4'-5'363'15,"4"-1"0"-15,0 0-1 16,-1 2 2-16,1 1-1 15,8 2 1-15,5 1-1 16,13 0 0 0,12 0 0-16,12 0-276 15,9 0-87-15,-1 0 0 16,0 0 0-16,-2 0 0 16,-4 0 0-16,-8 0 0 15,-6 0 0-15,-6-2 0 16,-7-1 0-16,-2 1 0 15,-3-1-232-15,-1 0-191 16,7-4-343-16,-10-3-588 16,-6-5 0-16,-4-5 0 15</inkml:trace>
  <inkml:trace contextRef="#ctx0" brushRef="#br0" timeOffset="3750.41">10409 10405 4744 0,'-2'-14'373'16,"-2"-3"1"-16,-1-1 0 16,-2-1 0-16,5 10 0 15,-3 3 0-15,2 5 0 16,2 1 0-1,1 9 0-15,0 8-292 16,0 10-82-16,0 9 0 16,0 11 0-16,0 2 0 15,0 3 0-15,0 4 0 16,0 1 0-16,0 1 0 16,-2 0 0-16,-1-2 0 15,-1-6 0-15,-3-4 0 16,-2-3-330-16,34-5-1242 15,-27-8 0 1,-2-11 0-16,-3-9 0 16</inkml:trace>
  <inkml:trace contextRef="#ctx0" brushRef="#br0" timeOffset="4588.47">10072 12580 5014 0,'-12'-4'343'16,"-5"0"-1"-16,-4 1 1 15,-1-1 0-15,5 10-1 16,5 7 1-16,1 9 0 16,8 11 0-16,1 8-1 15,8 7-249-15,4 7-93 16,8 1 0 0,6-1 0-16,8-5 0 15,4-4 0-15,7-9 0 16,-1-6 0-16,4-10 0 15,-2-7 0-15,-2-9 0 16,-2-6 0-16,-6-7 0 16,-5-12 0-16,-7-9 0 15,-5-6 0-15,-8-8 0 16,-4-3 0-16,-5 2 0 16,-5-1 0-1,-7-1 0-15,-6 4 0 16,-6 2 0-16,-10 5 0 15,-2 0 0-15,-3 9 0 16,-2 7 0-16,-3 8 0 16,2 10 0-16,-1 10 0 15,5 9 0-15,8 8-205 16,11 2-115-16,9 2-148 16,11-2-213-16,12-23-622 15,10 10 0-15,9-7 0 16,4-7 0-1</inkml:trace>
  <inkml:trace contextRef="#ctx0" brushRef="#br0" timeOffset="4904.09">10681 12637 5050 0,'0'-1'341'0,"0"1"-1"15,0-2 0-15,2 1 1 16,2-1-1-16,8-9 0 15,10-6-53-15,6-5-177 16,10-6-128-16,2 2-403 16,8-1-354-16,-18 2-480 15,-4 6 0-15,-7-1 0 16</inkml:trace>
  <inkml:trace contextRef="#ctx0" brushRef="#br0" timeOffset="5294.01">10903 11983 4522 0,'-11'-11'392'16,"-1"-1"0"-16,0 0 0 15,2 1 0-15,7 2 0 16,0 7 0-16,9 1 0 16,5 4 0-1,12 8-1-15,10 8-249 16,8 9-142-16,7 12 0 16,-2 6 0-16,-3 5 0 15,-2 1 0-15,-6-1 0 16,-4-4 0-16,-1-1 0 15,-5-6 0-15,-2-5 0 16,-4-4-162-16,0-4-168 16,-3-7-207-16,18-11-895 15,-18-4 0 1,-3-7 0-16,1-10 0 16</inkml:trace>
  <inkml:trace contextRef="#ctx0" brushRef="#br0" timeOffset="6211.68">11426 11868 4334 0,'-10'-15'410'0,"-2"1"0"16,-3-5 0-16,0 0 0 15,6 10-1-15,3 4 1 16,1 5 0-1,4 7 0-15,-1 8 0 16,2 9-242-16,0 9-168 16,3 9 0-16,6 1 0 15,2 0 0-15,4-2 0 16,4-4 0-16,3-2 0 16,-1-7 0-16,2-5 0 15,1-4 0-15,0-7 0 16,1-5 0-16,-2-5 0 15,-1-4 0-15,-1-7 0 16,-1-6 0 0,-4-5 0-16,-3-6 0 15,-4-4 0-15,-6-1 0 16,-2-1 0-16,-2-2 0 16,-7 0 0-16,-7 2 0 15,-3 0 0-15,-12 3 0 16,-5 4 0-16,-2 4 0 15,1 3 0-15,-2 7 0 16,2 4 0-16,3 4 0 16,6 1 0-1,8 4 0-15,7-2 0 16,8 0 0-16,4-2 0 16,5-3 0-16,11-7 0 15,6-8 0-15,10-4 0 16,7-8 0-16,2 2 0 15,-3 2 0-15,-5 8 0 16,-1 3 0-16,-4 9 0 16,-1 4 0-16,-1 8 0 15,0 8 0 1,-1 9 0-16,-1 7 0 16,-1 9 0-16,-1 7 0 15,-2-3 0-15,1 1 0 16,0-6 0-16,-2-5 0 15,4-6 0-15,0-8 0 16,1-5 0-16,-2-8 0 16,3-3 0-16,-2-8 0 15,-2-10 0-15,-6-4 0 16,-5-5 0-16,-4-7 0 16,-4-6 0-1,-8 0 0-15,-6-5 0 16,-7-1 0-16,-7 0 0 15,-10 4 0-15,-4 4 0 16,-1 8 0-16,-5 6 0 16,2 11 0-16,1 5 0 15,3 10 0-15,7 9 0 16,8 8-220-16,12 9-173 16,13 3-341-16,8 2-634 15,8-6 0 1,6-5 0-16,9-10 0 15</inkml:trace>
  <inkml:trace contextRef="#ctx0" brushRef="#br0" timeOffset="6940.05">12107 11239 7241 0,'0'-8'106'16,"0"2"-1"-16,0-1 1 16,4 3-1-16,8 8 1 15,1 8-1-15,7 9 1 16,0 12-1-16,0 8 1 16,-1 8-106-16,-2-1 0 15,-5 2 0-15,1-4 0 16,-4-6 0-16,-1-6 0 15,-2-4 0-15,-4-7 0 16,0-3 0 0,-2-4 0-16,0-5 0 15,0-6 0-15,0-5 0 16,0-1 0-16,0-14 0 16,-4-6 0-16,-2-11 0 15,-5-16 0-15,-5-10 0 16,-1-7 0-16,-1-6 0 15,2 0 0-15,6 3 0 16,6 0 0-16,4 5 0 16,6 9 0-16,4 12 0 15,4 12 0 1,7 12 0-16,5 13 0 16,8 7 0-16,2 7 0 15,5 8 0-15,-1 6 0 16,-2 3 0-16,-2 6 0 15,-3-1 0-15,-4 5 0 16,-3-3 0-16,-2 0 0 16,-3 0 0-16,-2-5 0 15,2-4 0-15,-3-3 0 16,-4-3 0 0,-4-6 0-16,-2-4 0 15,-2-3 0-15,-6-2 0 16,0-3 0-16,-2 0 0 15,-10-3 0-15,-11-1 0 16,-17 1 0-16,-11 2 0 16,-13 5 0-16,-5 11 0 15,4 12 0-15,9 11-382 16,14 1-1179-16,10 17 0 16,14 4 0-16,11-4 0 15</inkml:trace>
  <inkml:trace contextRef="#ctx0" brushRef="#br0" timeOffset="7387.45">12791 12772 8191 0,'-4'-8'0'0,"-2"0"0"16,3 2 0-16,-1-3 0 15,2 7 0 1,11 2 0-16,9 2 0 15,2 5 0-15,9 3 0 16,6 3 0-16,-5 3 0 16,-1 0 0-16,-4-3 0 15,-5 3 0-15,-7-8 0 16,-6 0 0-16,-3-5 0 16,4-11 0-1,-2-17 0-15,3-17 0 16,5-23 0-16,4-26 0 15,2-23 0-15,52-17-1638 16,-14-14 0-16,14-15 0 16,29-21 0-1</inkml:trace>
</inkml:ink>
</file>

<file path=ppt/slideLayouts/_rels/slideLayout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2.png"/></Relationships>
</file>

<file path=ppt/slideLayouts/_rels/slideLayout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2.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920834" y="1346946"/>
            <a:ext cx="10222992"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920834" y="4299696"/>
            <a:ext cx="10222992"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920834" y="1484779"/>
            <a:ext cx="10222992" cy="2743200"/>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10" name="Group 9"/>
          <p:cNvGrpSpPr/>
          <p:nvPr/>
        </p:nvGrpSpPr>
        <p:grpSpPr>
          <a:xfrm>
            <a:off x="9649215" y="4068923"/>
            <a:ext cx="1080904" cy="1080902"/>
            <a:chOff x="9685338" y="4460675"/>
            <a:chExt cx="1080904" cy="1080902"/>
          </a:xfrm>
        </p:grpSpPr>
        <p:sp>
          <p:nvSpPr>
            <p:cNvPr id="11" name="Oval 10"/>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2" name="Oval 11"/>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2" name="Title 1"/>
          <p:cNvSpPr>
            <a:spLocks noGrp="1"/>
          </p:cNvSpPr>
          <p:nvPr>
            <p:ph type="ctrTitle"/>
          </p:nvPr>
        </p:nvSpPr>
        <p:spPr>
          <a:xfrm>
            <a:off x="1051560" y="1432223"/>
            <a:ext cx="9966960" cy="3035808"/>
          </a:xfrm>
        </p:spPr>
        <p:txBody>
          <a:bodyPr anchor="ctr">
            <a:noAutofit/>
          </a:bodyPr>
          <a:lstStyle>
            <a:lvl1pPr algn="l">
              <a:lnSpc>
                <a:spcPct val="80000"/>
              </a:lnSpc>
              <a:defRPr sz="9600" cap="all" baseline="0">
                <a:blipFill dpi="0" rotWithShape="1">
                  <a:blip r:embed="rId4"/>
                  <a:srcRect/>
                  <a:tile tx="6350" ty="-127000" sx="65000" sy="64000" flip="none" algn="tl"/>
                </a:blipFill>
              </a:defRPr>
            </a:lvl1pPr>
          </a:lstStyle>
          <a:p>
            <a:r>
              <a:rPr lang="en-US"/>
              <a:t>Click to edit Master title style</a:t>
            </a:r>
            <a:endParaRPr lang="en-US" dirty="0"/>
          </a:p>
        </p:txBody>
      </p:sp>
      <p:sp>
        <p:nvSpPr>
          <p:cNvPr id="3" name="Subtitle 2"/>
          <p:cNvSpPr>
            <a:spLocks noGrp="1"/>
          </p:cNvSpPr>
          <p:nvPr>
            <p:ph type="subTitle" idx="1"/>
          </p:nvPr>
        </p:nvSpPr>
        <p:spPr>
          <a:xfrm>
            <a:off x="1069848" y="4389120"/>
            <a:ext cx="7891272" cy="1069848"/>
          </a:xfrm>
        </p:spPr>
        <p:txBody>
          <a:bodyPr>
            <a:normAutofit/>
          </a:bodyPr>
          <a:lstStyle>
            <a:lvl1pPr marL="0" indent="0" algn="l">
              <a:buNone/>
              <a:defRPr sz="2200">
                <a:solidFill>
                  <a:schemeClr val="tx1"/>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3B903A80-882B-4C9A-8D27-D1EFDF69159D}" type="datetimeFigureOut">
              <a:rPr lang="en-US" smtClean="0"/>
              <a:pPr>
                <a:defRPr/>
              </a:pPr>
              <a:t>10/28/2020</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a:xfrm>
            <a:off x="9592733" y="4289334"/>
            <a:ext cx="1193868" cy="640080"/>
          </a:xfrm>
        </p:spPr>
        <p:txBody>
          <a:bodyPr/>
          <a:lstStyle>
            <a:lvl1pPr>
              <a:defRPr sz="2800"/>
            </a:lvl1pPr>
          </a:lstStyle>
          <a:p>
            <a:fld id="{016712B0-D368-4B68-9797-D9CDD69055B2}" type="slidenum">
              <a:rPr lang="en-US" altLang="en-US" smtClean="0"/>
              <a:pPr/>
              <a:t>‹#›</a:t>
            </a:fld>
            <a:endParaRPr lang="en-US" altLang="en-US"/>
          </a:p>
        </p:txBody>
      </p:sp>
    </p:spTree>
    <p:extLst>
      <p:ext uri="{BB962C8B-B14F-4D97-AF65-F5344CB8AC3E}">
        <p14:creationId xmlns:p14="http://schemas.microsoft.com/office/powerpoint/2010/main" val="19308036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FC84817B-932C-4F07-ADDF-329B05EA192B}" type="datetimeFigureOut">
              <a:rPr lang="en-US" smtClean="0"/>
              <a:pPr>
                <a:defRPr/>
              </a:pPr>
              <a:t>10/28/2020</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EE6F8BE1-8AF3-4C79-A51C-A2A658A96912}" type="slidenum">
              <a:rPr lang="en-US" altLang="en-US" smtClean="0"/>
              <a:pPr/>
              <a:t>‹#›</a:t>
            </a:fld>
            <a:endParaRPr lang="en-US" altLang="en-US"/>
          </a:p>
        </p:txBody>
      </p:sp>
    </p:spTree>
    <p:extLst>
      <p:ext uri="{BB962C8B-B14F-4D97-AF65-F5344CB8AC3E}">
        <p14:creationId xmlns:p14="http://schemas.microsoft.com/office/powerpoint/2010/main" val="844609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533400"/>
            <a:ext cx="2552700" cy="56388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066800" y="533400"/>
            <a:ext cx="75057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331A7BCB-0EFF-434E-B38C-0A18B9217D84}" type="datetimeFigureOut">
              <a:rPr lang="en-US" smtClean="0"/>
              <a:pPr>
                <a:defRPr/>
              </a:pPr>
              <a:t>10/28/2020</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6EF26045-3C76-4F90-8FA4-6ECFEF243F11}" type="slidenum">
              <a:rPr lang="en-US" altLang="en-US" smtClean="0"/>
              <a:pPr/>
              <a:t>‹#›</a:t>
            </a:fld>
            <a:endParaRPr lang="en-US" altLang="en-US"/>
          </a:p>
        </p:txBody>
      </p:sp>
    </p:spTree>
    <p:extLst>
      <p:ext uri="{BB962C8B-B14F-4D97-AF65-F5344CB8AC3E}">
        <p14:creationId xmlns:p14="http://schemas.microsoft.com/office/powerpoint/2010/main" val="6884316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C68EB88F-03DB-4065-BD8F-447C13A9AD8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a:extLst>
              <a:ext uri="{FF2B5EF4-FFF2-40B4-BE49-F238E27FC236}">
                <a16:creationId xmlns:a16="http://schemas.microsoft.com/office/drawing/2014/main" id="{6B5E4F0F-1D11-443C-9788-E6F361C219B0}"/>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9EF062FB-5E4B-4E9F-866D-0E0081CF9180}"/>
              </a:ext>
            </a:extLst>
          </p:cNvPr>
          <p:cNvSpPr>
            <a:spLocks noGrp="1" noChangeArrowheads="1"/>
          </p:cNvSpPr>
          <p:nvPr>
            <p:ph type="sldNum" sz="quarter" idx="12"/>
          </p:nvPr>
        </p:nvSpPr>
        <p:spPr>
          <a:ln/>
        </p:spPr>
        <p:txBody>
          <a:bodyPr/>
          <a:lstStyle>
            <a:lvl1pPr>
              <a:defRPr/>
            </a:lvl1pPr>
          </a:lstStyle>
          <a:p>
            <a:fld id="{67C8E373-DC7D-4425-BEE6-270FA705E6EB}" type="slidenum">
              <a:rPr lang="en-US" altLang="en-US"/>
              <a:pPr/>
              <a:t>‹#›</a:t>
            </a:fld>
            <a:endParaRPr lang="en-US" altLang="en-US"/>
          </a:p>
        </p:txBody>
      </p:sp>
    </p:spTree>
    <p:extLst>
      <p:ext uri="{BB962C8B-B14F-4D97-AF65-F5344CB8AC3E}">
        <p14:creationId xmlns:p14="http://schemas.microsoft.com/office/powerpoint/2010/main" val="277686455"/>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6DFA1619-F654-49D4-AD4D-1E6175155EAC}"/>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57D38982-6D04-4927-84A9-2D95D47D86AA}"/>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7F8E031D-9F77-411F-B897-B1EFB386CC83}"/>
              </a:ext>
            </a:extLst>
          </p:cNvPr>
          <p:cNvSpPr>
            <a:spLocks noGrp="1" noChangeArrowheads="1"/>
          </p:cNvSpPr>
          <p:nvPr>
            <p:ph type="sldNum" sz="quarter" idx="12"/>
          </p:nvPr>
        </p:nvSpPr>
        <p:spPr>
          <a:ln/>
        </p:spPr>
        <p:txBody>
          <a:bodyPr/>
          <a:lstStyle>
            <a:lvl1pPr>
              <a:defRPr/>
            </a:lvl1pPr>
          </a:lstStyle>
          <a:p>
            <a:fld id="{0B7C63A2-5B11-4052-8466-0BE01253A2C5}" type="slidenum">
              <a:rPr lang="en-US" altLang="en-US"/>
              <a:pPr/>
              <a:t>‹#›</a:t>
            </a:fld>
            <a:endParaRPr lang="en-US" altLang="en-US"/>
          </a:p>
        </p:txBody>
      </p:sp>
    </p:spTree>
    <p:extLst>
      <p:ext uri="{BB962C8B-B14F-4D97-AF65-F5344CB8AC3E}">
        <p14:creationId xmlns:p14="http://schemas.microsoft.com/office/powerpoint/2010/main" val="76060971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1082F12-EC93-4611-8AF1-EBC086EF67C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F1318DD-F25B-4027-A345-80EEF04193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16B9143-CEC8-4C30-9439-E7C64E1908CF}"/>
              </a:ext>
            </a:extLst>
          </p:cNvPr>
          <p:cNvSpPr>
            <a:spLocks noGrp="1" noChangeArrowheads="1"/>
          </p:cNvSpPr>
          <p:nvPr>
            <p:ph type="sldNum" sz="quarter" idx="12"/>
          </p:nvPr>
        </p:nvSpPr>
        <p:spPr>
          <a:ln/>
        </p:spPr>
        <p:txBody>
          <a:bodyPr/>
          <a:lstStyle>
            <a:lvl1pPr>
              <a:defRPr/>
            </a:lvl1pPr>
          </a:lstStyle>
          <a:p>
            <a:fld id="{B2B632B5-DBD7-4B8E-99A7-6089EE579937}" type="slidenum">
              <a:rPr lang="en-US" altLang="en-US"/>
              <a:pPr/>
              <a:t>‹#›</a:t>
            </a:fld>
            <a:endParaRPr lang="en-US" altLang="en-US"/>
          </a:p>
        </p:txBody>
      </p:sp>
    </p:spTree>
    <p:extLst>
      <p:ext uri="{BB962C8B-B14F-4D97-AF65-F5344CB8AC3E}">
        <p14:creationId xmlns:p14="http://schemas.microsoft.com/office/powerpoint/2010/main" val="125759313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1082F12-EC93-4611-8AF1-EBC086EF67C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F1318DD-F25B-4027-A345-80EEF04193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16B9143-CEC8-4C30-9439-E7C64E1908CF}"/>
              </a:ext>
            </a:extLst>
          </p:cNvPr>
          <p:cNvSpPr>
            <a:spLocks noGrp="1" noChangeArrowheads="1"/>
          </p:cNvSpPr>
          <p:nvPr>
            <p:ph type="sldNum" sz="quarter" idx="12"/>
          </p:nvPr>
        </p:nvSpPr>
        <p:spPr>
          <a:ln/>
        </p:spPr>
        <p:txBody>
          <a:bodyPr/>
          <a:lstStyle>
            <a:lvl1pPr>
              <a:defRPr/>
            </a:lvl1pPr>
          </a:lstStyle>
          <a:p>
            <a:fld id="{B2B632B5-DBD7-4B8E-99A7-6089EE579937}" type="slidenum">
              <a:rPr lang="en-US" altLang="en-US"/>
              <a:pPr/>
              <a:t>‹#›</a:t>
            </a:fld>
            <a:endParaRPr lang="en-US" altLang="en-US"/>
          </a:p>
        </p:txBody>
      </p:sp>
    </p:spTree>
    <p:extLst>
      <p:ext uri="{BB962C8B-B14F-4D97-AF65-F5344CB8AC3E}">
        <p14:creationId xmlns:p14="http://schemas.microsoft.com/office/powerpoint/2010/main" val="12575931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1082F12-EC93-4611-8AF1-EBC086EF67C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F1318DD-F25B-4027-A345-80EEF04193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16B9143-CEC8-4C30-9439-E7C64E1908CF}"/>
              </a:ext>
            </a:extLst>
          </p:cNvPr>
          <p:cNvSpPr>
            <a:spLocks noGrp="1" noChangeArrowheads="1"/>
          </p:cNvSpPr>
          <p:nvPr>
            <p:ph type="sldNum" sz="quarter" idx="12"/>
          </p:nvPr>
        </p:nvSpPr>
        <p:spPr>
          <a:ln/>
        </p:spPr>
        <p:txBody>
          <a:bodyPr/>
          <a:lstStyle>
            <a:lvl1pPr>
              <a:defRPr/>
            </a:lvl1pPr>
          </a:lstStyle>
          <a:p>
            <a:fld id="{B2B632B5-DBD7-4B8E-99A7-6089EE579937}" type="slidenum">
              <a:rPr lang="en-US" altLang="en-US"/>
              <a:pPr/>
              <a:t>‹#›</a:t>
            </a:fld>
            <a:endParaRPr lang="en-US" altLang="en-US"/>
          </a:p>
        </p:txBody>
      </p:sp>
    </p:spTree>
    <p:extLst>
      <p:ext uri="{BB962C8B-B14F-4D97-AF65-F5344CB8AC3E}">
        <p14:creationId xmlns:p14="http://schemas.microsoft.com/office/powerpoint/2010/main" val="125759313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1082F12-EC93-4611-8AF1-EBC086EF67C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F1318DD-F25B-4027-A345-80EEF04193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16B9143-CEC8-4C30-9439-E7C64E1908CF}"/>
              </a:ext>
            </a:extLst>
          </p:cNvPr>
          <p:cNvSpPr>
            <a:spLocks noGrp="1" noChangeArrowheads="1"/>
          </p:cNvSpPr>
          <p:nvPr>
            <p:ph type="sldNum" sz="quarter" idx="12"/>
          </p:nvPr>
        </p:nvSpPr>
        <p:spPr>
          <a:ln/>
        </p:spPr>
        <p:txBody>
          <a:bodyPr/>
          <a:lstStyle>
            <a:lvl1pPr>
              <a:defRPr/>
            </a:lvl1pPr>
          </a:lstStyle>
          <a:p>
            <a:fld id="{B2B632B5-DBD7-4B8E-99A7-6089EE579937}" type="slidenum">
              <a:rPr lang="en-US" altLang="en-US"/>
              <a:pPr/>
              <a:t>‹#›</a:t>
            </a:fld>
            <a:endParaRPr lang="en-US" altLang="en-US"/>
          </a:p>
        </p:txBody>
      </p:sp>
    </p:spTree>
    <p:extLst>
      <p:ext uri="{BB962C8B-B14F-4D97-AF65-F5344CB8AC3E}">
        <p14:creationId xmlns:p14="http://schemas.microsoft.com/office/powerpoint/2010/main" val="125759313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1082F12-EC93-4611-8AF1-EBC086EF67C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F1318DD-F25B-4027-A345-80EEF04193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16B9143-CEC8-4C30-9439-E7C64E1908CF}"/>
              </a:ext>
            </a:extLst>
          </p:cNvPr>
          <p:cNvSpPr>
            <a:spLocks noGrp="1" noChangeArrowheads="1"/>
          </p:cNvSpPr>
          <p:nvPr>
            <p:ph type="sldNum" sz="quarter" idx="12"/>
          </p:nvPr>
        </p:nvSpPr>
        <p:spPr>
          <a:ln/>
        </p:spPr>
        <p:txBody>
          <a:bodyPr/>
          <a:lstStyle>
            <a:lvl1pPr>
              <a:defRPr/>
            </a:lvl1pPr>
          </a:lstStyle>
          <a:p>
            <a:fld id="{B2B632B5-DBD7-4B8E-99A7-6089EE579937}" type="slidenum">
              <a:rPr lang="en-US" altLang="en-US"/>
              <a:pPr/>
              <a:t>‹#›</a:t>
            </a:fld>
            <a:endParaRPr lang="en-US" altLang="en-US"/>
          </a:p>
        </p:txBody>
      </p:sp>
    </p:spTree>
    <p:extLst>
      <p:ext uri="{BB962C8B-B14F-4D97-AF65-F5344CB8AC3E}">
        <p14:creationId xmlns:p14="http://schemas.microsoft.com/office/powerpoint/2010/main" val="125759313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1082F12-EC93-4611-8AF1-EBC086EF67C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F1318DD-F25B-4027-A345-80EEF04193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16B9143-CEC8-4C30-9439-E7C64E1908CF}"/>
              </a:ext>
            </a:extLst>
          </p:cNvPr>
          <p:cNvSpPr>
            <a:spLocks noGrp="1" noChangeArrowheads="1"/>
          </p:cNvSpPr>
          <p:nvPr>
            <p:ph type="sldNum" sz="quarter" idx="12"/>
          </p:nvPr>
        </p:nvSpPr>
        <p:spPr>
          <a:ln/>
        </p:spPr>
        <p:txBody>
          <a:bodyPr/>
          <a:lstStyle>
            <a:lvl1pPr>
              <a:defRPr/>
            </a:lvl1pPr>
          </a:lstStyle>
          <a:p>
            <a:fld id="{B2B632B5-DBD7-4B8E-99A7-6089EE579937}" type="slidenum">
              <a:rPr lang="en-US" altLang="en-US"/>
              <a:pPr/>
              <a:t>‹#›</a:t>
            </a:fld>
            <a:endParaRPr lang="en-US" altLang="en-US"/>
          </a:p>
        </p:txBody>
      </p:sp>
    </p:spTree>
    <p:extLst>
      <p:ext uri="{BB962C8B-B14F-4D97-AF65-F5344CB8AC3E}">
        <p14:creationId xmlns:p14="http://schemas.microsoft.com/office/powerpoint/2010/main" val="12575931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B14BE498-EA3E-4C2D-94B7-F6FED1D2FAEB}" type="datetimeFigureOut">
              <a:rPr lang="en-US" smtClean="0"/>
              <a:pPr>
                <a:defRPr/>
              </a:pPr>
              <a:t>10/28/2020</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6657388D-8C12-40E0-A802-996928859508}" type="slidenum">
              <a:rPr lang="en-US" altLang="en-US" smtClean="0"/>
              <a:pPr/>
              <a:t>‹#›</a:t>
            </a:fld>
            <a:endParaRPr lang="en-US" altLang="en-US"/>
          </a:p>
        </p:txBody>
      </p:sp>
    </p:spTree>
    <p:extLst>
      <p:ext uri="{BB962C8B-B14F-4D97-AF65-F5344CB8AC3E}">
        <p14:creationId xmlns:p14="http://schemas.microsoft.com/office/powerpoint/2010/main" val="185371615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1082F12-EC93-4611-8AF1-EBC086EF67C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F1318DD-F25B-4027-A345-80EEF04193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16B9143-CEC8-4C30-9439-E7C64E1908CF}"/>
              </a:ext>
            </a:extLst>
          </p:cNvPr>
          <p:cNvSpPr>
            <a:spLocks noGrp="1" noChangeArrowheads="1"/>
          </p:cNvSpPr>
          <p:nvPr>
            <p:ph type="sldNum" sz="quarter" idx="12"/>
          </p:nvPr>
        </p:nvSpPr>
        <p:spPr>
          <a:ln/>
        </p:spPr>
        <p:txBody>
          <a:bodyPr/>
          <a:lstStyle>
            <a:lvl1pPr>
              <a:defRPr/>
            </a:lvl1pPr>
          </a:lstStyle>
          <a:p>
            <a:fld id="{B2B632B5-DBD7-4B8E-99A7-6089EE579937}" type="slidenum">
              <a:rPr lang="en-US" altLang="en-US"/>
              <a:pPr/>
              <a:t>‹#›</a:t>
            </a:fld>
            <a:endParaRPr lang="en-US" altLang="en-US"/>
          </a:p>
        </p:txBody>
      </p:sp>
    </p:spTree>
    <p:extLst>
      <p:ext uri="{BB962C8B-B14F-4D97-AF65-F5344CB8AC3E}">
        <p14:creationId xmlns:p14="http://schemas.microsoft.com/office/powerpoint/2010/main" val="125759313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1082F12-EC93-4611-8AF1-EBC086EF67C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F1318DD-F25B-4027-A345-80EEF04193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16B9143-CEC8-4C30-9439-E7C64E1908CF}"/>
              </a:ext>
            </a:extLst>
          </p:cNvPr>
          <p:cNvSpPr>
            <a:spLocks noGrp="1" noChangeArrowheads="1"/>
          </p:cNvSpPr>
          <p:nvPr>
            <p:ph type="sldNum" sz="quarter" idx="12"/>
          </p:nvPr>
        </p:nvSpPr>
        <p:spPr>
          <a:ln/>
        </p:spPr>
        <p:txBody>
          <a:bodyPr/>
          <a:lstStyle>
            <a:lvl1pPr>
              <a:defRPr/>
            </a:lvl1pPr>
          </a:lstStyle>
          <a:p>
            <a:fld id="{B2B632B5-DBD7-4B8E-99A7-6089EE579937}" type="slidenum">
              <a:rPr lang="en-US" altLang="en-US"/>
              <a:pPr/>
              <a:t>‹#›</a:t>
            </a:fld>
            <a:endParaRPr lang="en-US" altLang="en-US"/>
          </a:p>
        </p:txBody>
      </p:sp>
    </p:spTree>
    <p:extLst>
      <p:ext uri="{BB962C8B-B14F-4D97-AF65-F5344CB8AC3E}">
        <p14:creationId xmlns:p14="http://schemas.microsoft.com/office/powerpoint/2010/main" val="125759313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1082F12-EC93-4611-8AF1-EBC086EF67C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F1318DD-F25B-4027-A345-80EEF04193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16B9143-CEC8-4C30-9439-E7C64E1908CF}"/>
              </a:ext>
            </a:extLst>
          </p:cNvPr>
          <p:cNvSpPr>
            <a:spLocks noGrp="1" noChangeArrowheads="1"/>
          </p:cNvSpPr>
          <p:nvPr>
            <p:ph type="sldNum" sz="quarter" idx="12"/>
          </p:nvPr>
        </p:nvSpPr>
        <p:spPr>
          <a:ln/>
        </p:spPr>
        <p:txBody>
          <a:bodyPr/>
          <a:lstStyle>
            <a:lvl1pPr>
              <a:defRPr/>
            </a:lvl1pPr>
          </a:lstStyle>
          <a:p>
            <a:fld id="{B2B632B5-DBD7-4B8E-99A7-6089EE579937}" type="slidenum">
              <a:rPr lang="en-US" altLang="en-US"/>
              <a:pPr/>
              <a:t>‹#›</a:t>
            </a:fld>
            <a:endParaRPr lang="en-US" altLang="en-US"/>
          </a:p>
        </p:txBody>
      </p:sp>
    </p:spTree>
    <p:extLst>
      <p:ext uri="{BB962C8B-B14F-4D97-AF65-F5344CB8AC3E}">
        <p14:creationId xmlns:p14="http://schemas.microsoft.com/office/powerpoint/2010/main" val="125759313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1082F12-EC93-4611-8AF1-EBC086EF67C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F1318DD-F25B-4027-A345-80EEF04193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16B9143-CEC8-4C30-9439-E7C64E1908CF}"/>
              </a:ext>
            </a:extLst>
          </p:cNvPr>
          <p:cNvSpPr>
            <a:spLocks noGrp="1" noChangeArrowheads="1"/>
          </p:cNvSpPr>
          <p:nvPr>
            <p:ph type="sldNum" sz="quarter" idx="12"/>
          </p:nvPr>
        </p:nvSpPr>
        <p:spPr>
          <a:ln/>
        </p:spPr>
        <p:txBody>
          <a:bodyPr/>
          <a:lstStyle>
            <a:lvl1pPr>
              <a:defRPr/>
            </a:lvl1pPr>
          </a:lstStyle>
          <a:p>
            <a:fld id="{B2B632B5-DBD7-4B8E-99A7-6089EE579937}" type="slidenum">
              <a:rPr lang="en-US" altLang="en-US"/>
              <a:pPr/>
              <a:t>‹#›</a:t>
            </a:fld>
            <a:endParaRPr lang="en-US" altLang="en-US"/>
          </a:p>
        </p:txBody>
      </p:sp>
    </p:spTree>
    <p:extLst>
      <p:ext uri="{BB962C8B-B14F-4D97-AF65-F5344CB8AC3E}">
        <p14:creationId xmlns:p14="http://schemas.microsoft.com/office/powerpoint/2010/main" val="125759313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1082F12-EC93-4611-8AF1-EBC086EF67C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F1318DD-F25B-4027-A345-80EEF04193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16B9143-CEC8-4C30-9439-E7C64E1908CF}"/>
              </a:ext>
            </a:extLst>
          </p:cNvPr>
          <p:cNvSpPr>
            <a:spLocks noGrp="1" noChangeArrowheads="1"/>
          </p:cNvSpPr>
          <p:nvPr>
            <p:ph type="sldNum" sz="quarter" idx="12"/>
          </p:nvPr>
        </p:nvSpPr>
        <p:spPr>
          <a:ln/>
        </p:spPr>
        <p:txBody>
          <a:bodyPr/>
          <a:lstStyle>
            <a:lvl1pPr>
              <a:defRPr/>
            </a:lvl1pPr>
          </a:lstStyle>
          <a:p>
            <a:fld id="{B2B632B5-DBD7-4B8E-99A7-6089EE579937}" type="slidenum">
              <a:rPr lang="en-US" altLang="en-US"/>
              <a:pPr/>
              <a:t>‹#›</a:t>
            </a:fld>
            <a:endParaRPr lang="en-US" altLang="en-US"/>
          </a:p>
        </p:txBody>
      </p:sp>
    </p:spTree>
    <p:extLst>
      <p:ext uri="{BB962C8B-B14F-4D97-AF65-F5344CB8AC3E}">
        <p14:creationId xmlns:p14="http://schemas.microsoft.com/office/powerpoint/2010/main" val="125759313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1082F12-EC93-4611-8AF1-EBC086EF67C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F1318DD-F25B-4027-A345-80EEF04193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16B9143-CEC8-4C30-9439-E7C64E1908CF}"/>
              </a:ext>
            </a:extLst>
          </p:cNvPr>
          <p:cNvSpPr>
            <a:spLocks noGrp="1" noChangeArrowheads="1"/>
          </p:cNvSpPr>
          <p:nvPr>
            <p:ph type="sldNum" sz="quarter" idx="12"/>
          </p:nvPr>
        </p:nvSpPr>
        <p:spPr>
          <a:ln/>
        </p:spPr>
        <p:txBody>
          <a:bodyPr/>
          <a:lstStyle>
            <a:lvl1pPr>
              <a:defRPr/>
            </a:lvl1pPr>
          </a:lstStyle>
          <a:p>
            <a:fld id="{B2B632B5-DBD7-4B8E-99A7-6089EE579937}" type="slidenum">
              <a:rPr lang="en-US" altLang="en-US"/>
              <a:pPr/>
              <a:t>‹#›</a:t>
            </a:fld>
            <a:endParaRPr lang="en-US" altLang="en-US"/>
          </a:p>
        </p:txBody>
      </p:sp>
    </p:spTree>
    <p:extLst>
      <p:ext uri="{BB962C8B-B14F-4D97-AF65-F5344CB8AC3E}">
        <p14:creationId xmlns:p14="http://schemas.microsoft.com/office/powerpoint/2010/main" val="125759313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393E0B1-4453-4A0A-9D0B-1BC18919BD4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03A2DD7-DA49-4321-A52B-3EC4368B78B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856DBCD-CE0A-4644-886B-4DBA86930BED}"/>
              </a:ext>
            </a:extLst>
          </p:cNvPr>
          <p:cNvSpPr>
            <a:spLocks noGrp="1" noChangeArrowheads="1"/>
          </p:cNvSpPr>
          <p:nvPr>
            <p:ph type="sldNum" sz="quarter" idx="12"/>
          </p:nvPr>
        </p:nvSpPr>
        <p:spPr>
          <a:ln/>
        </p:spPr>
        <p:txBody>
          <a:bodyPr/>
          <a:lstStyle>
            <a:lvl1pPr>
              <a:defRPr/>
            </a:lvl1pPr>
          </a:lstStyle>
          <a:p>
            <a:fld id="{62F968C9-5316-4F8F-BD24-9F700272F811}" type="slidenum">
              <a:rPr lang="en-US" altLang="en-US"/>
              <a:pPr/>
              <a:t>‹#›</a:t>
            </a:fld>
            <a:endParaRPr lang="en-US" altLang="en-US"/>
          </a:p>
        </p:txBody>
      </p:sp>
    </p:spTree>
    <p:extLst>
      <p:ext uri="{BB962C8B-B14F-4D97-AF65-F5344CB8AC3E}">
        <p14:creationId xmlns:p14="http://schemas.microsoft.com/office/powerpoint/2010/main" val="330153275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393E0B1-4453-4A0A-9D0B-1BC18919BD4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03A2DD7-DA49-4321-A52B-3EC4368B78B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856DBCD-CE0A-4644-886B-4DBA86930BED}"/>
              </a:ext>
            </a:extLst>
          </p:cNvPr>
          <p:cNvSpPr>
            <a:spLocks noGrp="1" noChangeArrowheads="1"/>
          </p:cNvSpPr>
          <p:nvPr>
            <p:ph type="sldNum" sz="quarter" idx="12"/>
          </p:nvPr>
        </p:nvSpPr>
        <p:spPr>
          <a:ln/>
        </p:spPr>
        <p:txBody>
          <a:bodyPr/>
          <a:lstStyle>
            <a:lvl1pPr>
              <a:defRPr/>
            </a:lvl1pPr>
          </a:lstStyle>
          <a:p>
            <a:fld id="{62F968C9-5316-4F8F-BD24-9F700272F811}" type="slidenum">
              <a:rPr lang="en-US" altLang="en-US"/>
              <a:pPr/>
              <a:t>‹#›</a:t>
            </a:fld>
            <a:endParaRPr lang="en-US" altLang="en-US"/>
          </a:p>
        </p:txBody>
      </p:sp>
    </p:spTree>
    <p:extLst>
      <p:ext uri="{BB962C8B-B14F-4D97-AF65-F5344CB8AC3E}">
        <p14:creationId xmlns:p14="http://schemas.microsoft.com/office/powerpoint/2010/main" val="330153275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393E0B1-4453-4A0A-9D0B-1BC18919BD4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03A2DD7-DA49-4321-A52B-3EC4368B78B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856DBCD-CE0A-4644-886B-4DBA86930BED}"/>
              </a:ext>
            </a:extLst>
          </p:cNvPr>
          <p:cNvSpPr>
            <a:spLocks noGrp="1" noChangeArrowheads="1"/>
          </p:cNvSpPr>
          <p:nvPr>
            <p:ph type="sldNum" sz="quarter" idx="12"/>
          </p:nvPr>
        </p:nvSpPr>
        <p:spPr>
          <a:ln/>
        </p:spPr>
        <p:txBody>
          <a:bodyPr/>
          <a:lstStyle>
            <a:lvl1pPr>
              <a:defRPr/>
            </a:lvl1pPr>
          </a:lstStyle>
          <a:p>
            <a:fld id="{62F968C9-5316-4F8F-BD24-9F700272F811}" type="slidenum">
              <a:rPr lang="en-US" altLang="en-US"/>
              <a:pPr/>
              <a:t>‹#›</a:t>
            </a:fld>
            <a:endParaRPr lang="en-US" altLang="en-US"/>
          </a:p>
        </p:txBody>
      </p:sp>
    </p:spTree>
    <p:extLst>
      <p:ext uri="{BB962C8B-B14F-4D97-AF65-F5344CB8AC3E}">
        <p14:creationId xmlns:p14="http://schemas.microsoft.com/office/powerpoint/2010/main" val="33015327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0" y="4917989"/>
            <a:ext cx="12192000" cy="1940010"/>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2167128" y="1225296"/>
            <a:ext cx="9281160" cy="3520440"/>
          </a:xfrm>
        </p:spPr>
        <p:txBody>
          <a:bodyPr anchor="ctr">
            <a:normAutofit/>
          </a:bodyPr>
          <a:lstStyle>
            <a:lvl1pPr>
              <a:lnSpc>
                <a:spcPct val="80000"/>
              </a:lnSpc>
              <a:defRPr sz="8000" b="0"/>
            </a:lvl1pPr>
          </a:lstStyle>
          <a:p>
            <a:r>
              <a:rPr lang="en-US"/>
              <a:t>Click to edit Master title style</a:t>
            </a:r>
            <a:endParaRPr lang="en-US" dirty="0"/>
          </a:p>
        </p:txBody>
      </p:sp>
      <p:sp>
        <p:nvSpPr>
          <p:cNvPr id="3" name="Text Placeholder 2"/>
          <p:cNvSpPr>
            <a:spLocks noGrp="1"/>
          </p:cNvSpPr>
          <p:nvPr>
            <p:ph type="body" idx="1"/>
          </p:nvPr>
        </p:nvSpPr>
        <p:spPr>
          <a:xfrm>
            <a:off x="2165774" y="5020056"/>
            <a:ext cx="9052560" cy="1066800"/>
          </a:xfrm>
        </p:spPr>
        <p:txBody>
          <a:bodyPr anchor="t">
            <a:normAutofit/>
          </a:bodyPr>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8593667" y="6272784"/>
            <a:ext cx="2644309" cy="365125"/>
          </a:xfrm>
        </p:spPr>
        <p:txBody>
          <a:bodyPr/>
          <a:lstStyle/>
          <a:p>
            <a:pPr>
              <a:defRPr/>
            </a:pPr>
            <a:fld id="{A64C1EC5-DAB5-4E21-838C-8BDAC82092A1}" type="datetimeFigureOut">
              <a:rPr lang="en-US" smtClean="0"/>
              <a:pPr>
                <a:defRPr/>
              </a:pPr>
              <a:t>10/28/2020</a:t>
            </a:fld>
            <a:endParaRPr lang="en-US"/>
          </a:p>
        </p:txBody>
      </p:sp>
      <p:sp>
        <p:nvSpPr>
          <p:cNvPr id="5" name="Footer Placeholder 4"/>
          <p:cNvSpPr>
            <a:spLocks noGrp="1"/>
          </p:cNvSpPr>
          <p:nvPr>
            <p:ph type="ftr" sz="quarter" idx="11"/>
          </p:nvPr>
        </p:nvSpPr>
        <p:spPr>
          <a:xfrm>
            <a:off x="2182708" y="6272784"/>
            <a:ext cx="6327648" cy="365125"/>
          </a:xfrm>
        </p:spPr>
        <p:txBody>
          <a:bodyPr/>
          <a:lstStyle/>
          <a:p>
            <a:pPr>
              <a:defRPr/>
            </a:pPr>
            <a:endParaRPr lang="en-US"/>
          </a:p>
        </p:txBody>
      </p:sp>
      <p:grpSp>
        <p:nvGrpSpPr>
          <p:cNvPr id="8" name="Group 7"/>
          <p:cNvGrpSpPr/>
          <p:nvPr/>
        </p:nvGrpSpPr>
        <p:grpSpPr>
          <a:xfrm>
            <a:off x="897399" y="2325848"/>
            <a:ext cx="1080904" cy="1080902"/>
            <a:chOff x="9685338" y="4460675"/>
            <a:chExt cx="1080904" cy="1080902"/>
          </a:xfrm>
        </p:grpSpPr>
        <p:sp>
          <p:nvSpPr>
            <p:cNvPr id="9" name="Oval 8"/>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0" name="Oval 9"/>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6" name="Slide Number Placeholder 5"/>
          <p:cNvSpPr>
            <a:spLocks noGrp="1"/>
          </p:cNvSpPr>
          <p:nvPr>
            <p:ph type="sldNum" sz="quarter" idx="12"/>
          </p:nvPr>
        </p:nvSpPr>
        <p:spPr>
          <a:xfrm>
            <a:off x="843702" y="2506133"/>
            <a:ext cx="1188298" cy="720332"/>
          </a:xfrm>
        </p:spPr>
        <p:txBody>
          <a:bodyPr/>
          <a:lstStyle>
            <a:lvl1pPr>
              <a:defRPr sz="2800"/>
            </a:lvl1pPr>
          </a:lstStyle>
          <a:p>
            <a:fld id="{5077AFAC-485F-4B76-B0B0-7473EE33FA4B}" type="slidenum">
              <a:rPr lang="en-US" altLang="en-US" smtClean="0"/>
              <a:pPr/>
              <a:t>‹#›</a:t>
            </a:fld>
            <a:endParaRPr lang="en-US" altLang="en-US"/>
          </a:p>
        </p:txBody>
      </p:sp>
    </p:spTree>
    <p:extLst>
      <p:ext uri="{BB962C8B-B14F-4D97-AF65-F5344CB8AC3E}">
        <p14:creationId xmlns:p14="http://schemas.microsoft.com/office/powerpoint/2010/main" val="38283608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069848" y="2194560"/>
            <a:ext cx="475488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364224" y="2194560"/>
            <a:ext cx="475488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fld id="{8B1097CE-AB6B-44F4-A6C0-74392603B36B}" type="datetimeFigureOut">
              <a:rPr lang="en-US" smtClean="0"/>
              <a:pPr>
                <a:defRPr/>
              </a:pPr>
              <a:t>10/28/2020</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C4ECA634-1B73-4A37-B8D1-E77C51DC1BCD}" type="slidenum">
              <a:rPr lang="en-US" altLang="en-US" smtClean="0"/>
              <a:pPr/>
              <a:t>‹#›</a:t>
            </a:fld>
            <a:endParaRPr lang="en-US" altLang="en-US"/>
          </a:p>
        </p:txBody>
      </p:sp>
    </p:spTree>
    <p:extLst>
      <p:ext uri="{BB962C8B-B14F-4D97-AF65-F5344CB8AC3E}">
        <p14:creationId xmlns:p14="http://schemas.microsoft.com/office/powerpoint/2010/main" val="1905903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066800" y="2048256"/>
            <a:ext cx="475488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69848" y="2743200"/>
            <a:ext cx="475488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364224" y="2048256"/>
            <a:ext cx="475488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364224" y="2743200"/>
            <a:ext cx="475488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fld id="{9543D3E9-6C88-4EC6-A3F0-A54D489C5000}" type="datetimeFigureOut">
              <a:rPr lang="en-US" smtClean="0"/>
              <a:pPr>
                <a:defRPr/>
              </a:pPr>
              <a:t>10/28/2020</a:t>
            </a:fld>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fld id="{7DDB436A-85D3-4B4B-9DD8-679B070A6C28}" type="slidenum">
              <a:rPr lang="en-US" altLang="en-US" smtClean="0"/>
              <a:pPr/>
              <a:t>‹#›</a:t>
            </a:fld>
            <a:endParaRPr lang="en-US" altLang="en-US"/>
          </a:p>
        </p:txBody>
      </p:sp>
    </p:spTree>
    <p:extLst>
      <p:ext uri="{BB962C8B-B14F-4D97-AF65-F5344CB8AC3E}">
        <p14:creationId xmlns:p14="http://schemas.microsoft.com/office/powerpoint/2010/main" val="41057369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fld id="{FEE52056-4EDC-4581-9A66-4D916DD7FF4F}" type="datetimeFigureOut">
              <a:rPr lang="en-US" smtClean="0"/>
              <a:pPr>
                <a:defRPr/>
              </a:pPr>
              <a:t>10/28/2020</a:t>
            </a:fld>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fld id="{E26AC85C-E41A-4A36-816C-80A76391FD72}" type="slidenum">
              <a:rPr lang="en-US" altLang="en-US" smtClean="0"/>
              <a:pPr/>
              <a:t>‹#›</a:t>
            </a:fld>
            <a:endParaRPr lang="en-US" altLang="en-US"/>
          </a:p>
        </p:txBody>
      </p:sp>
    </p:spTree>
    <p:extLst>
      <p:ext uri="{BB962C8B-B14F-4D97-AF65-F5344CB8AC3E}">
        <p14:creationId xmlns:p14="http://schemas.microsoft.com/office/powerpoint/2010/main" val="10863698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AAA5B495-26AC-449F-B777-923DDD4C7CCD}" type="datetimeFigureOut">
              <a:rPr lang="en-US" smtClean="0"/>
              <a:pPr>
                <a:defRPr/>
              </a:pPr>
              <a:t>10/28/2020</a:t>
            </a:fld>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fld id="{3A876B0A-1AD8-405A-8DA9-E86F85672467}" type="slidenum">
              <a:rPr lang="en-US" altLang="en-US" smtClean="0"/>
              <a:pPr/>
              <a:t>‹#›</a:t>
            </a:fld>
            <a:endParaRPr lang="en-US" altLang="en-US"/>
          </a:p>
        </p:txBody>
      </p:sp>
    </p:spTree>
    <p:extLst>
      <p:ext uri="{BB962C8B-B14F-4D97-AF65-F5344CB8AC3E}">
        <p14:creationId xmlns:p14="http://schemas.microsoft.com/office/powerpoint/2010/main" val="24474137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8303740" y="0"/>
            <a:ext cx="3888259"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549640" y="685800"/>
            <a:ext cx="3200400" cy="1737360"/>
          </a:xfrm>
        </p:spPr>
        <p:txBody>
          <a:bodyPr anchor="b">
            <a:normAutofit/>
          </a:bodyPr>
          <a:lstStyle>
            <a:lvl1pPr>
              <a:defRPr sz="3200" b="1"/>
            </a:lvl1pPr>
          </a:lstStyle>
          <a:p>
            <a:r>
              <a:rPr lang="en-US"/>
              <a:t>Click to edit Master title style</a:t>
            </a:r>
            <a:endParaRPr lang="en-US" dirty="0"/>
          </a:p>
        </p:txBody>
      </p:sp>
      <p:sp>
        <p:nvSpPr>
          <p:cNvPr id="3" name="Content Placeholder 2"/>
          <p:cNvSpPr>
            <a:spLocks noGrp="1"/>
          </p:cNvSpPr>
          <p:nvPr>
            <p:ph idx="1"/>
          </p:nvPr>
        </p:nvSpPr>
        <p:spPr>
          <a:xfrm>
            <a:off x="838200" y="685800"/>
            <a:ext cx="6711696" cy="5020056"/>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549640" y="2423160"/>
            <a:ext cx="3200400" cy="3291840"/>
          </a:xfrm>
        </p:spPr>
        <p:txBody>
          <a:bodyPr>
            <a:normAutofit/>
          </a:bodyPr>
          <a:lstStyle>
            <a:lvl1pPr marL="0" indent="0">
              <a:lnSpc>
                <a:spcPct val="100000"/>
              </a:lnSpc>
              <a:spcBef>
                <a:spcPts val="1000"/>
              </a:spcBef>
              <a:buNone/>
              <a:defRPr sz="1400">
                <a:solidFill>
                  <a:schemeClr val="accent1">
                    <a:lumMod val="7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4D40FEE1-185E-426B-A373-080C8859DE94}" type="datetimeFigureOut">
              <a:rPr lang="en-US" smtClean="0"/>
              <a:pPr>
                <a:defRPr/>
              </a:pPr>
              <a:t>10/28/2020</a:t>
            </a:fld>
            <a:endParaRPr lang="en-US"/>
          </a:p>
        </p:txBody>
      </p:sp>
      <p:sp>
        <p:nvSpPr>
          <p:cNvPr id="6" name="Footer Placeholder 5"/>
          <p:cNvSpPr>
            <a:spLocks noGrp="1"/>
          </p:cNvSpPr>
          <p:nvPr>
            <p:ph type="ftr" sz="quarter" idx="11"/>
          </p:nvPr>
        </p:nvSpPr>
        <p:spPr/>
        <p:txBody>
          <a:bodyPr/>
          <a:lstStyle/>
          <a:p>
            <a:pPr>
              <a:defRPr/>
            </a:pPr>
            <a:endParaRPr lang="en-US"/>
          </a:p>
        </p:txBody>
      </p:sp>
      <p:grpSp>
        <p:nvGrpSpPr>
          <p:cNvPr id="9" name="Group 8"/>
          <p:cNvGrpSpPr>
            <a:grpSpLocks noChangeAspect="1"/>
          </p:cNvGrpSpPr>
          <p:nvPr/>
        </p:nvGrpSpPr>
        <p:grpSpPr>
          <a:xfrm>
            <a:off x="11401725" y="6229681"/>
            <a:ext cx="457200" cy="457200"/>
            <a:chOff x="11361456" y="6195813"/>
            <a:chExt cx="548640" cy="548640"/>
          </a:xfrm>
        </p:grpSpPr>
        <p:sp>
          <p:nvSpPr>
            <p:cNvPr id="10" name="Oval 9"/>
            <p:cNvSpPr/>
            <p:nvPr/>
          </p:nvSpPr>
          <p:spPr>
            <a:xfrm>
              <a:off x="11361456" y="6195813"/>
              <a:ext cx="548640" cy="548640"/>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1" name="Oval 10"/>
            <p:cNvSpPr/>
            <p:nvPr/>
          </p:nvSpPr>
          <p:spPr>
            <a:xfrm>
              <a:off x="11396488" y="6230844"/>
              <a:ext cx="478576" cy="478578"/>
            </a:xfrm>
            <a:prstGeom prst="ellipse">
              <a:avLst/>
            </a:prstGeom>
            <a:noFill/>
            <a:ln w="12700" cap="flat" cmpd="sng" algn="ctr">
              <a:solidFill>
                <a:sysClr val="window" lastClr="FFFFFF"/>
              </a:solidFill>
              <a:prstDash val="solid"/>
            </a:ln>
            <a:effectLst/>
          </p:spPr>
        </p:sp>
      </p:grpSp>
      <p:sp>
        <p:nvSpPr>
          <p:cNvPr id="7" name="Slide Number Placeholder 6"/>
          <p:cNvSpPr>
            <a:spLocks noGrp="1"/>
          </p:cNvSpPr>
          <p:nvPr>
            <p:ph type="sldNum" sz="quarter" idx="12"/>
          </p:nvPr>
        </p:nvSpPr>
        <p:spPr/>
        <p:txBody>
          <a:bodyPr/>
          <a:lstStyle/>
          <a:p>
            <a:fld id="{960F2A6D-A909-4DC1-BADA-D6F9EC6553F1}" type="slidenum">
              <a:rPr lang="en-US" altLang="en-US" smtClean="0"/>
              <a:pPr/>
              <a:t>‹#›</a:t>
            </a:fld>
            <a:endParaRPr lang="en-US" altLang="en-US"/>
          </a:p>
        </p:txBody>
      </p:sp>
    </p:spTree>
    <p:extLst>
      <p:ext uri="{BB962C8B-B14F-4D97-AF65-F5344CB8AC3E}">
        <p14:creationId xmlns:p14="http://schemas.microsoft.com/office/powerpoint/2010/main" val="8890052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Rectangle 10"/>
          <p:cNvSpPr/>
          <p:nvPr/>
        </p:nvSpPr>
        <p:spPr>
          <a:xfrm>
            <a:off x="8303740" y="0"/>
            <a:ext cx="3888259"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549640" y="685800"/>
            <a:ext cx="3200400" cy="1737360"/>
          </a:xfrm>
        </p:spPr>
        <p:txBody>
          <a:bodyPr anchor="b">
            <a:normAutofit/>
          </a:bodyPr>
          <a:lstStyle>
            <a:lvl1pPr>
              <a:defRPr sz="3200" b="1"/>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0"/>
            <a:ext cx="8303740" cy="6858000"/>
          </a:xfrm>
          <a:solidFill>
            <a:schemeClr val="tx2">
              <a:lumMod val="20000"/>
              <a:lumOff val="80000"/>
            </a:schemeClr>
          </a:solidFill>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549640" y="2423160"/>
            <a:ext cx="3200400" cy="3291840"/>
          </a:xfrm>
        </p:spPr>
        <p:txBody>
          <a:bodyPr>
            <a:normAutofit/>
          </a:bodyPr>
          <a:lstStyle>
            <a:lvl1pPr marL="0" indent="0">
              <a:lnSpc>
                <a:spcPct val="100000"/>
              </a:lnSpc>
              <a:spcBef>
                <a:spcPts val="1000"/>
              </a:spcBef>
              <a:buNone/>
              <a:defRPr sz="1400">
                <a:solidFill>
                  <a:schemeClr val="accent1">
                    <a:lumMod val="7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D2E285DB-9F47-49DE-B1FB-9D4CCE8C6CC5}" type="datetimeFigureOut">
              <a:rPr lang="en-US" smtClean="0"/>
              <a:pPr>
                <a:defRPr/>
              </a:pPr>
              <a:t>10/28/2020</a:t>
            </a:fld>
            <a:endParaRPr lang="en-US"/>
          </a:p>
        </p:txBody>
      </p:sp>
      <p:grpSp>
        <p:nvGrpSpPr>
          <p:cNvPr id="8" name="Group 7"/>
          <p:cNvGrpSpPr>
            <a:grpSpLocks noChangeAspect="1"/>
          </p:cNvGrpSpPr>
          <p:nvPr/>
        </p:nvGrpSpPr>
        <p:grpSpPr>
          <a:xfrm>
            <a:off x="11401725" y="6229681"/>
            <a:ext cx="457200" cy="457200"/>
            <a:chOff x="11361456" y="6195813"/>
            <a:chExt cx="548640" cy="548640"/>
          </a:xfrm>
        </p:grpSpPr>
        <p:sp>
          <p:nvSpPr>
            <p:cNvPr id="9" name="Oval 8"/>
            <p:cNvSpPr/>
            <p:nvPr/>
          </p:nvSpPr>
          <p:spPr>
            <a:xfrm>
              <a:off x="11361456" y="6195813"/>
              <a:ext cx="548640" cy="548640"/>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0" name="Oval 9"/>
            <p:cNvSpPr/>
            <p:nvPr/>
          </p:nvSpPr>
          <p:spPr>
            <a:xfrm>
              <a:off x="11396488" y="6230844"/>
              <a:ext cx="478576" cy="478578"/>
            </a:xfrm>
            <a:prstGeom prst="ellipse">
              <a:avLst/>
            </a:prstGeom>
            <a:noFill/>
            <a:ln w="12700" cap="flat" cmpd="sng" algn="ctr">
              <a:solidFill>
                <a:sysClr val="window" lastClr="FFFFFF"/>
              </a:solidFill>
              <a:prstDash val="solid"/>
            </a:ln>
            <a:effectLst/>
          </p:spPr>
        </p:sp>
      </p:grpSp>
      <p:sp>
        <p:nvSpPr>
          <p:cNvPr id="7" name="Slide Number Placeholder 6"/>
          <p:cNvSpPr>
            <a:spLocks noGrp="1"/>
          </p:cNvSpPr>
          <p:nvPr>
            <p:ph type="sldNum" sz="quarter" idx="12"/>
          </p:nvPr>
        </p:nvSpPr>
        <p:spPr/>
        <p:txBody>
          <a:bodyPr/>
          <a:lstStyle/>
          <a:p>
            <a:fld id="{13F73D22-6153-4D18-A56D-CE530BE29D27}" type="slidenum">
              <a:rPr lang="en-US" altLang="en-US" smtClean="0"/>
              <a:pPr/>
              <a:t>‹#›</a:t>
            </a:fld>
            <a:endParaRPr lang="en-US" altLang="en-US"/>
          </a:p>
        </p:txBody>
      </p:sp>
    </p:spTree>
    <p:extLst>
      <p:ext uri="{BB962C8B-B14F-4D97-AF65-F5344CB8AC3E}">
        <p14:creationId xmlns:p14="http://schemas.microsoft.com/office/powerpoint/2010/main" val="3826389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2" Type="http://schemas.openxmlformats.org/officeDocument/2006/relationships/theme" Target="../theme/theme10.xml"/><Relationship Id="rId1" Type="http://schemas.openxmlformats.org/officeDocument/2006/relationships/slideLayout" Target="../slideLayouts/slideLayout22.xml"/></Relationships>
</file>

<file path=ppt/slideMasters/_rels/slideMaster11.xml.rels><?xml version="1.0" encoding="UTF-8" standalone="yes"?>
<Relationships xmlns="http://schemas.openxmlformats.org/package/2006/relationships"><Relationship Id="rId2" Type="http://schemas.openxmlformats.org/officeDocument/2006/relationships/theme" Target="../theme/theme11.xml"/><Relationship Id="rId1" Type="http://schemas.openxmlformats.org/officeDocument/2006/relationships/slideLayout" Target="../slideLayouts/slideLayout23.xml"/></Relationships>
</file>

<file path=ppt/slideMasters/_rels/slideMaster12.xml.rels><?xml version="1.0" encoding="UTF-8" standalone="yes"?>
<Relationships xmlns="http://schemas.openxmlformats.org/package/2006/relationships"><Relationship Id="rId2" Type="http://schemas.openxmlformats.org/officeDocument/2006/relationships/theme" Target="../theme/theme12.xml"/><Relationship Id="rId1" Type="http://schemas.openxmlformats.org/officeDocument/2006/relationships/slideLayout" Target="../slideLayouts/slideLayout24.xml"/></Relationships>
</file>

<file path=ppt/slideMasters/_rels/slideMaster13.xml.rels><?xml version="1.0" encoding="UTF-8" standalone="yes"?>
<Relationships xmlns="http://schemas.openxmlformats.org/package/2006/relationships"><Relationship Id="rId2" Type="http://schemas.openxmlformats.org/officeDocument/2006/relationships/theme" Target="../theme/theme13.xml"/><Relationship Id="rId1" Type="http://schemas.openxmlformats.org/officeDocument/2006/relationships/slideLayout" Target="../slideLayouts/slideLayout25.xml"/></Relationships>
</file>

<file path=ppt/slideMasters/_rels/slideMaster14.xml.rels><?xml version="1.0" encoding="UTF-8" standalone="yes"?>
<Relationships xmlns="http://schemas.openxmlformats.org/package/2006/relationships"><Relationship Id="rId2" Type="http://schemas.openxmlformats.org/officeDocument/2006/relationships/theme" Target="../theme/theme14.xml"/><Relationship Id="rId1" Type="http://schemas.openxmlformats.org/officeDocument/2006/relationships/slideLayout" Target="../slideLayouts/slideLayout26.xml"/></Relationships>
</file>

<file path=ppt/slideMasters/_rels/slideMaster15.xml.rels><?xml version="1.0" encoding="UTF-8" standalone="yes"?>
<Relationships xmlns="http://schemas.openxmlformats.org/package/2006/relationships"><Relationship Id="rId2" Type="http://schemas.openxmlformats.org/officeDocument/2006/relationships/theme" Target="../theme/theme15.xml"/><Relationship Id="rId1" Type="http://schemas.openxmlformats.org/officeDocument/2006/relationships/slideLayout" Target="../slideLayouts/slideLayout27.xml"/></Relationships>
</file>

<file path=ppt/slideMasters/_rels/slideMaster16.xml.rels><?xml version="1.0" encoding="UTF-8" standalone="yes"?>
<Relationships xmlns="http://schemas.openxmlformats.org/package/2006/relationships"><Relationship Id="rId2" Type="http://schemas.openxmlformats.org/officeDocument/2006/relationships/theme" Target="../theme/theme16.xml"/><Relationship Id="rId1" Type="http://schemas.openxmlformats.org/officeDocument/2006/relationships/slideLayout" Target="../slideLayouts/slideLayout28.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4.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6.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17.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18.xml"/></Relationships>
</file>

<file path=ppt/slideMasters/_rels/slideMaster7.xml.rels><?xml version="1.0" encoding="UTF-8" standalone="yes"?>
<Relationships xmlns="http://schemas.openxmlformats.org/package/2006/relationships"><Relationship Id="rId2" Type="http://schemas.openxmlformats.org/officeDocument/2006/relationships/theme" Target="../theme/theme7.xml"/><Relationship Id="rId1" Type="http://schemas.openxmlformats.org/officeDocument/2006/relationships/slideLayout" Target="../slideLayouts/slideLayout19.xml"/></Relationships>
</file>

<file path=ppt/slideMasters/_rels/slideMaster8.xml.rels><?xml version="1.0" encoding="UTF-8" standalone="yes"?>
<Relationships xmlns="http://schemas.openxmlformats.org/package/2006/relationships"><Relationship Id="rId2" Type="http://schemas.openxmlformats.org/officeDocument/2006/relationships/theme" Target="../theme/theme8.xml"/><Relationship Id="rId1" Type="http://schemas.openxmlformats.org/officeDocument/2006/relationships/slideLayout" Target="../slideLayouts/slideLayout20.xml"/></Relationships>
</file>

<file path=ppt/slideMasters/_rels/slideMaster9.xml.rels><?xml version="1.0" encoding="UTF-8" standalone="yes"?>
<Relationships xmlns="http://schemas.openxmlformats.org/package/2006/relationships"><Relationship Id="rId2" Type="http://schemas.openxmlformats.org/officeDocument/2006/relationships/theme" Target="../theme/theme9.xml"/><Relationship Id="rId1"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69848" y="484632"/>
            <a:ext cx="10058400" cy="1609344"/>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69848" y="2121408"/>
            <a:ext cx="10058400" cy="405079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964424" y="6272784"/>
            <a:ext cx="3273552" cy="365125"/>
          </a:xfrm>
          <a:prstGeom prst="rect">
            <a:avLst/>
          </a:prstGeom>
        </p:spPr>
        <p:txBody>
          <a:bodyPr vert="horz" lIns="91440" tIns="45720" rIns="91440" bIns="45720" rtlCol="0" anchor="ctr"/>
          <a:lstStyle>
            <a:lvl1pPr algn="r">
              <a:defRPr sz="1100">
                <a:solidFill>
                  <a:schemeClr val="tx2"/>
                </a:solidFill>
              </a:defRPr>
            </a:lvl1pPr>
          </a:lstStyle>
          <a:p>
            <a:fld id="{DDAF1C3A-B7B9-492D-B5C6-F7FC9ED2B20B}" type="datetimeFigureOut">
              <a:rPr lang="en-MY" smtClean="0"/>
              <a:t>28/10/2020</a:t>
            </a:fld>
            <a:endParaRPr lang="en-MY"/>
          </a:p>
        </p:txBody>
      </p:sp>
      <p:sp>
        <p:nvSpPr>
          <p:cNvPr id="5" name="Footer Placeholder 4"/>
          <p:cNvSpPr>
            <a:spLocks noGrp="1"/>
          </p:cNvSpPr>
          <p:nvPr>
            <p:ph type="ftr" sz="quarter" idx="3"/>
          </p:nvPr>
        </p:nvSpPr>
        <p:spPr>
          <a:xfrm>
            <a:off x="1088136" y="6272784"/>
            <a:ext cx="6327648" cy="365125"/>
          </a:xfrm>
          <a:prstGeom prst="rect">
            <a:avLst/>
          </a:prstGeom>
        </p:spPr>
        <p:txBody>
          <a:bodyPr vert="horz" lIns="91440" tIns="45720" rIns="91440" bIns="45720" rtlCol="0" anchor="ctr"/>
          <a:lstStyle>
            <a:lvl1pPr algn="l">
              <a:defRPr sz="1100">
                <a:solidFill>
                  <a:schemeClr val="tx2"/>
                </a:solidFill>
              </a:defRPr>
            </a:lvl1pPr>
          </a:lstStyle>
          <a:p>
            <a:endParaRPr lang="en-MY"/>
          </a:p>
        </p:txBody>
      </p:sp>
      <p:grpSp>
        <p:nvGrpSpPr>
          <p:cNvPr id="7" name="Group 6"/>
          <p:cNvGrpSpPr>
            <a:grpSpLocks noChangeAspect="1"/>
          </p:cNvGrpSpPr>
          <p:nvPr/>
        </p:nvGrpSpPr>
        <p:grpSpPr>
          <a:xfrm>
            <a:off x="11401725" y="6229681"/>
            <a:ext cx="457200" cy="457200"/>
            <a:chOff x="11361456" y="6195813"/>
            <a:chExt cx="548640" cy="548640"/>
          </a:xfrm>
        </p:grpSpPr>
        <p:sp>
          <p:nvSpPr>
            <p:cNvPr id="8" name="Oval 7"/>
            <p:cNvSpPr/>
            <p:nvPr/>
          </p:nvSpPr>
          <p:spPr>
            <a:xfrm>
              <a:off x="11361456" y="6195813"/>
              <a:ext cx="548640" cy="548640"/>
            </a:xfrm>
            <a:prstGeom prst="ellipse">
              <a:avLst/>
            </a:prstGeom>
            <a:blipFill dpi="0" rotWithShape="1">
              <a:blip r:embed="rId15">
                <a:duotone>
                  <a:schemeClr val="accent1">
                    <a:shade val="45000"/>
                    <a:satMod val="135000"/>
                  </a:schemeClr>
                  <a:prstClr val="white"/>
                </a:duotone>
                <a:extLst>
                  <a:ext uri="{BEBA8EAE-BF5A-486C-A8C5-ECC9F3942E4B}">
                    <a14:imgProps xmlns:a14="http://schemas.microsoft.com/office/drawing/2010/main">
                      <a14:imgLayer r:embed="rId16">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9" name="Oval 8"/>
            <p:cNvSpPr/>
            <p:nvPr/>
          </p:nvSpPr>
          <p:spPr>
            <a:xfrm>
              <a:off x="11396488" y="6230844"/>
              <a:ext cx="478576" cy="478578"/>
            </a:xfrm>
            <a:prstGeom prst="ellipse">
              <a:avLst/>
            </a:prstGeom>
            <a:noFill/>
            <a:ln w="12700" cap="flat" cmpd="sng" algn="ctr">
              <a:solidFill>
                <a:srgbClr val="FFFFFF"/>
              </a:solidFill>
              <a:prstDash val="solid"/>
            </a:ln>
            <a:effectLst/>
          </p:spPr>
        </p:sp>
      </p:grpSp>
      <p:sp>
        <p:nvSpPr>
          <p:cNvPr id="6" name="Slide Number Placeholder 5"/>
          <p:cNvSpPr>
            <a:spLocks noGrp="1"/>
          </p:cNvSpPr>
          <p:nvPr>
            <p:ph type="sldNum" sz="quarter" idx="4"/>
          </p:nvPr>
        </p:nvSpPr>
        <p:spPr>
          <a:xfrm>
            <a:off x="11311128" y="6272784"/>
            <a:ext cx="640080" cy="365125"/>
          </a:xfrm>
          <a:prstGeom prst="rect">
            <a:avLst/>
          </a:prstGeom>
        </p:spPr>
        <p:txBody>
          <a:bodyPr vert="horz" lIns="91440" tIns="45720" rIns="91440" bIns="45720" rtlCol="0" anchor="ctr"/>
          <a:lstStyle>
            <a:lvl1pPr algn="ctr">
              <a:defRPr sz="1400" b="1">
                <a:solidFill>
                  <a:srgbClr val="FFFFFF"/>
                </a:solidFill>
                <a:latin typeface="+mj-lt"/>
              </a:defRPr>
            </a:lvl1pPr>
          </a:lstStyle>
          <a:p>
            <a:fld id="{0ABF8306-BA76-4269-8759-AA4A098C0119}" type="slidenum">
              <a:rPr lang="en-MY" smtClean="0"/>
              <a:t>‹#›</a:t>
            </a:fld>
            <a:endParaRPr lang="en-MY"/>
          </a:p>
        </p:txBody>
      </p:sp>
    </p:spTree>
    <p:extLst>
      <p:ext uri="{BB962C8B-B14F-4D97-AF65-F5344CB8AC3E}">
        <p14:creationId xmlns:p14="http://schemas.microsoft.com/office/powerpoint/2010/main" val="103656949"/>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50" r:id="rId12"/>
    <p:sldLayoutId id="2147483751" r:id="rId13"/>
  </p:sldLayoutIdLst>
  <p:txStyles>
    <p:titleStyle>
      <a:lvl1pPr algn="l" defTabSz="914400" rtl="0" eaLnBrk="1" latinLnBrk="0" hangingPunct="1">
        <a:lnSpc>
          <a:spcPct val="90000"/>
        </a:lnSpc>
        <a:spcBef>
          <a:spcPct val="0"/>
        </a:spcBef>
        <a:buNone/>
        <a:defRPr sz="5400" kern="1200" cap="all" baseline="0">
          <a:blipFill>
            <a:blip r:embed="rId17">
              <a:extLst>
                <a:ext uri="{28A0092B-C50C-407E-A947-70E740481C1C}">
                  <a14:useLocalDpi xmlns:a14="http://schemas.microsoft.com/office/drawing/2010/main" val="0"/>
                </a:ext>
              </a:extLst>
            </a:blip>
            <a:tile tx="6350" ty="-127000" sx="65000" sy="64000" flip="none" algn="tl"/>
          </a:blipFill>
          <a:latin typeface="+mj-lt"/>
          <a:ea typeface="+mj-ea"/>
          <a:cs typeface="+mj-cs"/>
        </a:defRPr>
      </a:lvl1pPr>
    </p:titleStyle>
    <p:body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37"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39"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41"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43"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49"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46"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48"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55"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23"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25"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27"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29"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31"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33"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35"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2.wdp"/><Relationship Id="rId7" Type="http://schemas.openxmlformats.org/officeDocument/2006/relationships/image" Target="../media/image7.png"/><Relationship Id="rId2"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customXml" Target="../ink/ink1.xml"/><Relationship Id="rId5" Type="http://schemas.openxmlformats.org/officeDocument/2006/relationships/image" Target="../media/image6.png"/><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slideLayout" Target="../slideLayouts/slideLayout17.xml"/><Relationship Id="rId7" Type="http://schemas.openxmlformats.org/officeDocument/2006/relationships/image" Target="../media/image16.wmf"/><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8.png"/><Relationship Id="rId5" Type="http://schemas.openxmlformats.org/officeDocument/2006/relationships/image" Target="../media/image15.wmf"/><Relationship Id="rId10" Type="http://schemas.openxmlformats.org/officeDocument/2006/relationships/customXml" Target="../ink/ink7.xml"/><Relationship Id="rId4" Type="http://schemas.openxmlformats.org/officeDocument/2006/relationships/oleObject" Target="../embeddings/oleObject3.bin"/><Relationship Id="rId9" Type="http://schemas.openxmlformats.org/officeDocument/2006/relationships/image" Target="../media/image1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3.wmf"/><Relationship Id="rId3" Type="http://schemas.openxmlformats.org/officeDocument/2006/relationships/slideLayout" Target="../slideLayouts/slideLayout18.xml"/><Relationship Id="rId7" Type="http://schemas.openxmlformats.org/officeDocument/2006/relationships/image" Target="../media/image20.wmf"/><Relationship Id="rId12" Type="http://schemas.openxmlformats.org/officeDocument/2006/relationships/oleObject" Target="../embeddings/oleObject10.bin"/><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png"/><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21.wmf"/><Relationship Id="rId14" Type="http://schemas.openxmlformats.org/officeDocument/2006/relationships/customXml" Target="../ink/ink8.xml"/></Relationships>
</file>

<file path=ppt/slides/_rels/slide12.xml.rels><?xml version="1.0" encoding="UTF-8" standalone="yes"?>
<Relationships xmlns="http://schemas.openxmlformats.org/package/2006/relationships"><Relationship Id="rId3" Type="http://schemas.openxmlformats.org/officeDocument/2006/relationships/customXml" Target="../ink/ink9.xml"/><Relationship Id="rId2" Type="http://schemas.openxmlformats.org/officeDocument/2006/relationships/image" Target="../media/image25.png"/><Relationship Id="rId1" Type="http://schemas.openxmlformats.org/officeDocument/2006/relationships/slideLayout" Target="../slideLayouts/slideLayout25.xml"/><Relationship Id="rId4" Type="http://schemas.openxmlformats.org/officeDocument/2006/relationships/image" Target="../media/image26.png"/></Relationships>
</file>

<file path=ppt/slides/_rels/slide13.xml.rels><?xml version="1.0" encoding="UTF-8" standalone="yes"?>
<Relationships xmlns="http://schemas.openxmlformats.org/package/2006/relationships"><Relationship Id="rId3" Type="http://schemas.openxmlformats.org/officeDocument/2006/relationships/customXml" Target="../ink/ink10.xml"/><Relationship Id="rId2" Type="http://schemas.openxmlformats.org/officeDocument/2006/relationships/slideLayout" Target="../slideLayouts/slideLayout26.xml"/><Relationship Id="rId1" Type="http://schemas.openxmlformats.org/officeDocument/2006/relationships/tags" Target="../tags/tag5.xml"/><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7.xml"/><Relationship Id="rId7" Type="http://schemas.openxmlformats.org/officeDocument/2006/relationships/image" Target="../media/image29.wmf"/><Relationship Id="rId2" Type="http://schemas.openxmlformats.org/officeDocument/2006/relationships/tags" Target="../tags/tag6.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28.wmf"/><Relationship Id="rId4"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slideLayout" Target="../slideLayouts/slideLayout28.xml"/><Relationship Id="rId7" Type="http://schemas.openxmlformats.org/officeDocument/2006/relationships/image" Target="../media/image31.wmf"/><Relationship Id="rId2" Type="http://schemas.openxmlformats.org/officeDocument/2006/relationships/tags" Target="../tags/tag7.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30.wmf"/><Relationship Id="rId4" Type="http://schemas.openxmlformats.org/officeDocument/2006/relationships/oleObject" Target="../embeddings/oleObject13.bin"/><Relationship Id="rId9" Type="http://schemas.openxmlformats.org/officeDocument/2006/relationships/image" Target="../media/image32.wmf"/></Relationships>
</file>

<file path=ppt/slides/_rels/slide16.xml.rels><?xml version="1.0" encoding="UTF-8" standalone="yes"?>
<Relationships xmlns="http://schemas.openxmlformats.org/package/2006/relationships"><Relationship Id="rId3" Type="http://schemas.openxmlformats.org/officeDocument/2006/relationships/customXml" Target="../ink/ink11.xml"/><Relationship Id="rId2" Type="http://schemas.openxmlformats.org/officeDocument/2006/relationships/slideLayout" Target="../slideLayouts/slideLayout19.xml"/><Relationship Id="rId1" Type="http://schemas.openxmlformats.org/officeDocument/2006/relationships/tags" Target="../tags/tag8.xml"/><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slideLayout" Target="../slideLayouts/slideLayout20.xml"/><Relationship Id="rId7" Type="http://schemas.openxmlformats.org/officeDocument/2006/relationships/image" Target="../media/image35.wmf"/><Relationship Id="rId2" Type="http://schemas.openxmlformats.org/officeDocument/2006/relationships/tags" Target="../tags/tag9.xml"/><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37.png"/><Relationship Id="rId5" Type="http://schemas.openxmlformats.org/officeDocument/2006/relationships/image" Target="../media/image34.wmf"/><Relationship Id="rId10" Type="http://schemas.openxmlformats.org/officeDocument/2006/relationships/customXml" Target="../ink/ink12.xml"/><Relationship Id="rId4" Type="http://schemas.openxmlformats.org/officeDocument/2006/relationships/oleObject" Target="../embeddings/oleObject16.bin"/><Relationship Id="rId9" Type="http://schemas.openxmlformats.org/officeDocument/2006/relationships/image" Target="../media/image36.wmf"/></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1.xml"/><Relationship Id="rId7" Type="http://schemas.openxmlformats.org/officeDocument/2006/relationships/image" Target="../media/image39.png"/><Relationship Id="rId2" Type="http://schemas.openxmlformats.org/officeDocument/2006/relationships/tags" Target="../tags/tag10.xml"/><Relationship Id="rId1" Type="http://schemas.openxmlformats.org/officeDocument/2006/relationships/vmlDrawing" Target="../drawings/vmlDrawing7.vml"/><Relationship Id="rId6" Type="http://schemas.openxmlformats.org/officeDocument/2006/relationships/customXml" Target="../ink/ink13.xml"/><Relationship Id="rId5" Type="http://schemas.openxmlformats.org/officeDocument/2006/relationships/image" Target="../media/image38.wmf"/><Relationship Id="rId4"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tags" Target="../tags/tag11.xml"/><Relationship Id="rId1" Type="http://schemas.openxmlformats.org/officeDocument/2006/relationships/vmlDrawing" Target="../drawings/vmlDrawing8.vml"/><Relationship Id="rId5" Type="http://schemas.openxmlformats.org/officeDocument/2006/relationships/image" Target="../media/image36.wmf"/><Relationship Id="rId4"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Layout" Target="../slideLayouts/slideLayout2.xml"/><Relationship Id="rId5" Type="http://schemas.microsoft.com/office/2007/relationships/hdphoto" Target="../media/hdphoto1.wdp"/><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3.xml"/><Relationship Id="rId7" Type="http://schemas.openxmlformats.org/officeDocument/2006/relationships/image" Target="../media/image41.png"/><Relationship Id="rId2" Type="http://schemas.openxmlformats.org/officeDocument/2006/relationships/tags" Target="../tags/tag12.xml"/><Relationship Id="rId1" Type="http://schemas.openxmlformats.org/officeDocument/2006/relationships/vmlDrawing" Target="../drawings/vmlDrawing9.vml"/><Relationship Id="rId6" Type="http://schemas.openxmlformats.org/officeDocument/2006/relationships/customXml" Target="../ink/ink14.xml"/><Relationship Id="rId5" Type="http://schemas.openxmlformats.org/officeDocument/2006/relationships/image" Target="../media/image40.wmf"/><Relationship Id="rId4"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3" Type="http://schemas.openxmlformats.org/officeDocument/2006/relationships/customXml" Target="../ink/ink15.xml"/><Relationship Id="rId2" Type="http://schemas.openxmlformats.org/officeDocument/2006/relationships/slideLayout" Target="../slideLayouts/slideLayout24.xml"/><Relationship Id="rId1" Type="http://schemas.openxmlformats.org/officeDocument/2006/relationships/tags" Target="../tags/tag13.xml"/><Relationship Id="rId4" Type="http://schemas.openxmlformats.org/officeDocument/2006/relationships/image" Target="../media/image42.png"/></Relationships>
</file>

<file path=ppt/slides/_rels/slide22.xml.rels><?xml version="1.0" encoding="UTF-8" standalone="yes"?>
<Relationships xmlns="http://schemas.openxmlformats.org/package/2006/relationships"><Relationship Id="rId8" Type="http://schemas.openxmlformats.org/officeDocument/2006/relationships/image" Target="../media/image44.png"/><Relationship Id="rId3" Type="http://schemas.microsoft.com/office/2007/relationships/hdphoto" Target="../media/hdphoto2.wdp"/><Relationship Id="rId7" Type="http://schemas.openxmlformats.org/officeDocument/2006/relationships/customXml" Target="../ink/ink16.xml"/><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43.png"/><Relationship Id="rId5" Type="http://schemas.microsoft.com/office/2007/relationships/hdphoto" Target="../media/hdphoto1.wdp"/><Relationship Id="rId4" Type="http://schemas.openxmlformats.org/officeDocument/2006/relationships/image" Target="../media/image3.png"/></Relationships>
</file>

<file path=ppt/slides/_rels/slide23.xml.rels><?xml version="1.0" encoding="UTF-8" standalone="yes"?>
<Relationships xmlns="http://schemas.openxmlformats.org/package/2006/relationships"><Relationship Id="rId3" Type="http://schemas.microsoft.com/office/2007/relationships/hdphoto" Target="../media/hdphoto3.wdp"/><Relationship Id="rId7"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customXml" Target="../ink/ink17.xml"/><Relationship Id="rId5" Type="http://schemas.microsoft.com/office/2007/relationships/hdphoto" Target="../media/hdphoto2.wdp"/><Relationship Id="rId4" Type="http://schemas.openxmlformats.org/officeDocument/2006/relationships/image" Target="../media/image4.png"/></Relationships>
</file>

<file path=ppt/slides/_rels/slide2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3.png"/><Relationship Id="rId1" Type="http://schemas.openxmlformats.org/officeDocument/2006/relationships/slideLayout" Target="../slideLayouts/slideLayout12.xml"/><Relationship Id="rId5" Type="http://schemas.openxmlformats.org/officeDocument/2006/relationships/image" Target="../media/image48.png"/><Relationship Id="rId4" Type="http://schemas.openxmlformats.org/officeDocument/2006/relationships/customXml" Target="../ink/ink18.xml"/></Relationships>
</file>

<file path=ppt/slides/_rels/slide2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9.png"/><Relationship Id="rId1" Type="http://schemas.openxmlformats.org/officeDocument/2006/relationships/slideLayout" Target="../slideLayouts/slideLayout12.xml"/><Relationship Id="rId5" Type="http://schemas.openxmlformats.org/officeDocument/2006/relationships/image" Target="../media/image50.png"/><Relationship Id="rId4" Type="http://schemas.openxmlformats.org/officeDocument/2006/relationships/customXml" Target="../ink/ink19.xml"/></Relationships>
</file>

<file path=ppt/slides/_rels/slide26.xml.rels><?xml version="1.0" encoding="UTF-8" standalone="yes"?>
<Relationships xmlns="http://schemas.openxmlformats.org/package/2006/relationships"><Relationship Id="rId3" Type="http://schemas.openxmlformats.org/officeDocument/2006/relationships/customXml" Target="../ink/ink20.xml"/><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2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customXml" Target="../ink/ink21.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customXml" Target="../ink/ink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customXml" Target="../ink/ink23.xml"/></Relationships>
</file>

<file path=ppt/slides/_rels/slide3.xml.rels><?xml version="1.0" encoding="UTF-8" standalone="yes"?>
<Relationships xmlns="http://schemas.openxmlformats.org/package/2006/relationships"><Relationship Id="rId8" Type="http://schemas.microsoft.com/office/2007/relationships/diagramDrawing" Target="../diagrams/drawing1.xml"/><Relationship Id="rId3" Type="http://schemas.microsoft.com/office/2007/relationships/hdphoto" Target="../media/hdphoto2.wdp"/><Relationship Id="rId7" Type="http://schemas.openxmlformats.org/officeDocument/2006/relationships/diagramColors" Target="../diagrams/colors1.xml"/><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diagramQuickStyle" Target="../diagrams/quickStyle1.xml"/><Relationship Id="rId5" Type="http://schemas.openxmlformats.org/officeDocument/2006/relationships/diagramLayout" Target="../diagrams/layout1.xml"/><Relationship Id="rId10" Type="http://schemas.openxmlformats.org/officeDocument/2006/relationships/image" Target="../media/image8.png"/><Relationship Id="rId4" Type="http://schemas.openxmlformats.org/officeDocument/2006/relationships/diagramData" Target="../diagrams/data1.xml"/><Relationship Id="rId9" Type="http://schemas.openxmlformats.org/officeDocument/2006/relationships/customXml" Target="../ink/ink2.xml"/></Relationships>
</file>

<file path=ppt/slides/_rels/slide3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43.png"/><Relationship Id="rId1" Type="http://schemas.openxmlformats.org/officeDocument/2006/relationships/slideLayout" Target="../slideLayouts/slideLayout12.xml"/><Relationship Id="rId5" Type="http://schemas.openxmlformats.org/officeDocument/2006/relationships/image" Target="../media/image58.png"/><Relationship Id="rId4" Type="http://schemas.openxmlformats.org/officeDocument/2006/relationships/customXml" Target="../ink/ink24.xml"/></Relationships>
</file>

<file path=ppt/slides/_rels/slide3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customXml" Target="../ink/ink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60.png"/><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customXml" Target="../ink/ink26.xml"/></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60.png"/><Relationship Id="rId1" Type="http://schemas.openxmlformats.org/officeDocument/2006/relationships/slideLayout" Target="../slideLayouts/slideLayout2.xml"/><Relationship Id="rId5" Type="http://schemas.openxmlformats.org/officeDocument/2006/relationships/image" Target="../media/image62.png"/><Relationship Id="rId4" Type="http://schemas.openxmlformats.org/officeDocument/2006/relationships/customXml" Target="../ink/ink27.xml"/></Relationships>
</file>

<file path=ppt/slides/_rels/slide3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63.png"/><Relationship Id="rId1" Type="http://schemas.openxmlformats.org/officeDocument/2006/relationships/slideLayout" Target="../slideLayouts/slideLayout2.xml"/><Relationship Id="rId5" Type="http://schemas.openxmlformats.org/officeDocument/2006/relationships/image" Target="../media/image64.png"/><Relationship Id="rId4" Type="http://schemas.openxmlformats.org/officeDocument/2006/relationships/customXml" Target="../ink/ink28.xml"/></Relationships>
</file>

<file path=ppt/slides/_rels/slide3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63.png"/><Relationship Id="rId1" Type="http://schemas.openxmlformats.org/officeDocument/2006/relationships/slideLayout" Target="../slideLayouts/slideLayout2.xml"/><Relationship Id="rId5" Type="http://schemas.openxmlformats.org/officeDocument/2006/relationships/image" Target="../media/image65.png"/><Relationship Id="rId4" Type="http://schemas.openxmlformats.org/officeDocument/2006/relationships/customXml" Target="../ink/ink2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67.png"/><Relationship Id="rId1" Type="http://schemas.openxmlformats.org/officeDocument/2006/relationships/slideLayout" Target="../slideLayouts/slideLayout12.xml"/><Relationship Id="rId5" Type="http://schemas.openxmlformats.org/officeDocument/2006/relationships/image" Target="../media/image68.png"/><Relationship Id="rId4" Type="http://schemas.openxmlformats.org/officeDocument/2006/relationships/customXml" Target="../ink/ink30.xml"/></Relationships>
</file>

<file path=ppt/slides/_rels/slide3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customXml" Target="../ink/ink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customXml" Target="../ink/ink3.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Layout" Target="../slideLayouts/slideLayout2.xml"/><Relationship Id="rId5" Type="http://schemas.microsoft.com/office/2007/relationships/hdphoto" Target="../media/hdphoto1.wdp"/><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customXml" Target="../ink/ink4.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slideLayout" Target="../slideLayouts/slideLayout15.xml"/><Relationship Id="rId1" Type="http://schemas.openxmlformats.org/officeDocument/2006/relationships/tags" Target="../tags/tag1.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8" Type="http://schemas.openxmlformats.org/officeDocument/2006/relationships/customXml" Target="../ink/ink6.xml"/><Relationship Id="rId3" Type="http://schemas.openxmlformats.org/officeDocument/2006/relationships/slideLayout" Target="../slideLayouts/slideLayout16.xml"/><Relationship Id="rId7" Type="http://schemas.openxmlformats.org/officeDocument/2006/relationships/image" Target="../media/image13.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wmf"/><Relationship Id="rId4" Type="http://schemas.openxmlformats.org/officeDocument/2006/relationships/oleObject" Target="../embeddings/oleObject1.bin"/><Relationship Id="rId9"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28" name="Rectangle 70">
            <a:extLst>
              <a:ext uri="{FF2B5EF4-FFF2-40B4-BE49-F238E27FC236}">
                <a16:creationId xmlns:a16="http://schemas.microsoft.com/office/drawing/2014/main" id="{B558F58E-93BA-44A3-BCDA-585AFF2E4F3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505C77A8-F628-42F0-9DE4-C17D571457EF}"/>
              </a:ext>
            </a:extLst>
          </p:cNvPr>
          <p:cNvSpPr>
            <a:spLocks noGrp="1"/>
          </p:cNvSpPr>
          <p:nvPr>
            <p:ph type="ctrTitle"/>
          </p:nvPr>
        </p:nvSpPr>
        <p:spPr>
          <a:xfrm>
            <a:off x="655320" y="2822646"/>
            <a:ext cx="5191759" cy="3170497"/>
          </a:xfrm>
        </p:spPr>
        <p:txBody>
          <a:bodyPr anchor="t">
            <a:normAutofit/>
          </a:bodyPr>
          <a:lstStyle/>
          <a:p>
            <a:pPr eaLnBrk="1" fontAlgn="auto" hangingPunct="1">
              <a:spcAft>
                <a:spcPts val="0"/>
              </a:spcAft>
              <a:defRPr/>
            </a:pPr>
            <a:r>
              <a:rPr lang="en-US" sz="6100"/>
              <a:t>Measurements and instrumentation</a:t>
            </a:r>
          </a:p>
        </p:txBody>
      </p:sp>
      <p:sp>
        <p:nvSpPr>
          <p:cNvPr id="3" name="Subtitle 2">
            <a:extLst>
              <a:ext uri="{FF2B5EF4-FFF2-40B4-BE49-F238E27FC236}">
                <a16:creationId xmlns:a16="http://schemas.microsoft.com/office/drawing/2014/main" id="{8CB027A4-B015-4476-AC31-7708A5E5B401}"/>
              </a:ext>
            </a:extLst>
          </p:cNvPr>
          <p:cNvSpPr>
            <a:spLocks noGrp="1"/>
          </p:cNvSpPr>
          <p:nvPr>
            <p:ph type="subTitle" idx="1"/>
          </p:nvPr>
        </p:nvSpPr>
        <p:spPr>
          <a:xfrm>
            <a:off x="655320" y="711208"/>
            <a:ext cx="4758891" cy="1783523"/>
          </a:xfrm>
        </p:spPr>
        <p:txBody>
          <a:bodyPr anchor="b">
            <a:normAutofit/>
          </a:bodyPr>
          <a:lstStyle/>
          <a:p>
            <a:pPr eaLnBrk="1" fontAlgn="auto" hangingPunct="1">
              <a:spcAft>
                <a:spcPts val="0"/>
              </a:spcAft>
              <a:buFont typeface="Wingdings 2"/>
              <a:buNone/>
              <a:defRPr/>
            </a:pPr>
            <a:r>
              <a:rPr lang="en-US"/>
              <a:t>Module 6</a:t>
            </a:r>
            <a:endParaRPr lang="en-US" dirty="0"/>
          </a:p>
        </p:txBody>
      </p:sp>
      <p:sp>
        <p:nvSpPr>
          <p:cNvPr id="1029" name="Rectangle 72">
            <a:extLst>
              <a:ext uri="{FF2B5EF4-FFF2-40B4-BE49-F238E27FC236}">
                <a16:creationId xmlns:a16="http://schemas.microsoft.com/office/drawing/2014/main" id="{34DBF680-FBD0-4394-A076-AD549E2DB40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55320" y="2631257"/>
            <a:ext cx="4846320" cy="54864"/>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pic>
        <p:nvPicPr>
          <p:cNvPr id="1026" name="Picture 2" descr="Electronic Measurement and Instrumentation eventerservice.com">
            <a:extLst>
              <a:ext uri="{FF2B5EF4-FFF2-40B4-BE49-F238E27FC236}">
                <a16:creationId xmlns:a16="http://schemas.microsoft.com/office/drawing/2014/main" id="{4B05AC68-FFA9-458D-8176-94D04812997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0901" r="27599"/>
          <a:stretch/>
        </p:blipFill>
        <p:spPr bwMode="auto">
          <a:xfrm>
            <a:off x="5913124" y="10"/>
            <a:ext cx="6278877" cy="6857990"/>
          </a:xfrm>
          <a:custGeom>
            <a:avLst/>
            <a:gdLst/>
            <a:ahLst/>
            <a:cxnLst/>
            <a:rect l="l" t="t" r="r" b="b"/>
            <a:pathLst>
              <a:path w="6278877" h="6858000">
                <a:moveTo>
                  <a:pt x="45571" y="0"/>
                </a:moveTo>
                <a:lnTo>
                  <a:pt x="6278877" y="0"/>
                </a:lnTo>
                <a:lnTo>
                  <a:pt x="6278877" y="6858000"/>
                </a:lnTo>
                <a:lnTo>
                  <a:pt x="3292307" y="6858000"/>
                </a:lnTo>
                <a:lnTo>
                  <a:pt x="3181525" y="6786980"/>
                </a:lnTo>
                <a:cubicBezTo>
                  <a:pt x="1262020" y="5490189"/>
                  <a:pt x="0" y="3294101"/>
                  <a:pt x="0" y="803252"/>
                </a:cubicBezTo>
                <a:cubicBezTo>
                  <a:pt x="0" y="554167"/>
                  <a:pt x="12619" y="308030"/>
                  <a:pt x="37255" y="65445"/>
                </a:cubicBezTo>
                <a:close/>
              </a:path>
            </a:pathLst>
          </a:custGeom>
          <a:noFill/>
          <a:extLst>
            <a:ext uri="{909E8E84-426E-40DD-AFC4-6F175D3DCCD1}">
              <a14:hiddenFill xmlns:a14="http://schemas.microsoft.com/office/drawing/2010/main">
                <a:solidFill>
                  <a:srgbClr val="FFFFFF"/>
                </a:solidFill>
              </a14:hiddenFill>
            </a:ext>
          </a:extLst>
        </p:spPr>
      </p:pic>
      <p:sp>
        <p:nvSpPr>
          <p:cNvPr id="75" name="Freeform: Shape 74">
            <a:extLst>
              <a:ext uri="{FF2B5EF4-FFF2-40B4-BE49-F238E27FC236}">
                <a16:creationId xmlns:a16="http://schemas.microsoft.com/office/drawing/2014/main" id="{025516A9-A197-45C0-A7C3-D8D04C443D1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913123" y="0"/>
            <a:ext cx="6278877" cy="6858000"/>
          </a:xfrm>
          <a:custGeom>
            <a:avLst/>
            <a:gdLst>
              <a:gd name="connsiteX0" fmla="*/ 45571 w 6278877"/>
              <a:gd name="connsiteY0" fmla="*/ 0 h 6858000"/>
              <a:gd name="connsiteX1" fmla="*/ 6278877 w 6278877"/>
              <a:gd name="connsiteY1" fmla="*/ 0 h 6858000"/>
              <a:gd name="connsiteX2" fmla="*/ 6278877 w 6278877"/>
              <a:gd name="connsiteY2" fmla="*/ 6858000 h 6858000"/>
              <a:gd name="connsiteX3" fmla="*/ 3292307 w 6278877"/>
              <a:gd name="connsiteY3" fmla="*/ 6858000 h 6858000"/>
              <a:gd name="connsiteX4" fmla="*/ 3181525 w 6278877"/>
              <a:gd name="connsiteY4" fmla="*/ 6786980 h 6858000"/>
              <a:gd name="connsiteX5" fmla="*/ 0 w 6278877"/>
              <a:gd name="connsiteY5" fmla="*/ 803252 h 6858000"/>
              <a:gd name="connsiteX6" fmla="*/ 37255 w 6278877"/>
              <a:gd name="connsiteY6" fmla="*/ 65445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278877" h="6858000">
                <a:moveTo>
                  <a:pt x="45571" y="0"/>
                </a:moveTo>
                <a:lnTo>
                  <a:pt x="6278877" y="0"/>
                </a:lnTo>
                <a:lnTo>
                  <a:pt x="6278877" y="6858000"/>
                </a:lnTo>
                <a:lnTo>
                  <a:pt x="3292307" y="6858000"/>
                </a:lnTo>
                <a:lnTo>
                  <a:pt x="3181525" y="6786980"/>
                </a:lnTo>
                <a:cubicBezTo>
                  <a:pt x="1262020" y="5490189"/>
                  <a:pt x="0" y="3294101"/>
                  <a:pt x="0" y="803252"/>
                </a:cubicBezTo>
                <a:cubicBezTo>
                  <a:pt x="0" y="554167"/>
                  <a:pt x="12619" y="308030"/>
                  <a:pt x="37255" y="65445"/>
                </a:cubicBezTo>
                <a:close/>
              </a:path>
            </a:pathLst>
          </a:custGeom>
          <a:blipFill dpi="0" rotWithShape="1">
            <a:blip r:embed="rId5">
              <a:alphaModFix amt="30000"/>
              <a:duotone>
                <a:prstClr val="black"/>
                <a:schemeClr val="accent1">
                  <a:tint val="45000"/>
                  <a:satMod val="400000"/>
                </a:schemeClr>
              </a:duotone>
              <a:extLst>
                <a:ext uri="{BEBA8EAE-BF5A-486C-A8C5-ECC9F3942E4B}">
                  <a14:imgProps xmlns:a14="http://schemas.microsoft.com/office/drawing/2010/main">
                    <a14:imgLayer r:embed="rId3">
                      <a14:imgEffect>
                        <a14:sharpenSoften amount="61000"/>
                      </a14:imgEffect>
                      <a14:imgEffect>
                        <a14:brightnessContrast bright="-25000" contrast="20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mc:AlternateContent xmlns:mc="http://schemas.openxmlformats.org/markup-compatibility/2006">
        <mc:Choice xmlns:p14="http://schemas.microsoft.com/office/powerpoint/2010/main" Requires="p14">
          <p:contentPart p14:bwMode="auto" r:id="rId6">
            <p14:nvContentPartPr>
              <p14:cNvPr id="4" name="Ink 3">
                <a:extLst>
                  <a:ext uri="{FF2B5EF4-FFF2-40B4-BE49-F238E27FC236}">
                    <a16:creationId xmlns:a16="http://schemas.microsoft.com/office/drawing/2014/main" id="{E51743A8-F734-4584-9871-BFE0137C8F71}"/>
                  </a:ext>
                </a:extLst>
              </p14:cNvPr>
              <p14:cNvContentPartPr/>
              <p14:nvPr/>
            </p14:nvContentPartPr>
            <p14:xfrm>
              <a:off x="1277280" y="267840"/>
              <a:ext cx="7835040" cy="6227280"/>
            </p14:xfrm>
          </p:contentPart>
        </mc:Choice>
        <mc:Fallback>
          <p:pic>
            <p:nvPicPr>
              <p:cNvPr id="4" name="Ink 3">
                <a:extLst>
                  <a:ext uri="{FF2B5EF4-FFF2-40B4-BE49-F238E27FC236}">
                    <a16:creationId xmlns:a16="http://schemas.microsoft.com/office/drawing/2014/main" id="{E51743A8-F734-4584-9871-BFE0137C8F71}"/>
                  </a:ext>
                </a:extLst>
              </p:cNvPr>
              <p:cNvPicPr/>
              <p:nvPr/>
            </p:nvPicPr>
            <p:blipFill>
              <a:blip r:embed="rId7"/>
              <a:stretch>
                <a:fillRect/>
              </a:stretch>
            </p:blipFill>
            <p:spPr>
              <a:xfrm>
                <a:off x="1267920" y="258480"/>
                <a:ext cx="7853760" cy="6246000"/>
              </a:xfrm>
              <a:prstGeom prst="rect">
                <a:avLst/>
              </a:prstGeom>
            </p:spPr>
          </p:pic>
        </mc:Fallback>
      </mc:AlternateContent>
    </p:spTree>
    <p:extLst>
      <p:ext uri="{BB962C8B-B14F-4D97-AF65-F5344CB8AC3E}">
        <p14:creationId xmlns:p14="http://schemas.microsoft.com/office/powerpoint/2010/main" val="35033380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a:extLst>
              <a:ext uri="{FF2B5EF4-FFF2-40B4-BE49-F238E27FC236}">
                <a16:creationId xmlns:a16="http://schemas.microsoft.com/office/drawing/2014/main" id="{832D60C9-C2AF-40BD-987C-962338F3AADA}"/>
              </a:ext>
            </a:extLst>
          </p:cNvPr>
          <p:cNvSpPr txBox="1">
            <a:spLocks noChangeArrowheads="1"/>
          </p:cNvSpPr>
          <p:nvPr/>
        </p:nvSpPr>
        <p:spPr bwMode="auto">
          <a:xfrm>
            <a:off x="1752601" y="381000"/>
            <a:ext cx="8740775" cy="1570038"/>
          </a:xfrm>
          <a:prstGeom prst="rect">
            <a:avLst/>
          </a:prstGeom>
          <a:solidFill>
            <a:srgbClr val="339933"/>
          </a:solidFill>
          <a:ln w="38100" algn="ctr">
            <a:solidFill>
              <a:srgbClr val="0066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FFFFFF"/>
                </a:solidFill>
                <a:latin typeface="Tahoma" panose="020B0604030504040204" pitchFamily="34" charset="0"/>
              </a:rPr>
              <a:t>Example: an ammeter of resistance 10 m</a:t>
            </a:r>
            <a:r>
              <a:rPr lang="en-US" altLang="en-US" sz="2400">
                <a:solidFill>
                  <a:srgbClr val="FFFFFF"/>
                </a:solidFill>
                <a:latin typeface="Tahoma" panose="020B0604030504040204" pitchFamily="34" charset="0"/>
                <a:sym typeface="Symbol" panose="05050102010706020507" pitchFamily="18" charset="2"/>
              </a:rPr>
              <a:t> is used to measure the current through a 10  resistor in series with a 3 V battery that has an internal resistance of 0.5 . What is the relative (percent) error caused by the ammeter</a:t>
            </a:r>
            <a:r>
              <a:rPr lang="en-US" altLang="en-US" sz="2400">
                <a:solidFill>
                  <a:srgbClr val="FFFFFF"/>
                </a:solidFill>
                <a:latin typeface="Tahoma" panose="020B0604030504040204" pitchFamily="34" charset="0"/>
              </a:rPr>
              <a:t>?</a:t>
            </a:r>
          </a:p>
        </p:txBody>
      </p:sp>
      <p:sp>
        <p:nvSpPr>
          <p:cNvPr id="6147" name="Line 3">
            <a:extLst>
              <a:ext uri="{FF2B5EF4-FFF2-40B4-BE49-F238E27FC236}">
                <a16:creationId xmlns:a16="http://schemas.microsoft.com/office/drawing/2014/main" id="{626C17DA-8783-4FF3-9FC7-E36756817ECB}"/>
              </a:ext>
            </a:extLst>
          </p:cNvPr>
          <p:cNvSpPr>
            <a:spLocks noChangeShapeType="1"/>
          </p:cNvSpPr>
          <p:nvPr/>
        </p:nvSpPr>
        <p:spPr bwMode="auto">
          <a:xfrm rot="5400000">
            <a:off x="8967788" y="4184650"/>
            <a:ext cx="381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6148" name="Line 4">
            <a:extLst>
              <a:ext uri="{FF2B5EF4-FFF2-40B4-BE49-F238E27FC236}">
                <a16:creationId xmlns:a16="http://schemas.microsoft.com/office/drawing/2014/main" id="{FFEB8A93-BF24-4D10-B630-5AB712C75339}"/>
              </a:ext>
            </a:extLst>
          </p:cNvPr>
          <p:cNvSpPr>
            <a:spLocks noChangeShapeType="1"/>
          </p:cNvSpPr>
          <p:nvPr/>
        </p:nvSpPr>
        <p:spPr bwMode="auto">
          <a:xfrm rot="5400000">
            <a:off x="9124951" y="4186238"/>
            <a:ext cx="20637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6149" name="Freeform 5">
            <a:extLst>
              <a:ext uri="{FF2B5EF4-FFF2-40B4-BE49-F238E27FC236}">
                <a16:creationId xmlns:a16="http://schemas.microsoft.com/office/drawing/2014/main" id="{E6E8BC54-0AEF-4885-BB40-2FFEFFAA5CA8}"/>
              </a:ext>
            </a:extLst>
          </p:cNvPr>
          <p:cNvSpPr>
            <a:spLocks/>
          </p:cNvSpPr>
          <p:nvPr/>
        </p:nvSpPr>
        <p:spPr bwMode="auto">
          <a:xfrm>
            <a:off x="8193088" y="2667000"/>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6150" name="Line 6">
            <a:extLst>
              <a:ext uri="{FF2B5EF4-FFF2-40B4-BE49-F238E27FC236}">
                <a16:creationId xmlns:a16="http://schemas.microsoft.com/office/drawing/2014/main" id="{FF1655B0-9F03-4499-A03C-90F4AB90B65B}"/>
              </a:ext>
            </a:extLst>
          </p:cNvPr>
          <p:cNvSpPr>
            <a:spLocks noChangeShapeType="1"/>
          </p:cNvSpPr>
          <p:nvPr/>
        </p:nvSpPr>
        <p:spPr bwMode="auto">
          <a:xfrm>
            <a:off x="9336088" y="2819400"/>
            <a:ext cx="7223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6151" name="Freeform 7">
            <a:extLst>
              <a:ext uri="{FF2B5EF4-FFF2-40B4-BE49-F238E27FC236}">
                <a16:creationId xmlns:a16="http://schemas.microsoft.com/office/drawing/2014/main" id="{2627AEB8-548B-4CE6-B452-9D2B69634550}"/>
              </a:ext>
            </a:extLst>
          </p:cNvPr>
          <p:cNvSpPr>
            <a:spLocks/>
          </p:cNvSpPr>
          <p:nvPr/>
        </p:nvSpPr>
        <p:spPr bwMode="auto">
          <a:xfrm flipH="1">
            <a:off x="7519988" y="2819400"/>
            <a:ext cx="481012"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6152" name="Line 8">
            <a:extLst>
              <a:ext uri="{FF2B5EF4-FFF2-40B4-BE49-F238E27FC236}">
                <a16:creationId xmlns:a16="http://schemas.microsoft.com/office/drawing/2014/main" id="{E081E09B-32FD-4A9C-8529-CF0657A4C514}"/>
              </a:ext>
            </a:extLst>
          </p:cNvPr>
          <p:cNvSpPr>
            <a:spLocks noChangeShapeType="1"/>
          </p:cNvSpPr>
          <p:nvPr/>
        </p:nvSpPr>
        <p:spPr bwMode="auto">
          <a:xfrm>
            <a:off x="7507288" y="2819400"/>
            <a:ext cx="7223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6153" name="Freeform 9">
            <a:extLst>
              <a:ext uri="{FF2B5EF4-FFF2-40B4-BE49-F238E27FC236}">
                <a16:creationId xmlns:a16="http://schemas.microsoft.com/office/drawing/2014/main" id="{9D6A062C-550E-4152-BA76-63D07D939BDD}"/>
              </a:ext>
            </a:extLst>
          </p:cNvPr>
          <p:cNvSpPr>
            <a:spLocks/>
          </p:cNvSpPr>
          <p:nvPr/>
        </p:nvSpPr>
        <p:spPr bwMode="auto">
          <a:xfrm>
            <a:off x="9232900" y="2819400"/>
            <a:ext cx="825500"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6154" name="Rectangle 10">
            <a:extLst>
              <a:ext uri="{FF2B5EF4-FFF2-40B4-BE49-F238E27FC236}">
                <a16:creationId xmlns:a16="http://schemas.microsoft.com/office/drawing/2014/main" id="{96E9267B-85B9-4869-8DA1-E6639A9FC037}"/>
              </a:ext>
            </a:extLst>
          </p:cNvPr>
          <p:cNvSpPr>
            <a:spLocks noChangeArrowheads="1"/>
          </p:cNvSpPr>
          <p:nvPr/>
        </p:nvSpPr>
        <p:spPr bwMode="auto">
          <a:xfrm>
            <a:off x="8643938" y="4419600"/>
            <a:ext cx="1033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V=3 V</a:t>
            </a:r>
          </a:p>
        </p:txBody>
      </p:sp>
      <p:sp>
        <p:nvSpPr>
          <p:cNvPr id="6155" name="Rectangle 11">
            <a:extLst>
              <a:ext uri="{FF2B5EF4-FFF2-40B4-BE49-F238E27FC236}">
                <a16:creationId xmlns:a16="http://schemas.microsoft.com/office/drawing/2014/main" id="{9DDCDB49-4310-40E1-AE32-47E654FEE54A}"/>
              </a:ext>
            </a:extLst>
          </p:cNvPr>
          <p:cNvSpPr>
            <a:spLocks noChangeArrowheads="1"/>
          </p:cNvSpPr>
          <p:nvPr/>
        </p:nvSpPr>
        <p:spPr bwMode="auto">
          <a:xfrm>
            <a:off x="8177213" y="2211388"/>
            <a:ext cx="125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10 </a:t>
            </a:r>
          </a:p>
        </p:txBody>
      </p:sp>
      <p:sp>
        <p:nvSpPr>
          <p:cNvPr id="6156" name="Freeform 12">
            <a:extLst>
              <a:ext uri="{FF2B5EF4-FFF2-40B4-BE49-F238E27FC236}">
                <a16:creationId xmlns:a16="http://schemas.microsoft.com/office/drawing/2014/main" id="{B5DEC16F-480C-43E9-90D2-558D8477D080}"/>
              </a:ext>
            </a:extLst>
          </p:cNvPr>
          <p:cNvSpPr>
            <a:spLocks/>
          </p:cNvSpPr>
          <p:nvPr/>
        </p:nvSpPr>
        <p:spPr bwMode="auto">
          <a:xfrm>
            <a:off x="7924800" y="4038600"/>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6157" name="Rectangle 13">
            <a:extLst>
              <a:ext uri="{FF2B5EF4-FFF2-40B4-BE49-F238E27FC236}">
                <a16:creationId xmlns:a16="http://schemas.microsoft.com/office/drawing/2014/main" id="{F3D77F93-5347-4C89-AF3D-EA3A62B8251E}"/>
              </a:ext>
            </a:extLst>
          </p:cNvPr>
          <p:cNvSpPr>
            <a:spLocks noChangeArrowheads="1"/>
          </p:cNvSpPr>
          <p:nvPr/>
        </p:nvSpPr>
        <p:spPr bwMode="auto">
          <a:xfrm>
            <a:off x="7912100" y="3581400"/>
            <a:ext cx="127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0.5 </a:t>
            </a:r>
          </a:p>
        </p:txBody>
      </p:sp>
      <p:sp>
        <p:nvSpPr>
          <p:cNvPr id="370702" name="Text Box 14">
            <a:extLst>
              <a:ext uri="{FF2B5EF4-FFF2-40B4-BE49-F238E27FC236}">
                <a16:creationId xmlns:a16="http://schemas.microsoft.com/office/drawing/2014/main" id="{9229CAE6-560B-4EE8-8F8B-335A1F85AB8C}"/>
              </a:ext>
            </a:extLst>
          </p:cNvPr>
          <p:cNvSpPr txBox="1">
            <a:spLocks noChangeArrowheads="1"/>
          </p:cNvSpPr>
          <p:nvPr/>
        </p:nvSpPr>
        <p:spPr bwMode="auto">
          <a:xfrm>
            <a:off x="1676400" y="2454275"/>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Actual current </a:t>
            </a:r>
            <a:r>
              <a:rPr lang="en-US" altLang="en-US" sz="2400" b="1">
                <a:solidFill>
                  <a:srgbClr val="FF0000"/>
                </a:solidFill>
                <a:latin typeface="Tahoma" panose="020B0604030504040204" pitchFamily="34" charset="0"/>
                <a:sym typeface="Symbol" panose="05050102010706020507" pitchFamily="18" charset="2"/>
              </a:rPr>
              <a:t>without</a:t>
            </a:r>
            <a:r>
              <a:rPr lang="en-US" altLang="en-US" sz="2400">
                <a:solidFill>
                  <a:srgbClr val="000000"/>
                </a:solidFill>
                <a:latin typeface="Tahoma" panose="020B0604030504040204" pitchFamily="34" charset="0"/>
                <a:sym typeface="Symbol" panose="05050102010706020507" pitchFamily="18" charset="2"/>
              </a:rPr>
              <a:t> ammeter: </a:t>
            </a:r>
            <a:endParaRPr lang="en-US" altLang="en-US" sz="2400">
              <a:solidFill>
                <a:srgbClr val="000000"/>
              </a:solidFill>
              <a:latin typeface="Tahoma" panose="020B0604030504040204" pitchFamily="34" charset="0"/>
            </a:endParaRPr>
          </a:p>
        </p:txBody>
      </p:sp>
      <p:graphicFrame>
        <p:nvGraphicFramePr>
          <p:cNvPr id="370703" name="Object 15">
            <a:extLst>
              <a:ext uri="{FF2B5EF4-FFF2-40B4-BE49-F238E27FC236}">
                <a16:creationId xmlns:a16="http://schemas.microsoft.com/office/drawing/2014/main" id="{E9CDA513-0992-4D37-B050-F029A60FA96B}"/>
              </a:ext>
            </a:extLst>
          </p:cNvPr>
          <p:cNvGraphicFramePr>
            <a:graphicFrameLocks noChangeAspect="1"/>
          </p:cNvGraphicFramePr>
          <p:nvPr/>
        </p:nvGraphicFramePr>
        <p:xfrm>
          <a:off x="3670300" y="3124200"/>
          <a:ext cx="1168400" cy="787400"/>
        </p:xfrm>
        <a:graphic>
          <a:graphicData uri="http://schemas.openxmlformats.org/presentationml/2006/ole">
            <mc:AlternateContent xmlns:mc="http://schemas.openxmlformats.org/markup-compatibility/2006">
              <mc:Choice xmlns:v="urn:schemas-microsoft-com:vml" Requires="v">
                <p:oleObj spid="_x0000_s2094" name="Equation" r:id="rId4" imgW="583947" imgH="393529" progId="Equation.DSMT4">
                  <p:embed/>
                </p:oleObj>
              </mc:Choice>
              <mc:Fallback>
                <p:oleObj name="Equation" r:id="rId4" imgW="583947" imgH="393529" progId="Equation.DSMT4">
                  <p:embed/>
                  <p:pic>
                    <p:nvPicPr>
                      <p:cNvPr id="370703" name="Object 15">
                        <a:extLst>
                          <a:ext uri="{FF2B5EF4-FFF2-40B4-BE49-F238E27FC236}">
                            <a16:creationId xmlns:a16="http://schemas.microsoft.com/office/drawing/2014/main" id="{E9CDA513-0992-4D37-B050-F029A60FA9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0300" y="3124200"/>
                        <a:ext cx="11684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0704" name="Object 16">
            <a:extLst>
              <a:ext uri="{FF2B5EF4-FFF2-40B4-BE49-F238E27FC236}">
                <a16:creationId xmlns:a16="http://schemas.microsoft.com/office/drawing/2014/main" id="{C6BAD8AC-E685-4CBF-9B06-3DD6E5A1D7AA}"/>
              </a:ext>
            </a:extLst>
          </p:cNvPr>
          <p:cNvGraphicFramePr>
            <a:graphicFrameLocks noChangeAspect="1"/>
          </p:cNvGraphicFramePr>
          <p:nvPr/>
        </p:nvGraphicFramePr>
        <p:xfrm>
          <a:off x="3352800" y="4267200"/>
          <a:ext cx="1828800" cy="787400"/>
        </p:xfrm>
        <a:graphic>
          <a:graphicData uri="http://schemas.openxmlformats.org/presentationml/2006/ole">
            <mc:AlternateContent xmlns:mc="http://schemas.openxmlformats.org/markup-compatibility/2006">
              <mc:Choice xmlns:v="urn:schemas-microsoft-com:vml" Requires="v">
                <p:oleObj spid="_x0000_s2095" name="Equation" r:id="rId6" imgW="914400" imgH="393480" progId="Equation.DSMT4">
                  <p:embed/>
                </p:oleObj>
              </mc:Choice>
              <mc:Fallback>
                <p:oleObj name="Equation" r:id="rId6" imgW="914400" imgH="393480" progId="Equation.DSMT4">
                  <p:embed/>
                  <p:pic>
                    <p:nvPicPr>
                      <p:cNvPr id="370704" name="Object 16">
                        <a:extLst>
                          <a:ext uri="{FF2B5EF4-FFF2-40B4-BE49-F238E27FC236}">
                            <a16:creationId xmlns:a16="http://schemas.microsoft.com/office/drawing/2014/main" id="{C6BAD8AC-E685-4CBF-9B06-3DD6E5A1D7A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4267200"/>
                        <a:ext cx="18288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0705" name="Object 17">
            <a:extLst>
              <a:ext uri="{FF2B5EF4-FFF2-40B4-BE49-F238E27FC236}">
                <a16:creationId xmlns:a16="http://schemas.microsoft.com/office/drawing/2014/main" id="{0DE50550-06EA-47FD-B6E2-19416A67DCED}"/>
              </a:ext>
            </a:extLst>
          </p:cNvPr>
          <p:cNvGraphicFramePr>
            <a:graphicFrameLocks noChangeAspect="1"/>
          </p:cNvGraphicFramePr>
          <p:nvPr/>
        </p:nvGraphicFramePr>
        <p:xfrm>
          <a:off x="2679700" y="5562600"/>
          <a:ext cx="3327400" cy="355600"/>
        </p:xfrm>
        <a:graphic>
          <a:graphicData uri="http://schemas.openxmlformats.org/presentationml/2006/ole">
            <mc:AlternateContent xmlns:mc="http://schemas.openxmlformats.org/markup-compatibility/2006">
              <mc:Choice xmlns:v="urn:schemas-microsoft-com:vml" Requires="v">
                <p:oleObj spid="_x0000_s2096" name="Equation" r:id="rId8" imgW="1662978" imgH="177723" progId="Equation.DSMT4">
                  <p:embed/>
                </p:oleObj>
              </mc:Choice>
              <mc:Fallback>
                <p:oleObj name="Equation" r:id="rId8" imgW="1662978" imgH="177723" progId="Equation.DSMT4">
                  <p:embed/>
                  <p:pic>
                    <p:nvPicPr>
                      <p:cNvPr id="370705" name="Object 17">
                        <a:extLst>
                          <a:ext uri="{FF2B5EF4-FFF2-40B4-BE49-F238E27FC236}">
                            <a16:creationId xmlns:a16="http://schemas.microsoft.com/office/drawing/2014/main" id="{0DE50550-06EA-47FD-B6E2-19416A67DCE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9700" y="5562600"/>
                        <a:ext cx="33274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2" name="Rectangle 10">
            <a:extLst>
              <a:ext uri="{FF2B5EF4-FFF2-40B4-BE49-F238E27FC236}">
                <a16:creationId xmlns:a16="http://schemas.microsoft.com/office/drawing/2014/main" id="{6C9DB3A8-126E-479B-A607-72031E4C2E9E}"/>
              </a:ext>
            </a:extLst>
          </p:cNvPr>
          <p:cNvSpPr>
            <a:spLocks noChangeArrowheads="1"/>
          </p:cNvSpPr>
          <p:nvPr/>
        </p:nvSpPr>
        <p:spPr bwMode="auto">
          <a:xfrm>
            <a:off x="8072438" y="5105401"/>
            <a:ext cx="22145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200">
                <a:solidFill>
                  <a:srgbClr val="000000"/>
                </a:solidFill>
                <a:latin typeface="Tahoma" panose="020B0604030504040204" pitchFamily="34" charset="0"/>
                <a:sym typeface="Symbol" panose="05050102010706020507" pitchFamily="18" charset="2"/>
              </a:rPr>
              <a:t>You might see the symbol  used instead of V.</a:t>
            </a:r>
          </a:p>
        </p:txBody>
      </p:sp>
      <mc:AlternateContent xmlns:mc="http://schemas.openxmlformats.org/markup-compatibility/2006">
        <mc:Choice xmlns:p14="http://schemas.microsoft.com/office/powerpoint/2010/main" Requires="p14">
          <p:contentPart p14:bwMode="auto" r:id="rId10">
            <p14:nvContentPartPr>
              <p14:cNvPr id="2" name="Ink 1">
                <a:extLst>
                  <a:ext uri="{FF2B5EF4-FFF2-40B4-BE49-F238E27FC236}">
                    <a16:creationId xmlns:a16="http://schemas.microsoft.com/office/drawing/2014/main" id="{9B401509-A806-40B3-A79F-A9197A138E06}"/>
                  </a:ext>
                </a:extLst>
              </p14:cNvPr>
              <p14:cNvContentPartPr/>
              <p14:nvPr/>
            </p14:nvContentPartPr>
            <p14:xfrm>
              <a:off x="5904720" y="781200"/>
              <a:ext cx="2468520" cy="5383080"/>
            </p14:xfrm>
          </p:contentPart>
        </mc:Choice>
        <mc:Fallback>
          <p:pic>
            <p:nvPicPr>
              <p:cNvPr id="2" name="Ink 1">
                <a:extLst>
                  <a:ext uri="{FF2B5EF4-FFF2-40B4-BE49-F238E27FC236}">
                    <a16:creationId xmlns:a16="http://schemas.microsoft.com/office/drawing/2014/main" id="{9B401509-A806-40B3-A79F-A9197A138E06}"/>
                  </a:ext>
                </a:extLst>
              </p:cNvPr>
              <p:cNvPicPr/>
              <p:nvPr/>
            </p:nvPicPr>
            <p:blipFill>
              <a:blip r:embed="rId11"/>
              <a:stretch>
                <a:fillRect/>
              </a:stretch>
            </p:blipFill>
            <p:spPr>
              <a:xfrm>
                <a:off x="5895360" y="771840"/>
                <a:ext cx="2487240" cy="5401800"/>
              </a:xfrm>
              <a:prstGeom prst="rect">
                <a:avLst/>
              </a:prstGeom>
            </p:spPr>
          </p:pic>
        </mc:Fallback>
      </mc:AlternateContent>
    </p:spTree>
    <p:custDataLst>
      <p:tags r:id="rId2"/>
    </p:custDataLst>
    <p:extLst>
      <p:ext uri="{BB962C8B-B14F-4D97-AF65-F5344CB8AC3E}">
        <p14:creationId xmlns:p14="http://schemas.microsoft.com/office/powerpoint/2010/main" val="37357094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070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070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070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07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0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Line 2">
            <a:extLst>
              <a:ext uri="{FF2B5EF4-FFF2-40B4-BE49-F238E27FC236}">
                <a16:creationId xmlns:a16="http://schemas.microsoft.com/office/drawing/2014/main" id="{182D7898-0358-41A3-9424-3ABFF41D1095}"/>
              </a:ext>
            </a:extLst>
          </p:cNvPr>
          <p:cNvSpPr>
            <a:spLocks noChangeShapeType="1"/>
          </p:cNvSpPr>
          <p:nvPr/>
        </p:nvSpPr>
        <p:spPr bwMode="auto">
          <a:xfrm rot="5400000">
            <a:off x="8967788" y="4184650"/>
            <a:ext cx="381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7171" name="Line 3">
            <a:extLst>
              <a:ext uri="{FF2B5EF4-FFF2-40B4-BE49-F238E27FC236}">
                <a16:creationId xmlns:a16="http://schemas.microsoft.com/office/drawing/2014/main" id="{8934C0C6-2542-4798-896F-8406E1E58EA5}"/>
              </a:ext>
            </a:extLst>
          </p:cNvPr>
          <p:cNvSpPr>
            <a:spLocks noChangeShapeType="1"/>
          </p:cNvSpPr>
          <p:nvPr/>
        </p:nvSpPr>
        <p:spPr bwMode="auto">
          <a:xfrm rot="5400000">
            <a:off x="9124951" y="4186238"/>
            <a:ext cx="20637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7172" name="Freeform 4">
            <a:extLst>
              <a:ext uri="{FF2B5EF4-FFF2-40B4-BE49-F238E27FC236}">
                <a16:creationId xmlns:a16="http://schemas.microsoft.com/office/drawing/2014/main" id="{3EDF8E8D-A829-4BC1-A7BF-47523429F735}"/>
              </a:ext>
            </a:extLst>
          </p:cNvPr>
          <p:cNvSpPr>
            <a:spLocks/>
          </p:cNvSpPr>
          <p:nvPr/>
        </p:nvSpPr>
        <p:spPr bwMode="auto">
          <a:xfrm>
            <a:off x="8193088" y="2667000"/>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7173" name="Line 5">
            <a:extLst>
              <a:ext uri="{FF2B5EF4-FFF2-40B4-BE49-F238E27FC236}">
                <a16:creationId xmlns:a16="http://schemas.microsoft.com/office/drawing/2014/main" id="{DBE74103-D2AB-4FCA-BFAF-8D28ED675A79}"/>
              </a:ext>
            </a:extLst>
          </p:cNvPr>
          <p:cNvSpPr>
            <a:spLocks noChangeShapeType="1"/>
          </p:cNvSpPr>
          <p:nvPr/>
        </p:nvSpPr>
        <p:spPr bwMode="auto">
          <a:xfrm>
            <a:off x="9336088" y="2819400"/>
            <a:ext cx="7223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7174" name="Freeform 6">
            <a:extLst>
              <a:ext uri="{FF2B5EF4-FFF2-40B4-BE49-F238E27FC236}">
                <a16:creationId xmlns:a16="http://schemas.microsoft.com/office/drawing/2014/main" id="{1AD346B8-EDB7-4305-8403-E011BF9B82D0}"/>
              </a:ext>
            </a:extLst>
          </p:cNvPr>
          <p:cNvSpPr>
            <a:spLocks/>
          </p:cNvSpPr>
          <p:nvPr/>
        </p:nvSpPr>
        <p:spPr bwMode="auto">
          <a:xfrm flipH="1">
            <a:off x="7519988" y="2819400"/>
            <a:ext cx="481012"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7175" name="Line 7">
            <a:extLst>
              <a:ext uri="{FF2B5EF4-FFF2-40B4-BE49-F238E27FC236}">
                <a16:creationId xmlns:a16="http://schemas.microsoft.com/office/drawing/2014/main" id="{5C5F899A-02C7-460F-9978-20715074B461}"/>
              </a:ext>
            </a:extLst>
          </p:cNvPr>
          <p:cNvSpPr>
            <a:spLocks noChangeShapeType="1"/>
          </p:cNvSpPr>
          <p:nvPr/>
        </p:nvSpPr>
        <p:spPr bwMode="auto">
          <a:xfrm>
            <a:off x="7507288" y="2819400"/>
            <a:ext cx="7223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7176" name="Freeform 8">
            <a:extLst>
              <a:ext uri="{FF2B5EF4-FFF2-40B4-BE49-F238E27FC236}">
                <a16:creationId xmlns:a16="http://schemas.microsoft.com/office/drawing/2014/main" id="{113DF3ED-B4F6-483D-9A7E-35359FDB0846}"/>
              </a:ext>
            </a:extLst>
          </p:cNvPr>
          <p:cNvSpPr>
            <a:spLocks/>
          </p:cNvSpPr>
          <p:nvPr/>
        </p:nvSpPr>
        <p:spPr bwMode="auto">
          <a:xfrm>
            <a:off x="9232900" y="2819400"/>
            <a:ext cx="825500"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7177" name="Rectangle 9">
            <a:extLst>
              <a:ext uri="{FF2B5EF4-FFF2-40B4-BE49-F238E27FC236}">
                <a16:creationId xmlns:a16="http://schemas.microsoft.com/office/drawing/2014/main" id="{423B76AE-EA78-4B92-928E-D1AE4E92D0C7}"/>
              </a:ext>
            </a:extLst>
          </p:cNvPr>
          <p:cNvSpPr>
            <a:spLocks noChangeArrowheads="1"/>
          </p:cNvSpPr>
          <p:nvPr/>
        </p:nvSpPr>
        <p:spPr bwMode="auto">
          <a:xfrm>
            <a:off x="8643938" y="4419600"/>
            <a:ext cx="1033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V=3 V</a:t>
            </a:r>
          </a:p>
        </p:txBody>
      </p:sp>
      <p:sp>
        <p:nvSpPr>
          <p:cNvPr id="7178" name="Rectangle 10">
            <a:extLst>
              <a:ext uri="{FF2B5EF4-FFF2-40B4-BE49-F238E27FC236}">
                <a16:creationId xmlns:a16="http://schemas.microsoft.com/office/drawing/2014/main" id="{CD72B5B0-CBAE-42C5-930B-84A051586410}"/>
              </a:ext>
            </a:extLst>
          </p:cNvPr>
          <p:cNvSpPr>
            <a:spLocks noChangeArrowheads="1"/>
          </p:cNvSpPr>
          <p:nvPr/>
        </p:nvSpPr>
        <p:spPr bwMode="auto">
          <a:xfrm>
            <a:off x="8177213" y="2211388"/>
            <a:ext cx="125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10 </a:t>
            </a:r>
          </a:p>
        </p:txBody>
      </p:sp>
      <p:sp>
        <p:nvSpPr>
          <p:cNvPr id="7179" name="Freeform 11">
            <a:extLst>
              <a:ext uri="{FF2B5EF4-FFF2-40B4-BE49-F238E27FC236}">
                <a16:creationId xmlns:a16="http://schemas.microsoft.com/office/drawing/2014/main" id="{A1252159-4AA5-480A-A204-3F865E17046E}"/>
              </a:ext>
            </a:extLst>
          </p:cNvPr>
          <p:cNvSpPr>
            <a:spLocks/>
          </p:cNvSpPr>
          <p:nvPr/>
        </p:nvSpPr>
        <p:spPr bwMode="auto">
          <a:xfrm>
            <a:off x="7924800" y="4038600"/>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7180" name="Rectangle 12">
            <a:extLst>
              <a:ext uri="{FF2B5EF4-FFF2-40B4-BE49-F238E27FC236}">
                <a16:creationId xmlns:a16="http://schemas.microsoft.com/office/drawing/2014/main" id="{A183C8D0-2B58-414A-8D8F-DC7193136F2C}"/>
              </a:ext>
            </a:extLst>
          </p:cNvPr>
          <p:cNvSpPr>
            <a:spLocks noChangeArrowheads="1"/>
          </p:cNvSpPr>
          <p:nvPr/>
        </p:nvSpPr>
        <p:spPr bwMode="auto">
          <a:xfrm>
            <a:off x="7912100" y="3581400"/>
            <a:ext cx="127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0.5 </a:t>
            </a:r>
          </a:p>
        </p:txBody>
      </p:sp>
      <p:sp>
        <p:nvSpPr>
          <p:cNvPr id="7181" name="Text Box 13">
            <a:extLst>
              <a:ext uri="{FF2B5EF4-FFF2-40B4-BE49-F238E27FC236}">
                <a16:creationId xmlns:a16="http://schemas.microsoft.com/office/drawing/2014/main" id="{A821B519-0507-4C44-95EF-6768E1BCFBBA}"/>
              </a:ext>
            </a:extLst>
          </p:cNvPr>
          <p:cNvSpPr txBox="1">
            <a:spLocks noChangeArrowheads="1"/>
          </p:cNvSpPr>
          <p:nvPr/>
        </p:nvSpPr>
        <p:spPr bwMode="auto">
          <a:xfrm>
            <a:off x="1676400" y="304800"/>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Current with ammeter: </a:t>
            </a:r>
            <a:endParaRPr lang="en-US" altLang="en-US" sz="2400">
              <a:solidFill>
                <a:srgbClr val="000000"/>
              </a:solidFill>
              <a:latin typeface="Tahoma" panose="020B0604030504040204" pitchFamily="34" charset="0"/>
            </a:endParaRPr>
          </a:p>
        </p:txBody>
      </p:sp>
      <p:graphicFrame>
        <p:nvGraphicFramePr>
          <p:cNvPr id="7182" name="Object 14">
            <a:extLst>
              <a:ext uri="{FF2B5EF4-FFF2-40B4-BE49-F238E27FC236}">
                <a16:creationId xmlns:a16="http://schemas.microsoft.com/office/drawing/2014/main" id="{2801AC59-FB12-42F0-9605-4872674572FC}"/>
              </a:ext>
            </a:extLst>
          </p:cNvPr>
          <p:cNvGraphicFramePr>
            <a:graphicFrameLocks noChangeAspect="1"/>
          </p:cNvGraphicFramePr>
          <p:nvPr/>
        </p:nvGraphicFramePr>
        <p:xfrm>
          <a:off x="3352800" y="914400"/>
          <a:ext cx="1803400" cy="863600"/>
        </p:xfrm>
        <a:graphic>
          <a:graphicData uri="http://schemas.openxmlformats.org/presentationml/2006/ole">
            <mc:AlternateContent xmlns:mc="http://schemas.openxmlformats.org/markup-compatibility/2006">
              <mc:Choice xmlns:v="urn:schemas-microsoft-com:vml" Requires="v">
                <p:oleObj spid="_x0000_s3148" name="Equation" r:id="rId4" imgW="901309" imgH="431613" progId="Equation.DSMT4">
                  <p:embed/>
                </p:oleObj>
              </mc:Choice>
              <mc:Fallback>
                <p:oleObj name="Equation" r:id="rId4" imgW="901309" imgH="431613" progId="Equation.DSMT4">
                  <p:embed/>
                  <p:pic>
                    <p:nvPicPr>
                      <p:cNvPr id="7182" name="Object 14">
                        <a:extLst>
                          <a:ext uri="{FF2B5EF4-FFF2-40B4-BE49-F238E27FC236}">
                            <a16:creationId xmlns:a16="http://schemas.microsoft.com/office/drawing/2014/main" id="{2801AC59-FB12-42F0-9605-4872674572F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914400"/>
                        <a:ext cx="18034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3" name="Object 15">
            <a:extLst>
              <a:ext uri="{FF2B5EF4-FFF2-40B4-BE49-F238E27FC236}">
                <a16:creationId xmlns:a16="http://schemas.microsoft.com/office/drawing/2014/main" id="{CBEB73F1-CAB0-4C9F-B696-23C58FE44B64}"/>
              </a:ext>
            </a:extLst>
          </p:cNvPr>
          <p:cNvGraphicFramePr>
            <a:graphicFrameLocks noChangeAspect="1"/>
          </p:cNvGraphicFramePr>
          <p:nvPr/>
        </p:nvGraphicFramePr>
        <p:xfrm>
          <a:off x="2921000" y="2108200"/>
          <a:ext cx="2692400" cy="787400"/>
        </p:xfrm>
        <a:graphic>
          <a:graphicData uri="http://schemas.openxmlformats.org/presentationml/2006/ole">
            <mc:AlternateContent xmlns:mc="http://schemas.openxmlformats.org/markup-compatibility/2006">
              <mc:Choice xmlns:v="urn:schemas-microsoft-com:vml" Requires="v">
                <p:oleObj spid="_x0000_s3149" name="Equation" r:id="rId6" imgW="1346040" imgH="393480" progId="Equation.DSMT4">
                  <p:embed/>
                </p:oleObj>
              </mc:Choice>
              <mc:Fallback>
                <p:oleObj name="Equation" r:id="rId6" imgW="1346040" imgH="393480" progId="Equation.DSMT4">
                  <p:embed/>
                  <p:pic>
                    <p:nvPicPr>
                      <p:cNvPr id="7183" name="Object 15">
                        <a:extLst>
                          <a:ext uri="{FF2B5EF4-FFF2-40B4-BE49-F238E27FC236}">
                            <a16:creationId xmlns:a16="http://schemas.microsoft.com/office/drawing/2014/main" id="{CBEB73F1-CAB0-4C9F-B696-23C58FE44B6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1000" y="2108200"/>
                        <a:ext cx="26924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4" name="Object 16">
            <a:extLst>
              <a:ext uri="{FF2B5EF4-FFF2-40B4-BE49-F238E27FC236}">
                <a16:creationId xmlns:a16="http://schemas.microsoft.com/office/drawing/2014/main" id="{96A851E2-5D43-4A4A-A459-16D5D53252C1}"/>
              </a:ext>
            </a:extLst>
          </p:cNvPr>
          <p:cNvGraphicFramePr>
            <a:graphicFrameLocks noChangeAspect="1"/>
          </p:cNvGraphicFramePr>
          <p:nvPr/>
        </p:nvGraphicFramePr>
        <p:xfrm>
          <a:off x="2667000" y="3378200"/>
          <a:ext cx="3352800" cy="355600"/>
        </p:xfrm>
        <a:graphic>
          <a:graphicData uri="http://schemas.openxmlformats.org/presentationml/2006/ole">
            <mc:AlternateContent xmlns:mc="http://schemas.openxmlformats.org/markup-compatibility/2006">
              <mc:Choice xmlns:v="urn:schemas-microsoft-com:vml" Requires="v">
                <p:oleObj spid="_x0000_s3150" name="Equation" r:id="rId8" imgW="1675673" imgH="177723" progId="Equation.DSMT4">
                  <p:embed/>
                </p:oleObj>
              </mc:Choice>
              <mc:Fallback>
                <p:oleObj name="Equation" r:id="rId8" imgW="1675673" imgH="177723" progId="Equation.DSMT4">
                  <p:embed/>
                  <p:pic>
                    <p:nvPicPr>
                      <p:cNvPr id="7184" name="Object 16">
                        <a:extLst>
                          <a:ext uri="{FF2B5EF4-FFF2-40B4-BE49-F238E27FC236}">
                            <a16:creationId xmlns:a16="http://schemas.microsoft.com/office/drawing/2014/main" id="{96A851E2-5D43-4A4A-A459-16D5D53252C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3378200"/>
                        <a:ext cx="3352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85" name="Group 17">
            <a:extLst>
              <a:ext uri="{FF2B5EF4-FFF2-40B4-BE49-F238E27FC236}">
                <a16:creationId xmlns:a16="http://schemas.microsoft.com/office/drawing/2014/main" id="{F31FF571-5561-4A6C-8DFF-6B0AC564BB54}"/>
              </a:ext>
            </a:extLst>
          </p:cNvPr>
          <p:cNvGrpSpPr>
            <a:grpSpLocks/>
          </p:cNvGrpSpPr>
          <p:nvPr/>
        </p:nvGrpSpPr>
        <p:grpSpPr bwMode="auto">
          <a:xfrm>
            <a:off x="9450388" y="2895600"/>
            <a:ext cx="760412" cy="1219200"/>
            <a:chOff x="4897" y="2448"/>
            <a:chExt cx="479" cy="768"/>
          </a:xfrm>
        </p:grpSpPr>
        <p:sp>
          <p:nvSpPr>
            <p:cNvPr id="7188" name="Rectangle 18">
              <a:extLst>
                <a:ext uri="{FF2B5EF4-FFF2-40B4-BE49-F238E27FC236}">
                  <a16:creationId xmlns:a16="http://schemas.microsoft.com/office/drawing/2014/main" id="{12659045-76C8-4EA0-8584-4224F0DD7791}"/>
                </a:ext>
              </a:extLst>
            </p:cNvPr>
            <p:cNvSpPr>
              <a:spLocks noChangeArrowheads="1"/>
            </p:cNvSpPr>
            <p:nvPr/>
          </p:nvSpPr>
          <p:spPr bwMode="auto">
            <a:xfrm>
              <a:off x="4897" y="2688"/>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sym typeface="Symbol" panose="05050102010706020507" pitchFamily="18" charset="2"/>
                </a:rPr>
                <a:t>R</a:t>
              </a:r>
              <a:r>
                <a:rPr lang="en-US" altLang="en-US" sz="2400" baseline="-25000">
                  <a:solidFill>
                    <a:srgbClr val="FF0000"/>
                  </a:solidFill>
                  <a:latin typeface="Tahoma" panose="020B0604030504040204" pitchFamily="34" charset="0"/>
                  <a:sym typeface="Symbol" panose="05050102010706020507" pitchFamily="18" charset="2"/>
                </a:rPr>
                <a:t>A</a:t>
              </a:r>
            </a:p>
          </p:txBody>
        </p:sp>
        <p:sp>
          <p:nvSpPr>
            <p:cNvPr id="7189" name="Rectangle 19">
              <a:extLst>
                <a:ext uri="{FF2B5EF4-FFF2-40B4-BE49-F238E27FC236}">
                  <a16:creationId xmlns:a16="http://schemas.microsoft.com/office/drawing/2014/main" id="{8B0AD444-0107-4D9F-99D9-2AFA6DF94250}"/>
                </a:ext>
              </a:extLst>
            </p:cNvPr>
            <p:cNvSpPr>
              <a:spLocks noChangeArrowheads="1"/>
            </p:cNvSpPr>
            <p:nvPr/>
          </p:nvSpPr>
          <p:spPr bwMode="auto">
            <a:xfrm>
              <a:off x="5223" y="2457"/>
              <a:ext cx="96" cy="731"/>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7190" name="Freeform 20">
              <a:extLst>
                <a:ext uri="{FF2B5EF4-FFF2-40B4-BE49-F238E27FC236}">
                  <a16:creationId xmlns:a16="http://schemas.microsoft.com/office/drawing/2014/main" id="{B603BC3E-6698-4376-9792-D57410A98F8E}"/>
                </a:ext>
              </a:extLst>
            </p:cNvPr>
            <p:cNvSpPr>
              <a:spLocks/>
            </p:cNvSpPr>
            <p:nvPr/>
          </p:nvSpPr>
          <p:spPr bwMode="auto">
            <a:xfrm rot="5400000">
              <a:off x="4896" y="2736"/>
              <a:ext cx="768" cy="192"/>
            </a:xfrm>
            <a:custGeom>
              <a:avLst/>
              <a:gdLst>
                <a:gd name="T0" fmla="*/ 0 w 768"/>
                <a:gd name="T1" fmla="*/ 96 h 192"/>
                <a:gd name="T2" fmla="*/ 96 w 768"/>
                <a:gd name="T3" fmla="*/ 96 h 192"/>
                <a:gd name="T4" fmla="*/ 144 w 768"/>
                <a:gd name="T5" fmla="*/ 0 h 192"/>
                <a:gd name="T6" fmla="*/ 240 w 768"/>
                <a:gd name="T7" fmla="*/ 192 h 192"/>
                <a:gd name="T8" fmla="*/ 336 w 768"/>
                <a:gd name="T9" fmla="*/ 0 h 192"/>
                <a:gd name="T10" fmla="*/ 432 w 768"/>
                <a:gd name="T11" fmla="*/ 192 h 192"/>
                <a:gd name="T12" fmla="*/ 528 w 768"/>
                <a:gd name="T13" fmla="*/ 0 h 192"/>
                <a:gd name="T14" fmla="*/ 624 w 768"/>
                <a:gd name="T15" fmla="*/ 192 h 192"/>
                <a:gd name="T16" fmla="*/ 672 w 768"/>
                <a:gd name="T17" fmla="*/ 96 h 192"/>
                <a:gd name="T18" fmla="*/ 768 w 768"/>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MY" sz="2400"/>
            </a:p>
          </p:txBody>
        </p:sp>
      </p:grpSp>
      <p:graphicFrame>
        <p:nvGraphicFramePr>
          <p:cNvPr id="5138" name="Object 21">
            <a:extLst>
              <a:ext uri="{FF2B5EF4-FFF2-40B4-BE49-F238E27FC236}">
                <a16:creationId xmlns:a16="http://schemas.microsoft.com/office/drawing/2014/main" id="{07681391-1A74-4495-8AAF-81EDA8D4DF8D}"/>
              </a:ext>
            </a:extLst>
          </p:cNvPr>
          <p:cNvGraphicFramePr>
            <a:graphicFrameLocks noChangeAspect="1"/>
          </p:cNvGraphicFramePr>
          <p:nvPr/>
        </p:nvGraphicFramePr>
        <p:xfrm>
          <a:off x="2209800" y="4241800"/>
          <a:ext cx="4267200" cy="787400"/>
        </p:xfrm>
        <a:graphic>
          <a:graphicData uri="http://schemas.openxmlformats.org/presentationml/2006/ole">
            <mc:AlternateContent xmlns:mc="http://schemas.openxmlformats.org/markup-compatibility/2006">
              <mc:Choice xmlns:v="urn:schemas-microsoft-com:vml" Requires="v">
                <p:oleObj spid="_x0000_s3151" name="Equation" r:id="rId10" imgW="2133600" imgH="393700" progId="Equation.DSMT4">
                  <p:embed/>
                </p:oleObj>
              </mc:Choice>
              <mc:Fallback>
                <p:oleObj name="Equation" r:id="rId10" imgW="2133600" imgH="393700" progId="Equation.DSMT4">
                  <p:embed/>
                  <p:pic>
                    <p:nvPicPr>
                      <p:cNvPr id="5138" name="Object 21">
                        <a:extLst>
                          <a:ext uri="{FF2B5EF4-FFF2-40B4-BE49-F238E27FC236}">
                            <a16:creationId xmlns:a16="http://schemas.microsoft.com/office/drawing/2014/main" id="{07681391-1A74-4495-8AAF-81EDA8D4DF8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4241800"/>
                        <a:ext cx="42672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9" name="Object 22">
            <a:extLst>
              <a:ext uri="{FF2B5EF4-FFF2-40B4-BE49-F238E27FC236}">
                <a16:creationId xmlns:a16="http://schemas.microsoft.com/office/drawing/2014/main" id="{E5F88E25-600E-421B-A43F-29FDEE1891B0}"/>
              </a:ext>
            </a:extLst>
          </p:cNvPr>
          <p:cNvGraphicFramePr>
            <a:graphicFrameLocks noChangeAspect="1"/>
          </p:cNvGraphicFramePr>
          <p:nvPr/>
        </p:nvGraphicFramePr>
        <p:xfrm>
          <a:off x="3327400" y="5588000"/>
          <a:ext cx="2235200" cy="355600"/>
        </p:xfrm>
        <a:graphic>
          <a:graphicData uri="http://schemas.openxmlformats.org/presentationml/2006/ole">
            <mc:AlternateContent xmlns:mc="http://schemas.openxmlformats.org/markup-compatibility/2006">
              <mc:Choice xmlns:v="urn:schemas-microsoft-com:vml" Requires="v">
                <p:oleObj spid="_x0000_s3152" name="Equation" r:id="rId12" imgW="1117115" imgH="177723" progId="Equation.DSMT4">
                  <p:embed/>
                </p:oleObj>
              </mc:Choice>
              <mc:Fallback>
                <p:oleObj name="Equation" r:id="rId12" imgW="1117115" imgH="177723" progId="Equation.DSMT4">
                  <p:embed/>
                  <p:pic>
                    <p:nvPicPr>
                      <p:cNvPr id="5139" name="Object 22">
                        <a:extLst>
                          <a:ext uri="{FF2B5EF4-FFF2-40B4-BE49-F238E27FC236}">
                            <a16:creationId xmlns:a16="http://schemas.microsoft.com/office/drawing/2014/main" id="{E5F88E25-600E-421B-A43F-29FDEE1891B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27400" y="5588000"/>
                        <a:ext cx="22352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14">
            <p14:nvContentPartPr>
              <p14:cNvPr id="2" name="Ink 1">
                <a:extLst>
                  <a:ext uri="{FF2B5EF4-FFF2-40B4-BE49-F238E27FC236}">
                    <a16:creationId xmlns:a16="http://schemas.microsoft.com/office/drawing/2014/main" id="{E1BB04CA-A0FC-4EEB-8590-E2F602A0F25A}"/>
                  </a:ext>
                </a:extLst>
              </p14:cNvPr>
              <p14:cNvContentPartPr/>
              <p14:nvPr/>
            </p14:nvContentPartPr>
            <p14:xfrm>
              <a:off x="5481360" y="1909080"/>
              <a:ext cx="4351320" cy="4266000"/>
            </p14:xfrm>
          </p:contentPart>
        </mc:Choice>
        <mc:Fallback>
          <p:pic>
            <p:nvPicPr>
              <p:cNvPr id="2" name="Ink 1">
                <a:extLst>
                  <a:ext uri="{FF2B5EF4-FFF2-40B4-BE49-F238E27FC236}">
                    <a16:creationId xmlns:a16="http://schemas.microsoft.com/office/drawing/2014/main" id="{E1BB04CA-A0FC-4EEB-8590-E2F602A0F25A}"/>
                  </a:ext>
                </a:extLst>
              </p:cNvPr>
              <p:cNvPicPr/>
              <p:nvPr/>
            </p:nvPicPr>
            <p:blipFill>
              <a:blip r:embed="rId15"/>
              <a:stretch>
                <a:fillRect/>
              </a:stretch>
            </p:blipFill>
            <p:spPr>
              <a:xfrm>
                <a:off x="5472000" y="1899720"/>
                <a:ext cx="4370040" cy="4284720"/>
              </a:xfrm>
              <a:prstGeom prst="rect">
                <a:avLst/>
              </a:prstGeom>
            </p:spPr>
          </p:pic>
        </mc:Fallback>
      </mc:AlternateContent>
    </p:spTree>
    <p:custDataLst>
      <p:tags r:id="rId2"/>
    </p:custDataLst>
    <p:extLst>
      <p:ext uri="{BB962C8B-B14F-4D97-AF65-F5344CB8AC3E}">
        <p14:creationId xmlns:p14="http://schemas.microsoft.com/office/powerpoint/2010/main" val="13260475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a:extLst>
              <a:ext uri="{FF2B5EF4-FFF2-40B4-BE49-F238E27FC236}">
                <a16:creationId xmlns:a16="http://schemas.microsoft.com/office/drawing/2014/main" id="{1C1411D6-AFD6-41AB-93BD-FFBD9C884B03}"/>
              </a:ext>
            </a:extLst>
          </p:cNvPr>
          <p:cNvSpPr txBox="1">
            <a:spLocks noChangeArrowheads="1"/>
          </p:cNvSpPr>
          <p:nvPr/>
        </p:nvSpPr>
        <p:spPr bwMode="auto">
          <a:xfrm>
            <a:off x="1752600" y="304800"/>
            <a:ext cx="8686800" cy="457200"/>
          </a:xfrm>
          <a:prstGeom prst="rect">
            <a:avLst/>
          </a:prstGeom>
          <a:solidFill>
            <a:srgbClr val="00008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FFFFFF"/>
                </a:solidFill>
                <a:latin typeface="Tahoma" panose="020B0604030504040204" pitchFamily="34" charset="0"/>
              </a:rPr>
              <a:t>Designing an ammeter</a:t>
            </a:r>
          </a:p>
        </p:txBody>
      </p:sp>
      <p:sp>
        <p:nvSpPr>
          <p:cNvPr id="3" name="Text Box 2">
            <a:extLst>
              <a:ext uri="{FF2B5EF4-FFF2-40B4-BE49-F238E27FC236}">
                <a16:creationId xmlns:a16="http://schemas.microsoft.com/office/drawing/2014/main" id="{AADBE7CC-9DA7-4C99-9786-7CE000EE4005}"/>
              </a:ext>
            </a:extLst>
          </p:cNvPr>
          <p:cNvSpPr txBox="1">
            <a:spLocks noChangeArrowheads="1"/>
          </p:cNvSpPr>
          <p:nvPr/>
        </p:nvSpPr>
        <p:spPr bwMode="auto">
          <a:xfrm>
            <a:off x="1676400" y="963614"/>
            <a:ext cx="883920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342900" indent="-342900" eaLnBrk="1" hangingPunct="1">
              <a:spcBef>
                <a:spcPct val="0"/>
              </a:spcBef>
              <a:defRPr/>
            </a:pPr>
            <a:r>
              <a:rPr lang="en-US" altLang="en-US" sz="2400" dirty="0">
                <a:solidFill>
                  <a:srgbClr val="000000"/>
                </a:solidFill>
                <a:latin typeface="Tahoma" pitchFamily="34" charset="0"/>
                <a:sym typeface="Symbol" pitchFamily="18" charset="2"/>
              </a:rPr>
              <a:t>ammeter can be based on galvanometer</a:t>
            </a:r>
          </a:p>
          <a:p>
            <a:pPr eaLnBrk="1" hangingPunct="1">
              <a:spcBef>
                <a:spcPct val="0"/>
              </a:spcBef>
              <a:buFontTx/>
              <a:buNone/>
              <a:defRPr/>
            </a:pPr>
            <a:r>
              <a:rPr lang="en-US" altLang="en-US" sz="1800" dirty="0">
                <a:solidFill>
                  <a:srgbClr val="000000"/>
                </a:solidFill>
                <a:latin typeface="Tahoma" pitchFamily="34" charset="0"/>
                <a:sym typeface="Symbol" pitchFamily="18" charset="2"/>
              </a:rPr>
              <a:t>    (for electronic instrument, use electronic sensor instead, analysis still applies)</a:t>
            </a:r>
            <a:endParaRPr lang="en-US" altLang="en-US" sz="1800" dirty="0">
              <a:solidFill>
                <a:srgbClr val="000000"/>
              </a:solidFill>
              <a:latin typeface="Tahoma" pitchFamily="34" charset="0"/>
            </a:endParaRPr>
          </a:p>
        </p:txBody>
      </p:sp>
      <p:sp>
        <p:nvSpPr>
          <p:cNvPr id="4" name="TextBox 3">
            <a:extLst>
              <a:ext uri="{FF2B5EF4-FFF2-40B4-BE49-F238E27FC236}">
                <a16:creationId xmlns:a16="http://schemas.microsoft.com/office/drawing/2014/main" id="{AC091C4B-17B4-4E97-A94E-044830C80F8B}"/>
              </a:ext>
            </a:extLst>
          </p:cNvPr>
          <p:cNvSpPr txBox="1"/>
          <p:nvPr/>
        </p:nvSpPr>
        <p:spPr>
          <a:xfrm>
            <a:off x="1676400" y="1905000"/>
            <a:ext cx="8763000" cy="1200150"/>
          </a:xfrm>
          <a:prstGeom prst="rect">
            <a:avLst/>
          </a:prstGeom>
          <a:noFill/>
        </p:spPr>
        <p:txBody>
          <a:bodyPr wrap="square">
            <a:spAutoFit/>
          </a:bodyPr>
          <a:lstStyle/>
          <a:p>
            <a:pPr marL="342900" indent="-342900">
              <a:buFont typeface="Arial" panose="020B0604020202020204" pitchFamily="34" charset="0"/>
              <a:buChar char="•"/>
              <a:defRPr/>
            </a:pPr>
            <a:r>
              <a:rPr lang="en-US" sz="2400" dirty="0"/>
              <a:t>simplest case: send current directly through galvanometer, observe deflection of needle</a:t>
            </a:r>
          </a:p>
          <a:p>
            <a:pPr>
              <a:defRPr/>
            </a:pPr>
            <a:endParaRPr lang="en-US" sz="2400" dirty="0"/>
          </a:p>
        </p:txBody>
      </p:sp>
      <p:sp>
        <p:nvSpPr>
          <p:cNvPr id="5" name="Rectangle 37">
            <a:extLst>
              <a:ext uri="{FF2B5EF4-FFF2-40B4-BE49-F238E27FC236}">
                <a16:creationId xmlns:a16="http://schemas.microsoft.com/office/drawing/2014/main" id="{2BDECA4B-18EF-4BC6-9B0C-12B15DCCF289}"/>
              </a:ext>
            </a:extLst>
          </p:cNvPr>
          <p:cNvSpPr>
            <a:spLocks noChangeArrowheads="1"/>
          </p:cNvSpPr>
          <p:nvPr/>
        </p:nvSpPr>
        <p:spPr bwMode="auto">
          <a:xfrm>
            <a:off x="2057401" y="2971800"/>
            <a:ext cx="5483225" cy="1016000"/>
          </a:xfrm>
          <a:prstGeom prst="rect">
            <a:avLst/>
          </a:prstGeom>
          <a:solidFill>
            <a:srgbClr val="FFCC99"/>
          </a:solidFill>
          <a:ln w="38100">
            <a:solidFill>
              <a:srgbClr val="9933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993300"/>
                </a:solidFill>
                <a:latin typeface="Tahoma" panose="020B0604030504040204" pitchFamily="34" charset="0"/>
              </a:rPr>
              <a:t>Needle deflection is proportional to current. Each galvanometer has a certain maximum current corresponding to full needle deflection. </a:t>
            </a:r>
          </a:p>
        </p:txBody>
      </p:sp>
      <p:pic>
        <p:nvPicPr>
          <p:cNvPr id="9222" name="Picture 7" descr="galvan">
            <a:extLst>
              <a:ext uri="{FF2B5EF4-FFF2-40B4-BE49-F238E27FC236}">
                <a16:creationId xmlns:a16="http://schemas.microsoft.com/office/drawing/2014/main" id="{28F14F65-A0AC-4459-B0A6-6EB5A7082C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10600" y="2408238"/>
            <a:ext cx="1701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CF2EF6E9-B53E-48FA-A46A-9440C4D55417}"/>
              </a:ext>
            </a:extLst>
          </p:cNvPr>
          <p:cNvSpPr txBox="1">
            <a:spLocks noChangeArrowheads="1"/>
          </p:cNvSpPr>
          <p:nvPr/>
        </p:nvSpPr>
        <p:spPr bwMode="auto">
          <a:xfrm>
            <a:off x="1752601" y="5105401"/>
            <a:ext cx="7324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400" b="1">
                <a:solidFill>
                  <a:srgbClr val="FF0000"/>
                </a:solidFill>
              </a:rPr>
              <a:t>What if you need to measure a larger current?</a:t>
            </a:r>
          </a:p>
        </p:txBody>
      </p:sp>
      <p:sp>
        <p:nvSpPr>
          <p:cNvPr id="8" name="TextBox 7">
            <a:extLst>
              <a:ext uri="{FF2B5EF4-FFF2-40B4-BE49-F238E27FC236}">
                <a16:creationId xmlns:a16="http://schemas.microsoft.com/office/drawing/2014/main" id="{36655EA1-D61B-4EBB-A55A-875F6E7F8B21}"/>
              </a:ext>
            </a:extLst>
          </p:cNvPr>
          <p:cNvSpPr txBox="1">
            <a:spLocks noChangeArrowheads="1"/>
          </p:cNvSpPr>
          <p:nvPr/>
        </p:nvSpPr>
        <p:spPr bwMode="auto">
          <a:xfrm>
            <a:off x="1905000" y="5715001"/>
            <a:ext cx="294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buFont typeface="Arial" panose="020B0604020202020204" pitchFamily="34" charset="0"/>
              <a:buChar char="•"/>
            </a:pPr>
            <a:r>
              <a:rPr lang="en-US" altLang="en-US" sz="2400"/>
              <a:t>use shunt resistor</a:t>
            </a:r>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BD0558BF-84B9-4F7D-A5A3-3D0F5E3FA54C}"/>
                  </a:ext>
                </a:extLst>
              </p14:cNvPr>
              <p14:cNvContentPartPr/>
              <p14:nvPr/>
            </p14:nvContentPartPr>
            <p14:xfrm>
              <a:off x="2814480" y="3028680"/>
              <a:ext cx="2005920" cy="1686960"/>
            </p14:xfrm>
          </p:contentPart>
        </mc:Choice>
        <mc:Fallback>
          <p:pic>
            <p:nvPicPr>
              <p:cNvPr id="2" name="Ink 1">
                <a:extLst>
                  <a:ext uri="{FF2B5EF4-FFF2-40B4-BE49-F238E27FC236}">
                    <a16:creationId xmlns:a16="http://schemas.microsoft.com/office/drawing/2014/main" id="{BD0558BF-84B9-4F7D-A5A3-3D0F5E3FA54C}"/>
                  </a:ext>
                </a:extLst>
              </p:cNvPr>
              <p:cNvPicPr/>
              <p:nvPr/>
            </p:nvPicPr>
            <p:blipFill>
              <a:blip r:embed="rId4"/>
              <a:stretch>
                <a:fillRect/>
              </a:stretch>
            </p:blipFill>
            <p:spPr>
              <a:xfrm>
                <a:off x="2805120" y="3019320"/>
                <a:ext cx="2024640" cy="1705680"/>
              </a:xfrm>
              <a:prstGeom prst="rect">
                <a:avLst/>
              </a:prstGeom>
            </p:spPr>
          </p:pic>
        </mc:Fallback>
      </mc:AlternateContent>
    </p:spTree>
    <p:extLst>
      <p:ext uri="{BB962C8B-B14F-4D97-AF65-F5344CB8AC3E}">
        <p14:creationId xmlns:p14="http://schemas.microsoft.com/office/powerpoint/2010/main" val="3244822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3F45961B-4C63-4B41-B89E-EA4DD43E5CD4}"/>
              </a:ext>
            </a:extLst>
          </p:cNvPr>
          <p:cNvSpPr txBox="1">
            <a:spLocks noChangeArrowheads="1"/>
          </p:cNvSpPr>
          <p:nvPr/>
        </p:nvSpPr>
        <p:spPr bwMode="auto">
          <a:xfrm>
            <a:off x="1663700" y="303213"/>
            <a:ext cx="88392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Ammeter uses a galvanometer and a shunt, connected in parallel:</a:t>
            </a:r>
            <a:endParaRPr lang="en-US" altLang="en-US" sz="2400">
              <a:solidFill>
                <a:srgbClr val="000000"/>
              </a:solidFill>
              <a:latin typeface="Tahoma" panose="020B0604030504040204" pitchFamily="34" charset="0"/>
            </a:endParaRPr>
          </a:p>
        </p:txBody>
      </p:sp>
      <p:grpSp>
        <p:nvGrpSpPr>
          <p:cNvPr id="10243" name="Group 3">
            <a:extLst>
              <a:ext uri="{FF2B5EF4-FFF2-40B4-BE49-F238E27FC236}">
                <a16:creationId xmlns:a16="http://schemas.microsoft.com/office/drawing/2014/main" id="{0FA0F047-1E00-49F7-81C3-72B98141D87A}"/>
              </a:ext>
            </a:extLst>
          </p:cNvPr>
          <p:cNvGrpSpPr>
            <a:grpSpLocks/>
          </p:cNvGrpSpPr>
          <p:nvPr/>
        </p:nvGrpSpPr>
        <p:grpSpPr bwMode="auto">
          <a:xfrm>
            <a:off x="1846263" y="1876425"/>
            <a:ext cx="1600200" cy="609600"/>
            <a:chOff x="1680" y="1632"/>
            <a:chExt cx="1008" cy="384"/>
          </a:xfrm>
        </p:grpSpPr>
        <p:grpSp>
          <p:nvGrpSpPr>
            <p:cNvPr id="10281" name="Group 4">
              <a:extLst>
                <a:ext uri="{FF2B5EF4-FFF2-40B4-BE49-F238E27FC236}">
                  <a16:creationId xmlns:a16="http://schemas.microsoft.com/office/drawing/2014/main" id="{0B767EC3-8426-4283-952E-1C70CD127841}"/>
                </a:ext>
              </a:extLst>
            </p:cNvPr>
            <p:cNvGrpSpPr>
              <a:grpSpLocks/>
            </p:cNvGrpSpPr>
            <p:nvPr/>
          </p:nvGrpSpPr>
          <p:grpSpPr bwMode="auto">
            <a:xfrm>
              <a:off x="1995" y="1632"/>
              <a:ext cx="384" cy="384"/>
              <a:chOff x="1995" y="1632"/>
              <a:chExt cx="384" cy="384"/>
            </a:xfrm>
          </p:grpSpPr>
          <p:sp>
            <p:nvSpPr>
              <p:cNvPr id="10284" name="Oval 5">
                <a:extLst>
                  <a:ext uri="{FF2B5EF4-FFF2-40B4-BE49-F238E27FC236}">
                    <a16:creationId xmlns:a16="http://schemas.microsoft.com/office/drawing/2014/main" id="{21432BFB-A0F3-4441-ACC5-B266F941BD6B}"/>
                  </a:ext>
                </a:extLst>
              </p:cNvPr>
              <p:cNvSpPr>
                <a:spLocks noChangeArrowheads="1"/>
              </p:cNvSpPr>
              <p:nvPr/>
            </p:nvSpPr>
            <p:spPr bwMode="auto">
              <a:xfrm>
                <a:off x="1995" y="1632"/>
                <a:ext cx="384" cy="384"/>
              </a:xfrm>
              <a:prstGeom prst="ellipse">
                <a:avLst/>
              </a:prstGeom>
              <a:noFill/>
              <a:ln w="571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0285" name="Rectangle 6">
                <a:extLst>
                  <a:ext uri="{FF2B5EF4-FFF2-40B4-BE49-F238E27FC236}">
                    <a16:creationId xmlns:a16="http://schemas.microsoft.com/office/drawing/2014/main" id="{6F5037D6-CB3B-4423-B9DA-7F5DA47C3F5D}"/>
                  </a:ext>
                </a:extLst>
              </p:cNvPr>
              <p:cNvSpPr>
                <a:spLocks noChangeArrowheads="1"/>
              </p:cNvSpPr>
              <p:nvPr/>
            </p:nvSpPr>
            <p:spPr bwMode="auto">
              <a:xfrm>
                <a:off x="2064" y="1680"/>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A</a:t>
                </a:r>
              </a:p>
            </p:txBody>
          </p:sp>
        </p:grpSp>
        <p:sp>
          <p:nvSpPr>
            <p:cNvPr id="10282" name="Line 7">
              <a:extLst>
                <a:ext uri="{FF2B5EF4-FFF2-40B4-BE49-F238E27FC236}">
                  <a16:creationId xmlns:a16="http://schemas.microsoft.com/office/drawing/2014/main" id="{EAE668AD-9507-4B91-BF82-02D643D8BC57}"/>
                </a:ext>
              </a:extLst>
            </p:cNvPr>
            <p:cNvSpPr>
              <a:spLocks noChangeShapeType="1"/>
            </p:cNvSpPr>
            <p:nvPr/>
          </p:nvSpPr>
          <p:spPr bwMode="auto">
            <a:xfrm>
              <a:off x="2377" y="1824"/>
              <a:ext cx="31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0283" name="Line 8">
              <a:extLst>
                <a:ext uri="{FF2B5EF4-FFF2-40B4-BE49-F238E27FC236}">
                  <a16:creationId xmlns:a16="http://schemas.microsoft.com/office/drawing/2014/main" id="{C5253E9E-71D9-4138-BC01-37E472656D50}"/>
                </a:ext>
              </a:extLst>
            </p:cNvPr>
            <p:cNvSpPr>
              <a:spLocks noChangeShapeType="1"/>
            </p:cNvSpPr>
            <p:nvPr/>
          </p:nvSpPr>
          <p:spPr bwMode="auto">
            <a:xfrm>
              <a:off x="1680" y="1824"/>
              <a:ext cx="31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grpSp>
      <p:sp>
        <p:nvSpPr>
          <p:cNvPr id="10244" name="Line 9">
            <a:extLst>
              <a:ext uri="{FF2B5EF4-FFF2-40B4-BE49-F238E27FC236}">
                <a16:creationId xmlns:a16="http://schemas.microsoft.com/office/drawing/2014/main" id="{16FFE64F-7F46-4727-AA0C-E1779C5FCD7D}"/>
              </a:ext>
            </a:extLst>
          </p:cNvPr>
          <p:cNvSpPr>
            <a:spLocks noChangeShapeType="1"/>
          </p:cNvSpPr>
          <p:nvPr/>
        </p:nvSpPr>
        <p:spPr bwMode="auto">
          <a:xfrm>
            <a:off x="2335213" y="2627313"/>
            <a:ext cx="6858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0245" name="Rectangle 10">
            <a:extLst>
              <a:ext uri="{FF2B5EF4-FFF2-40B4-BE49-F238E27FC236}">
                <a16:creationId xmlns:a16="http://schemas.microsoft.com/office/drawing/2014/main" id="{2C59C4B1-72D5-4EDF-AADA-5C0B7A008BCA}"/>
              </a:ext>
            </a:extLst>
          </p:cNvPr>
          <p:cNvSpPr>
            <a:spLocks noChangeArrowheads="1"/>
          </p:cNvSpPr>
          <p:nvPr/>
        </p:nvSpPr>
        <p:spPr bwMode="auto">
          <a:xfrm>
            <a:off x="2493963" y="2562225"/>
            <a:ext cx="298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sym typeface="Symbol" panose="05050102010706020507" pitchFamily="18" charset="2"/>
              </a:rPr>
              <a:t>I</a:t>
            </a:r>
          </a:p>
        </p:txBody>
      </p:sp>
      <p:sp>
        <p:nvSpPr>
          <p:cNvPr id="10246" name="Rectangle 34">
            <a:extLst>
              <a:ext uri="{FF2B5EF4-FFF2-40B4-BE49-F238E27FC236}">
                <a16:creationId xmlns:a16="http://schemas.microsoft.com/office/drawing/2014/main" id="{F611EC4E-BC38-411D-9F5C-BCDDC236DB12}"/>
              </a:ext>
            </a:extLst>
          </p:cNvPr>
          <p:cNvSpPr>
            <a:spLocks noChangeArrowheads="1"/>
          </p:cNvSpPr>
          <p:nvPr/>
        </p:nvSpPr>
        <p:spPr bwMode="auto">
          <a:xfrm>
            <a:off x="3581400" y="1846264"/>
            <a:ext cx="5857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200" b="1">
                <a:solidFill>
                  <a:srgbClr val="000000"/>
                </a:solidFill>
                <a:latin typeface="Tahoma" panose="020B0604030504040204" pitchFamily="34" charset="0"/>
                <a:sym typeface="Symbol" panose="05050102010706020507" pitchFamily="18" charset="2"/>
              </a:rPr>
              <a:t></a:t>
            </a:r>
          </a:p>
        </p:txBody>
      </p:sp>
      <p:sp>
        <p:nvSpPr>
          <p:cNvPr id="373795" name="Text Box 35">
            <a:extLst>
              <a:ext uri="{FF2B5EF4-FFF2-40B4-BE49-F238E27FC236}">
                <a16:creationId xmlns:a16="http://schemas.microsoft.com/office/drawing/2014/main" id="{7B248B9F-C9AC-4E8D-AC0E-0464BC9E7CEA}"/>
              </a:ext>
            </a:extLst>
          </p:cNvPr>
          <p:cNvSpPr txBox="1">
            <a:spLocks noChangeArrowheads="1"/>
          </p:cNvSpPr>
          <p:nvPr/>
        </p:nvSpPr>
        <p:spPr bwMode="auto">
          <a:xfrm>
            <a:off x="5064125" y="3473450"/>
            <a:ext cx="51323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latin typeface="Tahoma" panose="020B0604030504040204" pitchFamily="34" charset="0"/>
                <a:sym typeface="Symbol" panose="05050102010706020507" pitchFamily="18" charset="2"/>
              </a:rPr>
              <a:t>Everything inside the green box is the ammeter.</a:t>
            </a:r>
            <a:endParaRPr lang="en-US" altLang="en-US" sz="1800">
              <a:solidFill>
                <a:srgbClr val="000000"/>
              </a:solidFill>
              <a:latin typeface="Tahoma" panose="020B0604030504040204" pitchFamily="34" charset="0"/>
            </a:endParaRPr>
          </a:p>
        </p:txBody>
      </p:sp>
      <p:sp>
        <p:nvSpPr>
          <p:cNvPr id="2" name="TextBox 1">
            <a:extLst>
              <a:ext uri="{FF2B5EF4-FFF2-40B4-BE49-F238E27FC236}">
                <a16:creationId xmlns:a16="http://schemas.microsoft.com/office/drawing/2014/main" id="{E588D8A4-A584-4431-A501-5EB10FA7E34D}"/>
              </a:ext>
            </a:extLst>
          </p:cNvPr>
          <p:cNvSpPr txBox="1">
            <a:spLocks noChangeArrowheads="1"/>
          </p:cNvSpPr>
          <p:nvPr/>
        </p:nvSpPr>
        <p:spPr bwMode="auto">
          <a:xfrm>
            <a:off x="1905001" y="4343401"/>
            <a:ext cx="5597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buFont typeface="Arial" panose="020B0604020202020204" pitchFamily="34" charset="0"/>
              <a:buChar char="•"/>
            </a:pPr>
            <a:r>
              <a:rPr lang="en-US" altLang="en-US" sz="2400"/>
              <a:t>Current I gets split into I</a:t>
            </a:r>
            <a:r>
              <a:rPr lang="en-US" altLang="en-US" sz="2400" baseline="-25000"/>
              <a:t>shunt</a:t>
            </a:r>
            <a:r>
              <a:rPr lang="en-US" altLang="en-US" sz="2400"/>
              <a:t> and I</a:t>
            </a:r>
            <a:r>
              <a:rPr lang="en-US" altLang="en-US" sz="2400" baseline="-25000"/>
              <a:t>G</a:t>
            </a:r>
            <a:r>
              <a:rPr lang="en-US" altLang="en-US" sz="2400"/>
              <a:t>  </a:t>
            </a:r>
          </a:p>
        </p:txBody>
      </p:sp>
      <p:sp>
        <p:nvSpPr>
          <p:cNvPr id="41" name="Rectangle 37">
            <a:extLst>
              <a:ext uri="{FF2B5EF4-FFF2-40B4-BE49-F238E27FC236}">
                <a16:creationId xmlns:a16="http://schemas.microsoft.com/office/drawing/2014/main" id="{443A9D14-7B22-476D-AC4A-470E12784CB1}"/>
              </a:ext>
            </a:extLst>
          </p:cNvPr>
          <p:cNvSpPr>
            <a:spLocks noChangeArrowheads="1"/>
          </p:cNvSpPr>
          <p:nvPr/>
        </p:nvSpPr>
        <p:spPr bwMode="auto">
          <a:xfrm>
            <a:off x="1890713" y="5029200"/>
            <a:ext cx="8305800" cy="1570038"/>
          </a:xfrm>
          <a:prstGeom prst="rect">
            <a:avLst/>
          </a:prstGeom>
          <a:solidFill>
            <a:srgbClr val="FFCC99"/>
          </a:solidFill>
          <a:ln w="38100">
            <a:solidFill>
              <a:srgbClr val="9933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993300"/>
                </a:solidFill>
                <a:latin typeface="Tahoma" panose="020B0604030504040204" pitchFamily="34" charset="0"/>
              </a:rPr>
              <a:t>Homework hint:</a:t>
            </a:r>
          </a:p>
          <a:p>
            <a:pPr eaLnBrk="1" hangingPunct="1">
              <a:spcBef>
                <a:spcPct val="0"/>
              </a:spcBef>
              <a:buFontTx/>
              <a:buNone/>
            </a:pPr>
            <a:r>
              <a:rPr lang="en-US" altLang="en-US" sz="2400">
                <a:solidFill>
                  <a:srgbClr val="993300"/>
                </a:solidFill>
                <a:latin typeface="Tahoma" panose="020B0604030504040204" pitchFamily="34" charset="0"/>
              </a:rPr>
              <a:t>If your galvanometer reads 1A full scale but you want the </a:t>
            </a:r>
            <a:r>
              <a:rPr lang="en-US" altLang="en-US" sz="2400">
                <a:solidFill>
                  <a:srgbClr val="0000CC"/>
                </a:solidFill>
                <a:latin typeface="Tahoma" panose="020B0604030504040204" pitchFamily="34" charset="0"/>
              </a:rPr>
              <a:t>ammeter</a:t>
            </a:r>
            <a:r>
              <a:rPr lang="en-US" altLang="en-US" sz="2400">
                <a:solidFill>
                  <a:srgbClr val="993300"/>
                </a:solidFill>
                <a:latin typeface="Tahoma" panose="020B0604030504040204" pitchFamily="34" charset="0"/>
              </a:rPr>
              <a:t> to read 5A full scale, then R</a:t>
            </a:r>
            <a:r>
              <a:rPr lang="en-US" altLang="en-US" sz="2400" baseline="-25000">
                <a:solidFill>
                  <a:srgbClr val="993300"/>
                </a:solidFill>
                <a:latin typeface="Tahoma" panose="020B0604030504040204" pitchFamily="34" charset="0"/>
              </a:rPr>
              <a:t>SHUNT</a:t>
            </a:r>
            <a:r>
              <a:rPr lang="en-US" altLang="en-US" sz="2400">
                <a:solidFill>
                  <a:srgbClr val="993300"/>
                </a:solidFill>
                <a:latin typeface="Tahoma" panose="020B0604030504040204" pitchFamily="34" charset="0"/>
              </a:rPr>
              <a:t> must result in I</a:t>
            </a:r>
            <a:r>
              <a:rPr lang="en-US" altLang="en-US" sz="2400" baseline="-25000">
                <a:solidFill>
                  <a:srgbClr val="993300"/>
                </a:solidFill>
                <a:latin typeface="Tahoma" panose="020B0604030504040204" pitchFamily="34" charset="0"/>
              </a:rPr>
              <a:t>G</a:t>
            </a:r>
            <a:r>
              <a:rPr lang="en-US" altLang="en-US" sz="2400">
                <a:solidFill>
                  <a:srgbClr val="993300"/>
                </a:solidFill>
                <a:latin typeface="Tahoma" panose="020B0604030504040204" pitchFamily="34" charset="0"/>
              </a:rPr>
              <a:t>=1A when I=5A. What are I</a:t>
            </a:r>
            <a:r>
              <a:rPr lang="en-US" altLang="en-US" sz="2400" baseline="-25000">
                <a:solidFill>
                  <a:srgbClr val="993300"/>
                </a:solidFill>
                <a:latin typeface="Tahoma" panose="020B0604030504040204" pitchFamily="34" charset="0"/>
              </a:rPr>
              <a:t>SHUNT</a:t>
            </a:r>
            <a:r>
              <a:rPr lang="en-US" altLang="en-US" sz="2400">
                <a:solidFill>
                  <a:srgbClr val="993300"/>
                </a:solidFill>
                <a:latin typeface="Tahoma" panose="020B0604030504040204" pitchFamily="34" charset="0"/>
              </a:rPr>
              <a:t> and V</a:t>
            </a:r>
            <a:r>
              <a:rPr lang="en-US" altLang="en-US" sz="2400" baseline="-25000">
                <a:solidFill>
                  <a:srgbClr val="993300"/>
                </a:solidFill>
                <a:latin typeface="Tahoma" panose="020B0604030504040204" pitchFamily="34" charset="0"/>
              </a:rPr>
              <a:t>SHUNT</a:t>
            </a:r>
            <a:r>
              <a:rPr lang="en-US" altLang="en-US" sz="2400">
                <a:solidFill>
                  <a:srgbClr val="993300"/>
                </a:solidFill>
                <a:latin typeface="Tahoma" panose="020B0604030504040204" pitchFamily="34" charset="0"/>
              </a:rPr>
              <a:t>?</a:t>
            </a:r>
          </a:p>
        </p:txBody>
      </p:sp>
      <p:sp>
        <p:nvSpPr>
          <p:cNvPr id="42" name="Rectangle 41">
            <a:extLst>
              <a:ext uri="{FF2B5EF4-FFF2-40B4-BE49-F238E27FC236}">
                <a16:creationId xmlns:a16="http://schemas.microsoft.com/office/drawing/2014/main" id="{09229B9F-1151-447A-863C-8410910EB9CC}"/>
              </a:ext>
            </a:extLst>
          </p:cNvPr>
          <p:cNvSpPr>
            <a:spLocks noChangeArrowheads="1"/>
          </p:cNvSpPr>
          <p:nvPr/>
        </p:nvSpPr>
        <p:spPr bwMode="auto">
          <a:xfrm>
            <a:off x="5064125" y="992189"/>
            <a:ext cx="3614738" cy="2378075"/>
          </a:xfrm>
          <a:prstGeom prst="rect">
            <a:avLst/>
          </a:prstGeom>
          <a:solidFill>
            <a:srgbClr val="99FFCC"/>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0251" name="Rectangle 42">
            <a:extLst>
              <a:ext uri="{FF2B5EF4-FFF2-40B4-BE49-F238E27FC236}">
                <a16:creationId xmlns:a16="http://schemas.microsoft.com/office/drawing/2014/main" id="{453EC717-735D-4BB4-9D75-ECF085735109}"/>
              </a:ext>
            </a:extLst>
          </p:cNvPr>
          <p:cNvSpPr>
            <a:spLocks noChangeArrowheads="1"/>
          </p:cNvSpPr>
          <p:nvPr/>
        </p:nvSpPr>
        <p:spPr bwMode="auto">
          <a:xfrm>
            <a:off x="5518150" y="1068388"/>
            <a:ext cx="2725738" cy="1096962"/>
          </a:xfrm>
          <a:prstGeom prst="rect">
            <a:avLst/>
          </a:prstGeom>
          <a:solidFill>
            <a:srgbClr val="CCECFF"/>
          </a:solidFill>
          <a:ln w="9525" algn="ctr">
            <a:solidFill>
              <a:srgbClr val="000000"/>
            </a:solidFill>
            <a:prstDash val="sysDot"/>
            <a:round/>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grpSp>
        <p:nvGrpSpPr>
          <p:cNvPr id="10252" name="Group 11">
            <a:extLst>
              <a:ext uri="{FF2B5EF4-FFF2-40B4-BE49-F238E27FC236}">
                <a16:creationId xmlns:a16="http://schemas.microsoft.com/office/drawing/2014/main" id="{E2A4D3F4-A5E8-4D0C-93AF-124CE2A85014}"/>
              </a:ext>
            </a:extLst>
          </p:cNvPr>
          <p:cNvGrpSpPr>
            <a:grpSpLocks/>
          </p:cNvGrpSpPr>
          <p:nvPr/>
        </p:nvGrpSpPr>
        <p:grpSpPr bwMode="auto">
          <a:xfrm>
            <a:off x="4346575" y="1068388"/>
            <a:ext cx="4959350" cy="2227262"/>
            <a:chOff x="1841" y="768"/>
            <a:chExt cx="3124" cy="1403"/>
          </a:xfrm>
        </p:grpSpPr>
        <p:sp>
          <p:nvSpPr>
            <p:cNvPr id="10259" name="Freeform 12">
              <a:extLst>
                <a:ext uri="{FF2B5EF4-FFF2-40B4-BE49-F238E27FC236}">
                  <a16:creationId xmlns:a16="http://schemas.microsoft.com/office/drawing/2014/main" id="{4024C1CD-0494-4887-8C89-78F1BF393DB7}"/>
                </a:ext>
              </a:extLst>
            </p:cNvPr>
            <p:cNvSpPr>
              <a:spLocks/>
            </p:cNvSpPr>
            <p:nvPr/>
          </p:nvSpPr>
          <p:spPr bwMode="auto">
            <a:xfrm>
              <a:off x="2784" y="1056"/>
              <a:ext cx="768" cy="192"/>
            </a:xfrm>
            <a:custGeom>
              <a:avLst/>
              <a:gdLst>
                <a:gd name="T0" fmla="*/ 0 w 768"/>
                <a:gd name="T1" fmla="*/ 96 h 192"/>
                <a:gd name="T2" fmla="*/ 96 w 768"/>
                <a:gd name="T3" fmla="*/ 96 h 192"/>
                <a:gd name="T4" fmla="*/ 144 w 768"/>
                <a:gd name="T5" fmla="*/ 0 h 192"/>
                <a:gd name="T6" fmla="*/ 240 w 768"/>
                <a:gd name="T7" fmla="*/ 192 h 192"/>
                <a:gd name="T8" fmla="*/ 336 w 768"/>
                <a:gd name="T9" fmla="*/ 0 h 192"/>
                <a:gd name="T10" fmla="*/ 432 w 768"/>
                <a:gd name="T11" fmla="*/ 192 h 192"/>
                <a:gd name="T12" fmla="*/ 528 w 768"/>
                <a:gd name="T13" fmla="*/ 0 h 192"/>
                <a:gd name="T14" fmla="*/ 624 w 768"/>
                <a:gd name="T15" fmla="*/ 192 h 192"/>
                <a:gd name="T16" fmla="*/ 672 w 768"/>
                <a:gd name="T17" fmla="*/ 96 h 192"/>
                <a:gd name="T18" fmla="*/ 768 w 768"/>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MY" sz="2400"/>
            </a:p>
          </p:txBody>
        </p:sp>
        <p:sp>
          <p:nvSpPr>
            <p:cNvPr id="10260" name="Line 13">
              <a:extLst>
                <a:ext uri="{FF2B5EF4-FFF2-40B4-BE49-F238E27FC236}">
                  <a16:creationId xmlns:a16="http://schemas.microsoft.com/office/drawing/2014/main" id="{A9DF44A5-8B84-47EF-9D1E-FE933C40526F}"/>
                </a:ext>
              </a:extLst>
            </p:cNvPr>
            <p:cNvSpPr>
              <a:spLocks noChangeShapeType="1"/>
            </p:cNvSpPr>
            <p:nvPr/>
          </p:nvSpPr>
          <p:spPr bwMode="auto">
            <a:xfrm>
              <a:off x="2352" y="1152"/>
              <a:ext cx="45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grpSp>
          <p:nvGrpSpPr>
            <p:cNvPr id="10261" name="Group 14">
              <a:extLst>
                <a:ext uri="{FF2B5EF4-FFF2-40B4-BE49-F238E27FC236}">
                  <a16:creationId xmlns:a16="http://schemas.microsoft.com/office/drawing/2014/main" id="{6A9A7244-1B62-4C43-A626-2BEC06E3C536}"/>
                </a:ext>
              </a:extLst>
            </p:cNvPr>
            <p:cNvGrpSpPr>
              <a:grpSpLocks/>
            </p:cNvGrpSpPr>
            <p:nvPr/>
          </p:nvGrpSpPr>
          <p:grpSpPr bwMode="auto">
            <a:xfrm>
              <a:off x="3819" y="960"/>
              <a:ext cx="384" cy="384"/>
              <a:chOff x="1995" y="1632"/>
              <a:chExt cx="384" cy="384"/>
            </a:xfrm>
          </p:grpSpPr>
          <p:sp>
            <p:nvSpPr>
              <p:cNvPr id="10279" name="Oval 15">
                <a:extLst>
                  <a:ext uri="{FF2B5EF4-FFF2-40B4-BE49-F238E27FC236}">
                    <a16:creationId xmlns:a16="http://schemas.microsoft.com/office/drawing/2014/main" id="{5093154F-D37E-45E0-A724-508958F4B2A3}"/>
                  </a:ext>
                </a:extLst>
              </p:cNvPr>
              <p:cNvSpPr>
                <a:spLocks noChangeArrowheads="1"/>
              </p:cNvSpPr>
              <p:nvPr/>
            </p:nvSpPr>
            <p:spPr bwMode="auto">
              <a:xfrm>
                <a:off x="1995" y="1632"/>
                <a:ext cx="384" cy="384"/>
              </a:xfrm>
              <a:prstGeom prst="ellipse">
                <a:avLst/>
              </a:prstGeom>
              <a:noFill/>
              <a:ln w="571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0280" name="Rectangle 16">
                <a:extLst>
                  <a:ext uri="{FF2B5EF4-FFF2-40B4-BE49-F238E27FC236}">
                    <a16:creationId xmlns:a16="http://schemas.microsoft.com/office/drawing/2014/main" id="{D417F8F3-BA99-4542-A715-95590493A9BE}"/>
                  </a:ext>
                </a:extLst>
              </p:cNvPr>
              <p:cNvSpPr>
                <a:spLocks noChangeArrowheads="1"/>
              </p:cNvSpPr>
              <p:nvPr/>
            </p:nvSpPr>
            <p:spPr bwMode="auto">
              <a:xfrm>
                <a:off x="2058" y="168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G</a:t>
                </a:r>
              </a:p>
            </p:txBody>
          </p:sp>
        </p:grpSp>
        <p:sp>
          <p:nvSpPr>
            <p:cNvPr id="10262" name="Line 17">
              <a:extLst>
                <a:ext uri="{FF2B5EF4-FFF2-40B4-BE49-F238E27FC236}">
                  <a16:creationId xmlns:a16="http://schemas.microsoft.com/office/drawing/2014/main" id="{EE81CBB2-EBBC-47CC-B391-3CF22D99108A}"/>
                </a:ext>
              </a:extLst>
            </p:cNvPr>
            <p:cNvSpPr>
              <a:spLocks noChangeShapeType="1"/>
            </p:cNvSpPr>
            <p:nvPr/>
          </p:nvSpPr>
          <p:spPr bwMode="auto">
            <a:xfrm>
              <a:off x="4201" y="1152"/>
              <a:ext cx="31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0263" name="Line 18">
              <a:extLst>
                <a:ext uri="{FF2B5EF4-FFF2-40B4-BE49-F238E27FC236}">
                  <a16:creationId xmlns:a16="http://schemas.microsoft.com/office/drawing/2014/main" id="{446D8445-423F-4715-8415-40345F0D667B}"/>
                </a:ext>
              </a:extLst>
            </p:cNvPr>
            <p:cNvSpPr>
              <a:spLocks noChangeShapeType="1"/>
            </p:cNvSpPr>
            <p:nvPr/>
          </p:nvSpPr>
          <p:spPr bwMode="auto">
            <a:xfrm>
              <a:off x="3504" y="1152"/>
              <a:ext cx="31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0264" name="Freeform 19">
              <a:extLst>
                <a:ext uri="{FF2B5EF4-FFF2-40B4-BE49-F238E27FC236}">
                  <a16:creationId xmlns:a16="http://schemas.microsoft.com/office/drawing/2014/main" id="{5E2F3727-0083-4DDB-96E1-F2B3FDEA2540}"/>
                </a:ext>
              </a:extLst>
            </p:cNvPr>
            <p:cNvSpPr>
              <a:spLocks/>
            </p:cNvSpPr>
            <p:nvPr/>
          </p:nvSpPr>
          <p:spPr bwMode="auto">
            <a:xfrm>
              <a:off x="3312" y="1728"/>
              <a:ext cx="768" cy="192"/>
            </a:xfrm>
            <a:custGeom>
              <a:avLst/>
              <a:gdLst>
                <a:gd name="T0" fmla="*/ 0 w 768"/>
                <a:gd name="T1" fmla="*/ 96 h 192"/>
                <a:gd name="T2" fmla="*/ 96 w 768"/>
                <a:gd name="T3" fmla="*/ 96 h 192"/>
                <a:gd name="T4" fmla="*/ 144 w 768"/>
                <a:gd name="T5" fmla="*/ 0 h 192"/>
                <a:gd name="T6" fmla="*/ 240 w 768"/>
                <a:gd name="T7" fmla="*/ 192 h 192"/>
                <a:gd name="T8" fmla="*/ 336 w 768"/>
                <a:gd name="T9" fmla="*/ 0 h 192"/>
                <a:gd name="T10" fmla="*/ 432 w 768"/>
                <a:gd name="T11" fmla="*/ 192 h 192"/>
                <a:gd name="T12" fmla="*/ 528 w 768"/>
                <a:gd name="T13" fmla="*/ 0 h 192"/>
                <a:gd name="T14" fmla="*/ 624 w 768"/>
                <a:gd name="T15" fmla="*/ 192 h 192"/>
                <a:gd name="T16" fmla="*/ 672 w 768"/>
                <a:gd name="T17" fmla="*/ 96 h 192"/>
                <a:gd name="T18" fmla="*/ 768 w 768"/>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MY" sz="2400"/>
            </a:p>
          </p:txBody>
        </p:sp>
        <p:sp>
          <p:nvSpPr>
            <p:cNvPr id="10265" name="Line 20">
              <a:extLst>
                <a:ext uri="{FF2B5EF4-FFF2-40B4-BE49-F238E27FC236}">
                  <a16:creationId xmlns:a16="http://schemas.microsoft.com/office/drawing/2014/main" id="{B0D569CF-EDED-4B13-9086-B5D5EF2ED937}"/>
                </a:ext>
              </a:extLst>
            </p:cNvPr>
            <p:cNvSpPr>
              <a:spLocks noChangeShapeType="1"/>
            </p:cNvSpPr>
            <p:nvPr/>
          </p:nvSpPr>
          <p:spPr bwMode="auto">
            <a:xfrm>
              <a:off x="2352" y="1824"/>
              <a:ext cx="10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0266" name="Line 21">
              <a:extLst>
                <a:ext uri="{FF2B5EF4-FFF2-40B4-BE49-F238E27FC236}">
                  <a16:creationId xmlns:a16="http://schemas.microsoft.com/office/drawing/2014/main" id="{412ECC5D-C0DF-4AB4-9F29-31A74032777B}"/>
                </a:ext>
              </a:extLst>
            </p:cNvPr>
            <p:cNvSpPr>
              <a:spLocks noChangeShapeType="1"/>
            </p:cNvSpPr>
            <p:nvPr/>
          </p:nvSpPr>
          <p:spPr bwMode="auto">
            <a:xfrm>
              <a:off x="4080" y="1824"/>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0267" name="Line 22">
              <a:extLst>
                <a:ext uri="{FF2B5EF4-FFF2-40B4-BE49-F238E27FC236}">
                  <a16:creationId xmlns:a16="http://schemas.microsoft.com/office/drawing/2014/main" id="{FF75D1A6-DE8A-44D6-890D-7BD7ED8D72F2}"/>
                </a:ext>
              </a:extLst>
            </p:cNvPr>
            <p:cNvSpPr>
              <a:spLocks noChangeShapeType="1"/>
            </p:cNvSpPr>
            <p:nvPr/>
          </p:nvSpPr>
          <p:spPr bwMode="auto">
            <a:xfrm>
              <a:off x="2352" y="1152"/>
              <a:ext cx="0" cy="6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0268" name="Line 23">
              <a:extLst>
                <a:ext uri="{FF2B5EF4-FFF2-40B4-BE49-F238E27FC236}">
                  <a16:creationId xmlns:a16="http://schemas.microsoft.com/office/drawing/2014/main" id="{E652DBDC-4BCE-4283-913C-FAB6218E5630}"/>
                </a:ext>
              </a:extLst>
            </p:cNvPr>
            <p:cNvSpPr>
              <a:spLocks noChangeShapeType="1"/>
            </p:cNvSpPr>
            <p:nvPr/>
          </p:nvSpPr>
          <p:spPr bwMode="auto">
            <a:xfrm>
              <a:off x="4512" y="1152"/>
              <a:ext cx="0" cy="6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0269" name="Line 24">
              <a:extLst>
                <a:ext uri="{FF2B5EF4-FFF2-40B4-BE49-F238E27FC236}">
                  <a16:creationId xmlns:a16="http://schemas.microsoft.com/office/drawing/2014/main" id="{2EFE09B0-CB5C-478B-B5CF-E3B886795FE2}"/>
                </a:ext>
              </a:extLst>
            </p:cNvPr>
            <p:cNvSpPr>
              <a:spLocks noChangeShapeType="1"/>
            </p:cNvSpPr>
            <p:nvPr/>
          </p:nvSpPr>
          <p:spPr bwMode="auto">
            <a:xfrm>
              <a:off x="1841" y="1484"/>
              <a:ext cx="513" cy="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0270" name="Line 25">
              <a:extLst>
                <a:ext uri="{FF2B5EF4-FFF2-40B4-BE49-F238E27FC236}">
                  <a16:creationId xmlns:a16="http://schemas.microsoft.com/office/drawing/2014/main" id="{11B0A129-EB7A-47E4-A7BD-C3AABC702A35}"/>
                </a:ext>
              </a:extLst>
            </p:cNvPr>
            <p:cNvSpPr>
              <a:spLocks noChangeShapeType="1"/>
            </p:cNvSpPr>
            <p:nvPr/>
          </p:nvSpPr>
          <p:spPr bwMode="auto">
            <a:xfrm>
              <a:off x="4510" y="1488"/>
              <a:ext cx="45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0271" name="Rectangle 26">
              <a:extLst>
                <a:ext uri="{FF2B5EF4-FFF2-40B4-BE49-F238E27FC236}">
                  <a16:creationId xmlns:a16="http://schemas.microsoft.com/office/drawing/2014/main" id="{5B67FC7B-DEBA-4778-A5BF-377BB18BD95C}"/>
                </a:ext>
              </a:extLst>
            </p:cNvPr>
            <p:cNvSpPr>
              <a:spLocks noChangeArrowheads="1"/>
            </p:cNvSpPr>
            <p:nvPr/>
          </p:nvSpPr>
          <p:spPr bwMode="auto">
            <a:xfrm>
              <a:off x="3024" y="768"/>
              <a:ext cx="3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G</a:t>
              </a:r>
            </a:p>
          </p:txBody>
        </p:sp>
        <p:sp>
          <p:nvSpPr>
            <p:cNvPr id="10272" name="Rectangle 27">
              <a:extLst>
                <a:ext uri="{FF2B5EF4-FFF2-40B4-BE49-F238E27FC236}">
                  <a16:creationId xmlns:a16="http://schemas.microsoft.com/office/drawing/2014/main" id="{33639442-CCCE-4BA7-BA70-5EDC5E0A77AE}"/>
                </a:ext>
              </a:extLst>
            </p:cNvPr>
            <p:cNvSpPr>
              <a:spLocks noChangeArrowheads="1"/>
            </p:cNvSpPr>
            <p:nvPr/>
          </p:nvSpPr>
          <p:spPr bwMode="auto">
            <a:xfrm>
              <a:off x="3369" y="1454"/>
              <a:ext cx="67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SHUNT</a:t>
              </a:r>
            </a:p>
          </p:txBody>
        </p:sp>
        <p:sp>
          <p:nvSpPr>
            <p:cNvPr id="10273" name="Line 28">
              <a:extLst>
                <a:ext uri="{FF2B5EF4-FFF2-40B4-BE49-F238E27FC236}">
                  <a16:creationId xmlns:a16="http://schemas.microsoft.com/office/drawing/2014/main" id="{A828841F-CD57-4B45-B9B4-4615E18F8F1C}"/>
                </a:ext>
              </a:extLst>
            </p:cNvPr>
            <p:cNvSpPr>
              <a:spLocks noChangeShapeType="1"/>
            </p:cNvSpPr>
            <p:nvPr/>
          </p:nvSpPr>
          <p:spPr bwMode="auto">
            <a:xfrm>
              <a:off x="2544" y="1152"/>
              <a:ext cx="31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MY" sz="2400"/>
            </a:p>
          </p:txBody>
        </p:sp>
        <p:sp>
          <p:nvSpPr>
            <p:cNvPr id="10274" name="Rectangle 29">
              <a:extLst>
                <a:ext uri="{FF2B5EF4-FFF2-40B4-BE49-F238E27FC236}">
                  <a16:creationId xmlns:a16="http://schemas.microsoft.com/office/drawing/2014/main" id="{40EA909F-F85E-4B0F-85E1-1EF8CAE906C1}"/>
                </a:ext>
              </a:extLst>
            </p:cNvPr>
            <p:cNvSpPr>
              <a:spLocks noChangeArrowheads="1"/>
            </p:cNvSpPr>
            <p:nvPr/>
          </p:nvSpPr>
          <p:spPr bwMode="auto">
            <a:xfrm>
              <a:off x="2692" y="1152"/>
              <a:ext cx="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sym typeface="Symbol" panose="05050102010706020507" pitchFamily="18" charset="2"/>
                </a:rPr>
                <a:t>I</a:t>
              </a:r>
              <a:r>
                <a:rPr lang="en-US" altLang="en-US" sz="2400" baseline="-25000">
                  <a:solidFill>
                    <a:srgbClr val="FF0000"/>
                  </a:solidFill>
                  <a:latin typeface="Tahoma" panose="020B0604030504040204" pitchFamily="34" charset="0"/>
                  <a:sym typeface="Symbol" panose="05050102010706020507" pitchFamily="18" charset="2"/>
                </a:rPr>
                <a:t>G</a:t>
              </a:r>
            </a:p>
          </p:txBody>
        </p:sp>
        <p:sp>
          <p:nvSpPr>
            <p:cNvPr id="10275" name="Line 30">
              <a:extLst>
                <a:ext uri="{FF2B5EF4-FFF2-40B4-BE49-F238E27FC236}">
                  <a16:creationId xmlns:a16="http://schemas.microsoft.com/office/drawing/2014/main" id="{D9FCE176-A8A2-4A61-AB46-2A6F34B41F3A}"/>
                </a:ext>
              </a:extLst>
            </p:cNvPr>
            <p:cNvSpPr>
              <a:spLocks noChangeShapeType="1"/>
            </p:cNvSpPr>
            <p:nvPr/>
          </p:nvSpPr>
          <p:spPr bwMode="auto">
            <a:xfrm>
              <a:off x="2829" y="1824"/>
              <a:ext cx="329"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MY" sz="2400"/>
            </a:p>
          </p:txBody>
        </p:sp>
        <p:sp>
          <p:nvSpPr>
            <p:cNvPr id="10276" name="Rectangle 31">
              <a:extLst>
                <a:ext uri="{FF2B5EF4-FFF2-40B4-BE49-F238E27FC236}">
                  <a16:creationId xmlns:a16="http://schemas.microsoft.com/office/drawing/2014/main" id="{0D7F7FB7-D4BC-49D0-B551-D07195C6C97C}"/>
                </a:ext>
              </a:extLst>
            </p:cNvPr>
            <p:cNvSpPr>
              <a:spLocks noChangeArrowheads="1"/>
            </p:cNvSpPr>
            <p:nvPr/>
          </p:nvSpPr>
          <p:spPr bwMode="auto">
            <a:xfrm>
              <a:off x="2720" y="1880"/>
              <a:ext cx="59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sym typeface="Symbol" panose="05050102010706020507" pitchFamily="18" charset="2"/>
                </a:rPr>
                <a:t>I</a:t>
              </a:r>
              <a:r>
                <a:rPr lang="en-US" altLang="en-US" sz="2400" baseline="-25000">
                  <a:solidFill>
                    <a:srgbClr val="FF0000"/>
                  </a:solidFill>
                  <a:latin typeface="Tahoma" panose="020B0604030504040204" pitchFamily="34" charset="0"/>
                  <a:sym typeface="Symbol" panose="05050102010706020507" pitchFamily="18" charset="2"/>
                </a:rPr>
                <a:t>SHUNT</a:t>
              </a:r>
            </a:p>
          </p:txBody>
        </p:sp>
        <p:sp>
          <p:nvSpPr>
            <p:cNvPr id="10277" name="Line 32">
              <a:extLst>
                <a:ext uri="{FF2B5EF4-FFF2-40B4-BE49-F238E27FC236}">
                  <a16:creationId xmlns:a16="http://schemas.microsoft.com/office/drawing/2014/main" id="{A80A919C-6DEC-4735-8A2D-9CD20FD9D891}"/>
                </a:ext>
              </a:extLst>
            </p:cNvPr>
            <p:cNvSpPr>
              <a:spLocks noChangeShapeType="1"/>
            </p:cNvSpPr>
            <p:nvPr/>
          </p:nvSpPr>
          <p:spPr bwMode="auto">
            <a:xfrm>
              <a:off x="1964" y="1484"/>
              <a:ext cx="325"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MY" sz="2400"/>
            </a:p>
          </p:txBody>
        </p:sp>
        <p:sp>
          <p:nvSpPr>
            <p:cNvPr id="10278" name="Rectangle 33">
              <a:extLst>
                <a:ext uri="{FF2B5EF4-FFF2-40B4-BE49-F238E27FC236}">
                  <a16:creationId xmlns:a16="http://schemas.microsoft.com/office/drawing/2014/main" id="{7E86AE61-10E3-4666-B169-DAE162BC7FDC}"/>
                </a:ext>
              </a:extLst>
            </p:cNvPr>
            <p:cNvSpPr>
              <a:spLocks noChangeArrowheads="1"/>
            </p:cNvSpPr>
            <p:nvPr/>
          </p:nvSpPr>
          <p:spPr bwMode="auto">
            <a:xfrm>
              <a:off x="1986" y="1527"/>
              <a:ext cx="1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sym typeface="Symbol" panose="05050102010706020507" pitchFamily="18" charset="2"/>
                </a:rPr>
                <a:t>I</a:t>
              </a:r>
            </a:p>
          </p:txBody>
        </p:sp>
      </p:grpSp>
      <p:sp>
        <p:nvSpPr>
          <p:cNvPr id="10253" name="Oval 40">
            <a:extLst>
              <a:ext uri="{FF2B5EF4-FFF2-40B4-BE49-F238E27FC236}">
                <a16:creationId xmlns:a16="http://schemas.microsoft.com/office/drawing/2014/main" id="{90445EB6-9B62-4A01-8891-773F45825998}"/>
              </a:ext>
            </a:extLst>
          </p:cNvPr>
          <p:cNvSpPr>
            <a:spLocks noChangeAspect="1"/>
          </p:cNvSpPr>
          <p:nvPr/>
        </p:nvSpPr>
        <p:spPr bwMode="auto">
          <a:xfrm>
            <a:off x="5114926" y="2152651"/>
            <a:ext cx="92075" cy="92075"/>
          </a:xfrm>
          <a:prstGeom prst="ellipse">
            <a:avLst/>
          </a:prstGeom>
          <a:solidFill>
            <a:schemeClr val="tx1"/>
          </a:solidFill>
          <a:ln w="9525" algn="ctr">
            <a:solidFill>
              <a:schemeClr val="tx1"/>
            </a:solidFill>
            <a:round/>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0254" name="Oval 41">
            <a:extLst>
              <a:ext uri="{FF2B5EF4-FFF2-40B4-BE49-F238E27FC236}">
                <a16:creationId xmlns:a16="http://schemas.microsoft.com/office/drawing/2014/main" id="{53797523-3B88-4F5F-8648-2257F30D7772}"/>
              </a:ext>
            </a:extLst>
          </p:cNvPr>
          <p:cNvSpPr>
            <a:spLocks noChangeAspect="1"/>
          </p:cNvSpPr>
          <p:nvPr/>
        </p:nvSpPr>
        <p:spPr bwMode="auto">
          <a:xfrm>
            <a:off x="8543926" y="2152651"/>
            <a:ext cx="92075" cy="92075"/>
          </a:xfrm>
          <a:prstGeom prst="ellipse">
            <a:avLst/>
          </a:prstGeom>
          <a:solidFill>
            <a:schemeClr val="tx1"/>
          </a:solidFill>
          <a:ln w="9525" algn="ctr">
            <a:solidFill>
              <a:schemeClr val="tx1"/>
            </a:solidFill>
            <a:round/>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0255" name="Rectangle 26">
            <a:extLst>
              <a:ext uri="{FF2B5EF4-FFF2-40B4-BE49-F238E27FC236}">
                <a16:creationId xmlns:a16="http://schemas.microsoft.com/office/drawing/2014/main" id="{A96690B2-3044-49EA-A3A7-AE0FFA52DBE5}"/>
              </a:ext>
            </a:extLst>
          </p:cNvPr>
          <p:cNvSpPr>
            <a:spLocks noChangeArrowheads="1"/>
          </p:cNvSpPr>
          <p:nvPr/>
        </p:nvSpPr>
        <p:spPr bwMode="auto">
          <a:xfrm>
            <a:off x="5064125" y="1982788"/>
            <a:ext cx="50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A</a:t>
            </a:r>
            <a:endParaRPr lang="en-US" altLang="en-US" sz="2400" baseline="-25000">
              <a:solidFill>
                <a:srgbClr val="000000"/>
              </a:solidFill>
              <a:latin typeface="Tahoma" panose="020B0604030504040204" pitchFamily="34" charset="0"/>
              <a:sym typeface="Symbol" panose="05050102010706020507" pitchFamily="18" charset="2"/>
            </a:endParaRPr>
          </a:p>
        </p:txBody>
      </p:sp>
      <p:sp>
        <p:nvSpPr>
          <p:cNvPr id="10256" name="Rectangle 26">
            <a:extLst>
              <a:ext uri="{FF2B5EF4-FFF2-40B4-BE49-F238E27FC236}">
                <a16:creationId xmlns:a16="http://schemas.microsoft.com/office/drawing/2014/main" id="{EB8202F2-5A88-4B35-8C9D-5C95DFD2D89E}"/>
              </a:ext>
            </a:extLst>
          </p:cNvPr>
          <p:cNvSpPr>
            <a:spLocks noChangeArrowheads="1"/>
          </p:cNvSpPr>
          <p:nvPr/>
        </p:nvSpPr>
        <p:spPr bwMode="auto">
          <a:xfrm>
            <a:off x="8170863" y="1982788"/>
            <a:ext cx="50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B</a:t>
            </a:r>
            <a:endParaRPr lang="en-US" altLang="en-US" sz="2400" baseline="-25000">
              <a:solidFill>
                <a:srgbClr val="000000"/>
              </a:solidFill>
              <a:latin typeface="Tahoma" panose="020B0604030504040204" pitchFamily="34" charset="0"/>
              <a:sym typeface="Symbol" panose="05050102010706020507" pitchFamily="18" charset="2"/>
            </a:endParaRPr>
          </a:p>
        </p:txBody>
      </p:sp>
      <p:sp>
        <p:nvSpPr>
          <p:cNvPr id="10257" name="TextBox 2">
            <a:extLst>
              <a:ext uri="{FF2B5EF4-FFF2-40B4-BE49-F238E27FC236}">
                <a16:creationId xmlns:a16="http://schemas.microsoft.com/office/drawing/2014/main" id="{87768885-BF71-43A0-9CF3-9D34AD6343D6}"/>
              </a:ext>
            </a:extLst>
          </p:cNvPr>
          <p:cNvSpPr txBox="1">
            <a:spLocks noChangeArrowheads="1"/>
          </p:cNvSpPr>
          <p:nvPr/>
        </p:nvSpPr>
        <p:spPr bwMode="auto">
          <a:xfrm>
            <a:off x="8872539" y="823913"/>
            <a:ext cx="1724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a:t>galvanometer</a:t>
            </a:r>
          </a:p>
        </p:txBody>
      </p:sp>
      <p:cxnSp>
        <p:nvCxnSpPr>
          <p:cNvPr id="10258" name="Straight Arrow Connector 5">
            <a:extLst>
              <a:ext uri="{FF2B5EF4-FFF2-40B4-BE49-F238E27FC236}">
                <a16:creationId xmlns:a16="http://schemas.microsoft.com/office/drawing/2014/main" id="{C3078C79-29B1-4927-ACDC-A311459317C2}"/>
              </a:ext>
            </a:extLst>
          </p:cNvPr>
          <p:cNvCxnSpPr>
            <a:cxnSpLocks noChangeShapeType="1"/>
            <a:stCxn id="10257" idx="1"/>
          </p:cNvCxnSpPr>
          <p:nvPr/>
        </p:nvCxnSpPr>
        <p:spPr bwMode="auto">
          <a:xfrm flipH="1">
            <a:off x="8243888" y="1023938"/>
            <a:ext cx="628650" cy="273050"/>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mc:AlternateContent xmlns:mc="http://schemas.openxmlformats.org/markup-compatibility/2006">
        <mc:Choice xmlns:p14="http://schemas.microsoft.com/office/powerpoint/2010/main" Requires="p14">
          <p:contentPart p14:bwMode="auto" r:id="rId3">
            <p14:nvContentPartPr>
              <p14:cNvPr id="3" name="Ink 2">
                <a:extLst>
                  <a:ext uri="{FF2B5EF4-FFF2-40B4-BE49-F238E27FC236}">
                    <a16:creationId xmlns:a16="http://schemas.microsoft.com/office/drawing/2014/main" id="{90159784-26B1-41DC-9FE4-6C24349AE62A}"/>
                  </a:ext>
                </a:extLst>
              </p14:cNvPr>
              <p14:cNvContentPartPr/>
              <p14:nvPr/>
            </p14:nvContentPartPr>
            <p14:xfrm>
              <a:off x="6712560" y="1278720"/>
              <a:ext cx="1832040" cy="1885680"/>
            </p14:xfrm>
          </p:contentPart>
        </mc:Choice>
        <mc:Fallback>
          <p:pic>
            <p:nvPicPr>
              <p:cNvPr id="3" name="Ink 2">
                <a:extLst>
                  <a:ext uri="{FF2B5EF4-FFF2-40B4-BE49-F238E27FC236}">
                    <a16:creationId xmlns:a16="http://schemas.microsoft.com/office/drawing/2014/main" id="{90159784-26B1-41DC-9FE4-6C24349AE62A}"/>
                  </a:ext>
                </a:extLst>
              </p:cNvPr>
              <p:cNvPicPr/>
              <p:nvPr/>
            </p:nvPicPr>
            <p:blipFill>
              <a:blip r:embed="rId4"/>
              <a:stretch>
                <a:fillRect/>
              </a:stretch>
            </p:blipFill>
            <p:spPr>
              <a:xfrm>
                <a:off x="6703200" y="1269360"/>
                <a:ext cx="1850760" cy="1904400"/>
              </a:xfrm>
              <a:prstGeom prst="rect">
                <a:avLst/>
              </a:prstGeom>
            </p:spPr>
          </p:pic>
        </mc:Fallback>
      </mc:AlternateContent>
    </p:spTree>
    <p:custDataLst>
      <p:tags r:id="rId1"/>
    </p:custDataLst>
    <p:extLst>
      <p:ext uri="{BB962C8B-B14F-4D97-AF65-F5344CB8AC3E}">
        <p14:creationId xmlns:p14="http://schemas.microsoft.com/office/powerpoint/2010/main" val="20103011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379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95" grpId="0"/>
      <p:bldP spid="2" grpId="0"/>
      <p:bldP spid="41" grpId="0" animBg="1"/>
      <p:bldP spid="4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5">
            <a:extLst>
              <a:ext uri="{FF2B5EF4-FFF2-40B4-BE49-F238E27FC236}">
                <a16:creationId xmlns:a16="http://schemas.microsoft.com/office/drawing/2014/main" id="{76E8DBF3-C244-4797-98EA-978ED4AB96E5}"/>
              </a:ext>
            </a:extLst>
          </p:cNvPr>
          <p:cNvSpPr>
            <a:spLocks noChangeArrowheads="1"/>
          </p:cNvSpPr>
          <p:nvPr/>
        </p:nvSpPr>
        <p:spPr bwMode="auto">
          <a:xfrm>
            <a:off x="6127750" y="920751"/>
            <a:ext cx="3614738" cy="2378075"/>
          </a:xfrm>
          <a:prstGeom prst="rect">
            <a:avLst/>
          </a:prstGeom>
          <a:solidFill>
            <a:srgbClr val="99FFCC"/>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1267" name="Rectangle 36">
            <a:extLst>
              <a:ext uri="{FF2B5EF4-FFF2-40B4-BE49-F238E27FC236}">
                <a16:creationId xmlns:a16="http://schemas.microsoft.com/office/drawing/2014/main" id="{D81D8A2E-6AA7-4905-AD64-0B8D9E21E641}"/>
              </a:ext>
            </a:extLst>
          </p:cNvPr>
          <p:cNvSpPr>
            <a:spLocks noChangeArrowheads="1"/>
          </p:cNvSpPr>
          <p:nvPr/>
        </p:nvSpPr>
        <p:spPr bwMode="auto">
          <a:xfrm>
            <a:off x="6583363" y="996951"/>
            <a:ext cx="2724150" cy="1096963"/>
          </a:xfrm>
          <a:prstGeom prst="rect">
            <a:avLst/>
          </a:prstGeom>
          <a:solidFill>
            <a:srgbClr val="CCECFF"/>
          </a:solidFill>
          <a:ln w="9525" algn="ctr">
            <a:solidFill>
              <a:srgbClr val="000000"/>
            </a:solidFill>
            <a:prstDash val="sysDot"/>
            <a:round/>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grpSp>
        <p:nvGrpSpPr>
          <p:cNvPr id="11268" name="Group 11">
            <a:extLst>
              <a:ext uri="{FF2B5EF4-FFF2-40B4-BE49-F238E27FC236}">
                <a16:creationId xmlns:a16="http://schemas.microsoft.com/office/drawing/2014/main" id="{79E5F7E3-CB4F-41ED-A9CF-AA5BBD40C11F}"/>
              </a:ext>
            </a:extLst>
          </p:cNvPr>
          <p:cNvGrpSpPr>
            <a:grpSpLocks/>
          </p:cNvGrpSpPr>
          <p:nvPr/>
        </p:nvGrpSpPr>
        <p:grpSpPr bwMode="auto">
          <a:xfrm>
            <a:off x="5410200" y="996951"/>
            <a:ext cx="4959350" cy="2227263"/>
            <a:chOff x="1841" y="768"/>
            <a:chExt cx="3124" cy="1403"/>
          </a:xfrm>
        </p:grpSpPr>
        <p:sp>
          <p:nvSpPr>
            <p:cNvPr id="11276" name="Freeform 12">
              <a:extLst>
                <a:ext uri="{FF2B5EF4-FFF2-40B4-BE49-F238E27FC236}">
                  <a16:creationId xmlns:a16="http://schemas.microsoft.com/office/drawing/2014/main" id="{7956AB28-8108-43E3-8D2F-88596E6A977A}"/>
                </a:ext>
              </a:extLst>
            </p:cNvPr>
            <p:cNvSpPr>
              <a:spLocks/>
            </p:cNvSpPr>
            <p:nvPr/>
          </p:nvSpPr>
          <p:spPr bwMode="auto">
            <a:xfrm>
              <a:off x="2784" y="1056"/>
              <a:ext cx="768" cy="192"/>
            </a:xfrm>
            <a:custGeom>
              <a:avLst/>
              <a:gdLst>
                <a:gd name="T0" fmla="*/ 0 w 768"/>
                <a:gd name="T1" fmla="*/ 96 h 192"/>
                <a:gd name="T2" fmla="*/ 96 w 768"/>
                <a:gd name="T3" fmla="*/ 96 h 192"/>
                <a:gd name="T4" fmla="*/ 144 w 768"/>
                <a:gd name="T5" fmla="*/ 0 h 192"/>
                <a:gd name="T6" fmla="*/ 240 w 768"/>
                <a:gd name="T7" fmla="*/ 192 h 192"/>
                <a:gd name="T8" fmla="*/ 336 w 768"/>
                <a:gd name="T9" fmla="*/ 0 h 192"/>
                <a:gd name="T10" fmla="*/ 432 w 768"/>
                <a:gd name="T11" fmla="*/ 192 h 192"/>
                <a:gd name="T12" fmla="*/ 528 w 768"/>
                <a:gd name="T13" fmla="*/ 0 h 192"/>
                <a:gd name="T14" fmla="*/ 624 w 768"/>
                <a:gd name="T15" fmla="*/ 192 h 192"/>
                <a:gd name="T16" fmla="*/ 672 w 768"/>
                <a:gd name="T17" fmla="*/ 96 h 192"/>
                <a:gd name="T18" fmla="*/ 768 w 768"/>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MY" sz="2400"/>
            </a:p>
          </p:txBody>
        </p:sp>
        <p:sp>
          <p:nvSpPr>
            <p:cNvPr id="11277" name="Line 13">
              <a:extLst>
                <a:ext uri="{FF2B5EF4-FFF2-40B4-BE49-F238E27FC236}">
                  <a16:creationId xmlns:a16="http://schemas.microsoft.com/office/drawing/2014/main" id="{2392C506-392A-46F8-8F83-EC03F5BC14A2}"/>
                </a:ext>
              </a:extLst>
            </p:cNvPr>
            <p:cNvSpPr>
              <a:spLocks noChangeShapeType="1"/>
            </p:cNvSpPr>
            <p:nvPr/>
          </p:nvSpPr>
          <p:spPr bwMode="auto">
            <a:xfrm>
              <a:off x="2352" y="1152"/>
              <a:ext cx="45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grpSp>
          <p:nvGrpSpPr>
            <p:cNvPr id="11278" name="Group 14">
              <a:extLst>
                <a:ext uri="{FF2B5EF4-FFF2-40B4-BE49-F238E27FC236}">
                  <a16:creationId xmlns:a16="http://schemas.microsoft.com/office/drawing/2014/main" id="{7FEE37F1-6AC6-4DE6-9D46-7DCAC8FBEC23}"/>
                </a:ext>
              </a:extLst>
            </p:cNvPr>
            <p:cNvGrpSpPr>
              <a:grpSpLocks/>
            </p:cNvGrpSpPr>
            <p:nvPr/>
          </p:nvGrpSpPr>
          <p:grpSpPr bwMode="auto">
            <a:xfrm>
              <a:off x="3819" y="960"/>
              <a:ext cx="384" cy="384"/>
              <a:chOff x="1995" y="1632"/>
              <a:chExt cx="384" cy="384"/>
            </a:xfrm>
          </p:grpSpPr>
          <p:sp>
            <p:nvSpPr>
              <p:cNvPr id="11296" name="Oval 15">
                <a:extLst>
                  <a:ext uri="{FF2B5EF4-FFF2-40B4-BE49-F238E27FC236}">
                    <a16:creationId xmlns:a16="http://schemas.microsoft.com/office/drawing/2014/main" id="{BEA409FE-6651-4E70-B1BC-EAA277BBE64C}"/>
                  </a:ext>
                </a:extLst>
              </p:cNvPr>
              <p:cNvSpPr>
                <a:spLocks noChangeArrowheads="1"/>
              </p:cNvSpPr>
              <p:nvPr/>
            </p:nvSpPr>
            <p:spPr bwMode="auto">
              <a:xfrm>
                <a:off x="1995" y="1632"/>
                <a:ext cx="384" cy="384"/>
              </a:xfrm>
              <a:prstGeom prst="ellipse">
                <a:avLst/>
              </a:prstGeom>
              <a:noFill/>
              <a:ln w="571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1297" name="Rectangle 16">
                <a:extLst>
                  <a:ext uri="{FF2B5EF4-FFF2-40B4-BE49-F238E27FC236}">
                    <a16:creationId xmlns:a16="http://schemas.microsoft.com/office/drawing/2014/main" id="{D97D7DE6-3131-4A75-90D9-3858291122C5}"/>
                  </a:ext>
                </a:extLst>
              </p:cNvPr>
              <p:cNvSpPr>
                <a:spLocks noChangeArrowheads="1"/>
              </p:cNvSpPr>
              <p:nvPr/>
            </p:nvSpPr>
            <p:spPr bwMode="auto">
              <a:xfrm>
                <a:off x="2058" y="168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G</a:t>
                </a:r>
              </a:p>
            </p:txBody>
          </p:sp>
        </p:grpSp>
        <p:sp>
          <p:nvSpPr>
            <p:cNvPr id="11279" name="Line 17">
              <a:extLst>
                <a:ext uri="{FF2B5EF4-FFF2-40B4-BE49-F238E27FC236}">
                  <a16:creationId xmlns:a16="http://schemas.microsoft.com/office/drawing/2014/main" id="{344C1A77-97D2-405B-9CD0-B22DEAAE0317}"/>
                </a:ext>
              </a:extLst>
            </p:cNvPr>
            <p:cNvSpPr>
              <a:spLocks noChangeShapeType="1"/>
            </p:cNvSpPr>
            <p:nvPr/>
          </p:nvSpPr>
          <p:spPr bwMode="auto">
            <a:xfrm>
              <a:off x="4201" y="1152"/>
              <a:ext cx="31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1280" name="Line 18">
              <a:extLst>
                <a:ext uri="{FF2B5EF4-FFF2-40B4-BE49-F238E27FC236}">
                  <a16:creationId xmlns:a16="http://schemas.microsoft.com/office/drawing/2014/main" id="{4A0F9825-8AB6-4E55-8E93-5EC808D28351}"/>
                </a:ext>
              </a:extLst>
            </p:cNvPr>
            <p:cNvSpPr>
              <a:spLocks noChangeShapeType="1"/>
            </p:cNvSpPr>
            <p:nvPr/>
          </p:nvSpPr>
          <p:spPr bwMode="auto">
            <a:xfrm>
              <a:off x="3504" y="1152"/>
              <a:ext cx="31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1281" name="Freeform 19">
              <a:extLst>
                <a:ext uri="{FF2B5EF4-FFF2-40B4-BE49-F238E27FC236}">
                  <a16:creationId xmlns:a16="http://schemas.microsoft.com/office/drawing/2014/main" id="{49B1A504-C82A-4BE7-8E73-D67861F7E1CC}"/>
                </a:ext>
              </a:extLst>
            </p:cNvPr>
            <p:cNvSpPr>
              <a:spLocks/>
            </p:cNvSpPr>
            <p:nvPr/>
          </p:nvSpPr>
          <p:spPr bwMode="auto">
            <a:xfrm>
              <a:off x="3312" y="1728"/>
              <a:ext cx="768" cy="192"/>
            </a:xfrm>
            <a:custGeom>
              <a:avLst/>
              <a:gdLst>
                <a:gd name="T0" fmla="*/ 0 w 768"/>
                <a:gd name="T1" fmla="*/ 96 h 192"/>
                <a:gd name="T2" fmla="*/ 96 w 768"/>
                <a:gd name="T3" fmla="*/ 96 h 192"/>
                <a:gd name="T4" fmla="*/ 144 w 768"/>
                <a:gd name="T5" fmla="*/ 0 h 192"/>
                <a:gd name="T6" fmla="*/ 240 w 768"/>
                <a:gd name="T7" fmla="*/ 192 h 192"/>
                <a:gd name="T8" fmla="*/ 336 w 768"/>
                <a:gd name="T9" fmla="*/ 0 h 192"/>
                <a:gd name="T10" fmla="*/ 432 w 768"/>
                <a:gd name="T11" fmla="*/ 192 h 192"/>
                <a:gd name="T12" fmla="*/ 528 w 768"/>
                <a:gd name="T13" fmla="*/ 0 h 192"/>
                <a:gd name="T14" fmla="*/ 624 w 768"/>
                <a:gd name="T15" fmla="*/ 192 h 192"/>
                <a:gd name="T16" fmla="*/ 672 w 768"/>
                <a:gd name="T17" fmla="*/ 96 h 192"/>
                <a:gd name="T18" fmla="*/ 768 w 768"/>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MY" sz="2400"/>
            </a:p>
          </p:txBody>
        </p:sp>
        <p:sp>
          <p:nvSpPr>
            <p:cNvPr id="11282" name="Line 20">
              <a:extLst>
                <a:ext uri="{FF2B5EF4-FFF2-40B4-BE49-F238E27FC236}">
                  <a16:creationId xmlns:a16="http://schemas.microsoft.com/office/drawing/2014/main" id="{3C57BCF7-4404-4324-978D-99CBB91DDDA1}"/>
                </a:ext>
              </a:extLst>
            </p:cNvPr>
            <p:cNvSpPr>
              <a:spLocks noChangeShapeType="1"/>
            </p:cNvSpPr>
            <p:nvPr/>
          </p:nvSpPr>
          <p:spPr bwMode="auto">
            <a:xfrm>
              <a:off x="2352" y="1824"/>
              <a:ext cx="10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1283" name="Line 21">
              <a:extLst>
                <a:ext uri="{FF2B5EF4-FFF2-40B4-BE49-F238E27FC236}">
                  <a16:creationId xmlns:a16="http://schemas.microsoft.com/office/drawing/2014/main" id="{092E9D46-431C-4583-97D0-2DA348C30B01}"/>
                </a:ext>
              </a:extLst>
            </p:cNvPr>
            <p:cNvSpPr>
              <a:spLocks noChangeShapeType="1"/>
            </p:cNvSpPr>
            <p:nvPr/>
          </p:nvSpPr>
          <p:spPr bwMode="auto">
            <a:xfrm>
              <a:off x="4080" y="1824"/>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1284" name="Line 22">
              <a:extLst>
                <a:ext uri="{FF2B5EF4-FFF2-40B4-BE49-F238E27FC236}">
                  <a16:creationId xmlns:a16="http://schemas.microsoft.com/office/drawing/2014/main" id="{1D501062-94E9-4483-9233-FBC28CC041DC}"/>
                </a:ext>
              </a:extLst>
            </p:cNvPr>
            <p:cNvSpPr>
              <a:spLocks noChangeShapeType="1"/>
            </p:cNvSpPr>
            <p:nvPr/>
          </p:nvSpPr>
          <p:spPr bwMode="auto">
            <a:xfrm>
              <a:off x="2352" y="1152"/>
              <a:ext cx="0" cy="6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1285" name="Line 23">
              <a:extLst>
                <a:ext uri="{FF2B5EF4-FFF2-40B4-BE49-F238E27FC236}">
                  <a16:creationId xmlns:a16="http://schemas.microsoft.com/office/drawing/2014/main" id="{E64054EA-8600-4F7B-B682-61AC33E624F0}"/>
                </a:ext>
              </a:extLst>
            </p:cNvPr>
            <p:cNvSpPr>
              <a:spLocks noChangeShapeType="1"/>
            </p:cNvSpPr>
            <p:nvPr/>
          </p:nvSpPr>
          <p:spPr bwMode="auto">
            <a:xfrm>
              <a:off x="4512" y="1152"/>
              <a:ext cx="0" cy="6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1286" name="Line 24">
              <a:extLst>
                <a:ext uri="{FF2B5EF4-FFF2-40B4-BE49-F238E27FC236}">
                  <a16:creationId xmlns:a16="http://schemas.microsoft.com/office/drawing/2014/main" id="{6E655525-DE9E-4353-8D62-AD362C052160}"/>
                </a:ext>
              </a:extLst>
            </p:cNvPr>
            <p:cNvSpPr>
              <a:spLocks noChangeShapeType="1"/>
            </p:cNvSpPr>
            <p:nvPr/>
          </p:nvSpPr>
          <p:spPr bwMode="auto">
            <a:xfrm>
              <a:off x="1841" y="1484"/>
              <a:ext cx="513" cy="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1287" name="Line 25">
              <a:extLst>
                <a:ext uri="{FF2B5EF4-FFF2-40B4-BE49-F238E27FC236}">
                  <a16:creationId xmlns:a16="http://schemas.microsoft.com/office/drawing/2014/main" id="{C4130A8C-E33E-4AD1-BF41-3706AFC5C914}"/>
                </a:ext>
              </a:extLst>
            </p:cNvPr>
            <p:cNvSpPr>
              <a:spLocks noChangeShapeType="1"/>
            </p:cNvSpPr>
            <p:nvPr/>
          </p:nvSpPr>
          <p:spPr bwMode="auto">
            <a:xfrm>
              <a:off x="4510" y="1488"/>
              <a:ext cx="45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1288" name="Rectangle 26">
              <a:extLst>
                <a:ext uri="{FF2B5EF4-FFF2-40B4-BE49-F238E27FC236}">
                  <a16:creationId xmlns:a16="http://schemas.microsoft.com/office/drawing/2014/main" id="{2812CAF1-96AB-4C3F-BE8E-FB1D795AF639}"/>
                </a:ext>
              </a:extLst>
            </p:cNvPr>
            <p:cNvSpPr>
              <a:spLocks noChangeArrowheads="1"/>
            </p:cNvSpPr>
            <p:nvPr/>
          </p:nvSpPr>
          <p:spPr bwMode="auto">
            <a:xfrm>
              <a:off x="3024" y="768"/>
              <a:ext cx="3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G</a:t>
              </a:r>
            </a:p>
          </p:txBody>
        </p:sp>
        <p:sp>
          <p:nvSpPr>
            <p:cNvPr id="11289" name="Rectangle 27">
              <a:extLst>
                <a:ext uri="{FF2B5EF4-FFF2-40B4-BE49-F238E27FC236}">
                  <a16:creationId xmlns:a16="http://schemas.microsoft.com/office/drawing/2014/main" id="{8BF1528F-1AA4-4E02-9E02-C7E7AC9924CC}"/>
                </a:ext>
              </a:extLst>
            </p:cNvPr>
            <p:cNvSpPr>
              <a:spLocks noChangeArrowheads="1"/>
            </p:cNvSpPr>
            <p:nvPr/>
          </p:nvSpPr>
          <p:spPr bwMode="auto">
            <a:xfrm>
              <a:off x="3369" y="1454"/>
              <a:ext cx="67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SHUNT</a:t>
              </a:r>
            </a:p>
          </p:txBody>
        </p:sp>
        <p:sp>
          <p:nvSpPr>
            <p:cNvPr id="11290" name="Line 28">
              <a:extLst>
                <a:ext uri="{FF2B5EF4-FFF2-40B4-BE49-F238E27FC236}">
                  <a16:creationId xmlns:a16="http://schemas.microsoft.com/office/drawing/2014/main" id="{C9FCCF89-15AE-4AA7-BAFC-F7D1CFFE93D8}"/>
                </a:ext>
              </a:extLst>
            </p:cNvPr>
            <p:cNvSpPr>
              <a:spLocks noChangeShapeType="1"/>
            </p:cNvSpPr>
            <p:nvPr/>
          </p:nvSpPr>
          <p:spPr bwMode="auto">
            <a:xfrm>
              <a:off x="2544" y="1152"/>
              <a:ext cx="31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MY" sz="2400"/>
            </a:p>
          </p:txBody>
        </p:sp>
        <p:sp>
          <p:nvSpPr>
            <p:cNvPr id="11291" name="Rectangle 29">
              <a:extLst>
                <a:ext uri="{FF2B5EF4-FFF2-40B4-BE49-F238E27FC236}">
                  <a16:creationId xmlns:a16="http://schemas.microsoft.com/office/drawing/2014/main" id="{354E7E2C-9F24-4168-9C33-452E62852330}"/>
                </a:ext>
              </a:extLst>
            </p:cNvPr>
            <p:cNvSpPr>
              <a:spLocks noChangeArrowheads="1"/>
            </p:cNvSpPr>
            <p:nvPr/>
          </p:nvSpPr>
          <p:spPr bwMode="auto">
            <a:xfrm>
              <a:off x="2692" y="1152"/>
              <a:ext cx="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sym typeface="Symbol" panose="05050102010706020507" pitchFamily="18" charset="2"/>
                </a:rPr>
                <a:t>I</a:t>
              </a:r>
              <a:r>
                <a:rPr lang="en-US" altLang="en-US" sz="2400" baseline="-25000">
                  <a:solidFill>
                    <a:srgbClr val="FF0000"/>
                  </a:solidFill>
                  <a:latin typeface="Tahoma" panose="020B0604030504040204" pitchFamily="34" charset="0"/>
                  <a:sym typeface="Symbol" panose="05050102010706020507" pitchFamily="18" charset="2"/>
                </a:rPr>
                <a:t>G</a:t>
              </a:r>
            </a:p>
          </p:txBody>
        </p:sp>
        <p:sp>
          <p:nvSpPr>
            <p:cNvPr id="11292" name="Line 30">
              <a:extLst>
                <a:ext uri="{FF2B5EF4-FFF2-40B4-BE49-F238E27FC236}">
                  <a16:creationId xmlns:a16="http://schemas.microsoft.com/office/drawing/2014/main" id="{2CD5C821-4605-4E10-9C08-71F96C598EB4}"/>
                </a:ext>
              </a:extLst>
            </p:cNvPr>
            <p:cNvSpPr>
              <a:spLocks noChangeShapeType="1"/>
            </p:cNvSpPr>
            <p:nvPr/>
          </p:nvSpPr>
          <p:spPr bwMode="auto">
            <a:xfrm>
              <a:off x="2829" y="1824"/>
              <a:ext cx="329"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MY" sz="2400"/>
            </a:p>
          </p:txBody>
        </p:sp>
        <p:sp>
          <p:nvSpPr>
            <p:cNvPr id="11293" name="Rectangle 31">
              <a:extLst>
                <a:ext uri="{FF2B5EF4-FFF2-40B4-BE49-F238E27FC236}">
                  <a16:creationId xmlns:a16="http://schemas.microsoft.com/office/drawing/2014/main" id="{D0175316-20D5-41BB-AAF5-FF56399EFB4F}"/>
                </a:ext>
              </a:extLst>
            </p:cNvPr>
            <p:cNvSpPr>
              <a:spLocks noChangeArrowheads="1"/>
            </p:cNvSpPr>
            <p:nvPr/>
          </p:nvSpPr>
          <p:spPr bwMode="auto">
            <a:xfrm>
              <a:off x="2720" y="1880"/>
              <a:ext cx="59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sym typeface="Symbol" panose="05050102010706020507" pitchFamily="18" charset="2"/>
                </a:rPr>
                <a:t>I</a:t>
              </a:r>
              <a:r>
                <a:rPr lang="en-US" altLang="en-US" sz="2400" baseline="-25000">
                  <a:solidFill>
                    <a:srgbClr val="FF0000"/>
                  </a:solidFill>
                  <a:latin typeface="Tahoma" panose="020B0604030504040204" pitchFamily="34" charset="0"/>
                  <a:sym typeface="Symbol" panose="05050102010706020507" pitchFamily="18" charset="2"/>
                </a:rPr>
                <a:t>SHUNT</a:t>
              </a:r>
            </a:p>
          </p:txBody>
        </p:sp>
        <p:sp>
          <p:nvSpPr>
            <p:cNvPr id="11294" name="Line 32">
              <a:extLst>
                <a:ext uri="{FF2B5EF4-FFF2-40B4-BE49-F238E27FC236}">
                  <a16:creationId xmlns:a16="http://schemas.microsoft.com/office/drawing/2014/main" id="{4971B4AF-5DC3-4E31-B118-1BED973AC626}"/>
                </a:ext>
              </a:extLst>
            </p:cNvPr>
            <p:cNvSpPr>
              <a:spLocks noChangeShapeType="1"/>
            </p:cNvSpPr>
            <p:nvPr/>
          </p:nvSpPr>
          <p:spPr bwMode="auto">
            <a:xfrm>
              <a:off x="1964" y="1484"/>
              <a:ext cx="325"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MY" sz="2400"/>
            </a:p>
          </p:txBody>
        </p:sp>
        <p:sp>
          <p:nvSpPr>
            <p:cNvPr id="11295" name="Rectangle 33">
              <a:extLst>
                <a:ext uri="{FF2B5EF4-FFF2-40B4-BE49-F238E27FC236}">
                  <a16:creationId xmlns:a16="http://schemas.microsoft.com/office/drawing/2014/main" id="{587046DC-6BB4-4F22-8BAD-D8EE375A32EF}"/>
                </a:ext>
              </a:extLst>
            </p:cNvPr>
            <p:cNvSpPr>
              <a:spLocks noChangeArrowheads="1"/>
            </p:cNvSpPr>
            <p:nvPr/>
          </p:nvSpPr>
          <p:spPr bwMode="auto">
            <a:xfrm>
              <a:off x="1986" y="1527"/>
              <a:ext cx="1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sym typeface="Symbol" panose="05050102010706020507" pitchFamily="18" charset="2"/>
                </a:rPr>
                <a:t>I</a:t>
              </a:r>
            </a:p>
          </p:txBody>
        </p:sp>
      </p:grpSp>
      <p:sp>
        <p:nvSpPr>
          <p:cNvPr id="11269" name="Oval 40">
            <a:extLst>
              <a:ext uri="{FF2B5EF4-FFF2-40B4-BE49-F238E27FC236}">
                <a16:creationId xmlns:a16="http://schemas.microsoft.com/office/drawing/2014/main" id="{55DCB579-64C7-4B53-9F4C-0C28BC3663B3}"/>
              </a:ext>
            </a:extLst>
          </p:cNvPr>
          <p:cNvSpPr>
            <a:spLocks noChangeAspect="1"/>
          </p:cNvSpPr>
          <p:nvPr/>
        </p:nvSpPr>
        <p:spPr bwMode="auto">
          <a:xfrm>
            <a:off x="6178551" y="2081214"/>
            <a:ext cx="92075" cy="92075"/>
          </a:xfrm>
          <a:prstGeom prst="ellipse">
            <a:avLst/>
          </a:prstGeom>
          <a:solidFill>
            <a:schemeClr val="tx1"/>
          </a:solidFill>
          <a:ln w="9525" algn="ctr">
            <a:solidFill>
              <a:schemeClr val="tx1"/>
            </a:solidFill>
            <a:round/>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1270" name="Oval 41">
            <a:extLst>
              <a:ext uri="{FF2B5EF4-FFF2-40B4-BE49-F238E27FC236}">
                <a16:creationId xmlns:a16="http://schemas.microsoft.com/office/drawing/2014/main" id="{AFF7F1C1-BAF1-4B8B-9A41-64E2ED0222AA}"/>
              </a:ext>
            </a:extLst>
          </p:cNvPr>
          <p:cNvSpPr>
            <a:spLocks noChangeAspect="1"/>
          </p:cNvSpPr>
          <p:nvPr/>
        </p:nvSpPr>
        <p:spPr bwMode="auto">
          <a:xfrm>
            <a:off x="9607551" y="2081214"/>
            <a:ext cx="92075" cy="92075"/>
          </a:xfrm>
          <a:prstGeom prst="ellipse">
            <a:avLst/>
          </a:prstGeom>
          <a:solidFill>
            <a:schemeClr val="tx1"/>
          </a:solidFill>
          <a:ln w="9525" algn="ctr">
            <a:solidFill>
              <a:schemeClr val="tx1"/>
            </a:solidFill>
            <a:round/>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1271" name="Rectangle 26">
            <a:extLst>
              <a:ext uri="{FF2B5EF4-FFF2-40B4-BE49-F238E27FC236}">
                <a16:creationId xmlns:a16="http://schemas.microsoft.com/office/drawing/2014/main" id="{0BF2342B-BE8F-4E2D-A1C4-506FCB602C55}"/>
              </a:ext>
            </a:extLst>
          </p:cNvPr>
          <p:cNvSpPr>
            <a:spLocks noChangeArrowheads="1"/>
          </p:cNvSpPr>
          <p:nvPr/>
        </p:nvSpPr>
        <p:spPr bwMode="auto">
          <a:xfrm>
            <a:off x="6127750" y="1911350"/>
            <a:ext cx="50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A</a:t>
            </a:r>
            <a:endParaRPr lang="en-US" altLang="en-US" sz="2400" baseline="-25000">
              <a:solidFill>
                <a:srgbClr val="000000"/>
              </a:solidFill>
              <a:latin typeface="Tahoma" panose="020B0604030504040204" pitchFamily="34" charset="0"/>
              <a:sym typeface="Symbol" panose="05050102010706020507" pitchFamily="18" charset="2"/>
            </a:endParaRPr>
          </a:p>
        </p:txBody>
      </p:sp>
      <p:sp>
        <p:nvSpPr>
          <p:cNvPr id="11272" name="Rectangle 26">
            <a:extLst>
              <a:ext uri="{FF2B5EF4-FFF2-40B4-BE49-F238E27FC236}">
                <a16:creationId xmlns:a16="http://schemas.microsoft.com/office/drawing/2014/main" id="{666458AB-A142-45D1-9C8E-BB5825C34697}"/>
              </a:ext>
            </a:extLst>
          </p:cNvPr>
          <p:cNvSpPr>
            <a:spLocks noChangeArrowheads="1"/>
          </p:cNvSpPr>
          <p:nvPr/>
        </p:nvSpPr>
        <p:spPr bwMode="auto">
          <a:xfrm>
            <a:off x="9234488" y="1911350"/>
            <a:ext cx="50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B</a:t>
            </a:r>
            <a:endParaRPr lang="en-US" altLang="en-US" sz="2400" baseline="-25000">
              <a:solidFill>
                <a:srgbClr val="000000"/>
              </a:solidFill>
              <a:latin typeface="Tahoma" panose="020B0604030504040204" pitchFamily="34" charset="0"/>
              <a:sym typeface="Symbol" panose="05050102010706020507" pitchFamily="18" charset="2"/>
            </a:endParaRPr>
          </a:p>
        </p:txBody>
      </p:sp>
      <p:sp>
        <p:nvSpPr>
          <p:cNvPr id="11273" name="Text Box 37">
            <a:extLst>
              <a:ext uri="{FF2B5EF4-FFF2-40B4-BE49-F238E27FC236}">
                <a16:creationId xmlns:a16="http://schemas.microsoft.com/office/drawing/2014/main" id="{63946851-E13D-4611-9623-EF077D61BF68}"/>
              </a:ext>
            </a:extLst>
          </p:cNvPr>
          <p:cNvSpPr txBox="1">
            <a:spLocks noChangeArrowheads="1"/>
          </p:cNvSpPr>
          <p:nvPr/>
        </p:nvSpPr>
        <p:spPr bwMode="auto">
          <a:xfrm>
            <a:off x="1655763" y="3733800"/>
            <a:ext cx="883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ahoma" panose="020B0604030504040204" pitchFamily="34" charset="0"/>
                <a:sym typeface="Symbol" panose="05050102010706020507" pitchFamily="18" charset="2"/>
              </a:rPr>
              <a:t>Shunt also reduces resistance of the ammeter:</a:t>
            </a:r>
            <a:endParaRPr lang="en-US" altLang="en-US" sz="2400">
              <a:latin typeface="Tahoma" panose="020B0604030504040204" pitchFamily="34" charset="0"/>
            </a:endParaRPr>
          </a:p>
        </p:txBody>
      </p:sp>
      <p:graphicFrame>
        <p:nvGraphicFramePr>
          <p:cNvPr id="11274" name="Object 38">
            <a:extLst>
              <a:ext uri="{FF2B5EF4-FFF2-40B4-BE49-F238E27FC236}">
                <a16:creationId xmlns:a16="http://schemas.microsoft.com/office/drawing/2014/main" id="{35E4F245-F1E2-47AB-A1FC-FAEACCF1D1D0}"/>
              </a:ext>
            </a:extLst>
          </p:cNvPr>
          <p:cNvGraphicFramePr>
            <a:graphicFrameLocks noChangeAspect="1"/>
          </p:cNvGraphicFramePr>
          <p:nvPr/>
        </p:nvGraphicFramePr>
        <p:xfrm>
          <a:off x="4094163" y="4394200"/>
          <a:ext cx="2286000" cy="863600"/>
        </p:xfrm>
        <a:graphic>
          <a:graphicData uri="http://schemas.openxmlformats.org/presentationml/2006/ole">
            <mc:AlternateContent xmlns:mc="http://schemas.openxmlformats.org/markup-compatibility/2006">
              <mc:Choice xmlns:v="urn:schemas-microsoft-com:vml" Requires="v">
                <p:oleObj spid="_x0000_s8223" name="Equation" r:id="rId4" imgW="1143000" imgH="431800" progId="Equation.DSMT4">
                  <p:embed/>
                </p:oleObj>
              </mc:Choice>
              <mc:Fallback>
                <p:oleObj name="Equation" r:id="rId4" imgW="1143000" imgH="431800" progId="Equation.DSMT4">
                  <p:embed/>
                  <p:pic>
                    <p:nvPicPr>
                      <p:cNvPr id="11274" name="Object 38">
                        <a:extLst>
                          <a:ext uri="{FF2B5EF4-FFF2-40B4-BE49-F238E27FC236}">
                            <a16:creationId xmlns:a16="http://schemas.microsoft.com/office/drawing/2014/main" id="{35E4F245-F1E2-47AB-A1FC-FAEACCF1D1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4163" y="4394200"/>
                        <a:ext cx="22860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5" name="Object 39">
            <a:extLst>
              <a:ext uri="{FF2B5EF4-FFF2-40B4-BE49-F238E27FC236}">
                <a16:creationId xmlns:a16="http://schemas.microsoft.com/office/drawing/2014/main" id="{E5DFE3C0-FD3A-498C-9274-76C3F970B903}"/>
              </a:ext>
            </a:extLst>
          </p:cNvPr>
          <p:cNvGraphicFramePr>
            <a:graphicFrameLocks noChangeAspect="1"/>
          </p:cNvGraphicFramePr>
          <p:nvPr/>
        </p:nvGraphicFramePr>
        <p:xfrm>
          <a:off x="4116388" y="5461000"/>
          <a:ext cx="2209800" cy="863600"/>
        </p:xfrm>
        <a:graphic>
          <a:graphicData uri="http://schemas.openxmlformats.org/presentationml/2006/ole">
            <mc:AlternateContent xmlns:mc="http://schemas.openxmlformats.org/markup-compatibility/2006">
              <mc:Choice xmlns:v="urn:schemas-microsoft-com:vml" Requires="v">
                <p:oleObj spid="_x0000_s8224" name="Equation" r:id="rId6" imgW="1104900" imgH="431800" progId="Equation.DSMT4">
                  <p:embed/>
                </p:oleObj>
              </mc:Choice>
              <mc:Fallback>
                <p:oleObj name="Equation" r:id="rId6" imgW="1104900" imgH="431800" progId="Equation.DSMT4">
                  <p:embed/>
                  <p:pic>
                    <p:nvPicPr>
                      <p:cNvPr id="11275" name="Object 39">
                        <a:extLst>
                          <a:ext uri="{FF2B5EF4-FFF2-40B4-BE49-F238E27FC236}">
                            <a16:creationId xmlns:a16="http://schemas.microsoft.com/office/drawing/2014/main" id="{E5DFE3C0-FD3A-498C-9274-76C3F970B90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6388" y="5461000"/>
                        <a:ext cx="22098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16697015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a:extLst>
              <a:ext uri="{FF2B5EF4-FFF2-40B4-BE49-F238E27FC236}">
                <a16:creationId xmlns:a16="http://schemas.microsoft.com/office/drawing/2014/main" id="{93F251FE-21E0-4514-883A-ACD8EBEF00F7}"/>
              </a:ext>
            </a:extLst>
          </p:cNvPr>
          <p:cNvSpPr txBox="1">
            <a:spLocks noChangeArrowheads="1"/>
          </p:cNvSpPr>
          <p:nvPr/>
        </p:nvSpPr>
        <p:spPr bwMode="auto">
          <a:xfrm>
            <a:off x="1676400" y="304801"/>
            <a:ext cx="8839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A galvanometer-based ammeter uses a galvanometer and a shunt, connected in parallel:</a:t>
            </a:r>
            <a:endParaRPr lang="en-US" altLang="en-US" sz="2400">
              <a:solidFill>
                <a:srgbClr val="000000"/>
              </a:solidFill>
              <a:latin typeface="Tahoma" panose="020B0604030504040204" pitchFamily="34" charset="0"/>
            </a:endParaRPr>
          </a:p>
        </p:txBody>
      </p:sp>
      <p:grpSp>
        <p:nvGrpSpPr>
          <p:cNvPr id="12291" name="Group 3">
            <a:extLst>
              <a:ext uri="{FF2B5EF4-FFF2-40B4-BE49-F238E27FC236}">
                <a16:creationId xmlns:a16="http://schemas.microsoft.com/office/drawing/2014/main" id="{1DD7FDDA-2EC4-44B7-8EBA-AC1DFB1CD50C}"/>
              </a:ext>
            </a:extLst>
          </p:cNvPr>
          <p:cNvGrpSpPr>
            <a:grpSpLocks/>
          </p:cNvGrpSpPr>
          <p:nvPr/>
        </p:nvGrpSpPr>
        <p:grpSpPr bwMode="auto">
          <a:xfrm>
            <a:off x="5376864" y="1752600"/>
            <a:ext cx="4910137" cy="2362200"/>
            <a:chOff x="1872" y="768"/>
            <a:chExt cx="3093" cy="1488"/>
          </a:xfrm>
        </p:grpSpPr>
        <p:sp>
          <p:nvSpPr>
            <p:cNvPr id="12298" name="Freeform 4">
              <a:extLst>
                <a:ext uri="{FF2B5EF4-FFF2-40B4-BE49-F238E27FC236}">
                  <a16:creationId xmlns:a16="http://schemas.microsoft.com/office/drawing/2014/main" id="{FC0A8254-997D-4A01-A259-20A385102865}"/>
                </a:ext>
              </a:extLst>
            </p:cNvPr>
            <p:cNvSpPr>
              <a:spLocks/>
            </p:cNvSpPr>
            <p:nvPr/>
          </p:nvSpPr>
          <p:spPr bwMode="auto">
            <a:xfrm>
              <a:off x="2784" y="1056"/>
              <a:ext cx="768" cy="192"/>
            </a:xfrm>
            <a:custGeom>
              <a:avLst/>
              <a:gdLst>
                <a:gd name="T0" fmla="*/ 0 w 768"/>
                <a:gd name="T1" fmla="*/ 96 h 192"/>
                <a:gd name="T2" fmla="*/ 96 w 768"/>
                <a:gd name="T3" fmla="*/ 96 h 192"/>
                <a:gd name="T4" fmla="*/ 144 w 768"/>
                <a:gd name="T5" fmla="*/ 0 h 192"/>
                <a:gd name="T6" fmla="*/ 240 w 768"/>
                <a:gd name="T7" fmla="*/ 192 h 192"/>
                <a:gd name="T8" fmla="*/ 336 w 768"/>
                <a:gd name="T9" fmla="*/ 0 h 192"/>
                <a:gd name="T10" fmla="*/ 432 w 768"/>
                <a:gd name="T11" fmla="*/ 192 h 192"/>
                <a:gd name="T12" fmla="*/ 528 w 768"/>
                <a:gd name="T13" fmla="*/ 0 h 192"/>
                <a:gd name="T14" fmla="*/ 624 w 768"/>
                <a:gd name="T15" fmla="*/ 192 h 192"/>
                <a:gd name="T16" fmla="*/ 672 w 768"/>
                <a:gd name="T17" fmla="*/ 96 h 192"/>
                <a:gd name="T18" fmla="*/ 768 w 768"/>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MY" sz="2400"/>
            </a:p>
          </p:txBody>
        </p:sp>
        <p:sp>
          <p:nvSpPr>
            <p:cNvPr id="12299" name="Line 5">
              <a:extLst>
                <a:ext uri="{FF2B5EF4-FFF2-40B4-BE49-F238E27FC236}">
                  <a16:creationId xmlns:a16="http://schemas.microsoft.com/office/drawing/2014/main" id="{371D5581-09A9-489B-9C7D-EAFB57D1C0E3}"/>
                </a:ext>
              </a:extLst>
            </p:cNvPr>
            <p:cNvSpPr>
              <a:spLocks noChangeShapeType="1"/>
            </p:cNvSpPr>
            <p:nvPr/>
          </p:nvSpPr>
          <p:spPr bwMode="auto">
            <a:xfrm>
              <a:off x="2352" y="1152"/>
              <a:ext cx="45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grpSp>
          <p:nvGrpSpPr>
            <p:cNvPr id="12300" name="Group 6">
              <a:extLst>
                <a:ext uri="{FF2B5EF4-FFF2-40B4-BE49-F238E27FC236}">
                  <a16:creationId xmlns:a16="http://schemas.microsoft.com/office/drawing/2014/main" id="{00AFFC5D-AADD-434C-A663-40E477CC3034}"/>
                </a:ext>
              </a:extLst>
            </p:cNvPr>
            <p:cNvGrpSpPr>
              <a:grpSpLocks/>
            </p:cNvGrpSpPr>
            <p:nvPr/>
          </p:nvGrpSpPr>
          <p:grpSpPr bwMode="auto">
            <a:xfrm>
              <a:off x="3819" y="960"/>
              <a:ext cx="384" cy="384"/>
              <a:chOff x="1995" y="1632"/>
              <a:chExt cx="384" cy="384"/>
            </a:xfrm>
          </p:grpSpPr>
          <p:sp>
            <p:nvSpPr>
              <p:cNvPr id="12318" name="Oval 7">
                <a:extLst>
                  <a:ext uri="{FF2B5EF4-FFF2-40B4-BE49-F238E27FC236}">
                    <a16:creationId xmlns:a16="http://schemas.microsoft.com/office/drawing/2014/main" id="{8CED06FF-6061-4673-9D0D-FFFC57A68106}"/>
                  </a:ext>
                </a:extLst>
              </p:cNvPr>
              <p:cNvSpPr>
                <a:spLocks noChangeArrowheads="1"/>
              </p:cNvSpPr>
              <p:nvPr/>
            </p:nvSpPr>
            <p:spPr bwMode="auto">
              <a:xfrm>
                <a:off x="1995" y="1632"/>
                <a:ext cx="384" cy="384"/>
              </a:xfrm>
              <a:prstGeom prst="ellipse">
                <a:avLst/>
              </a:prstGeom>
              <a:noFill/>
              <a:ln w="571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2319" name="Rectangle 8">
                <a:extLst>
                  <a:ext uri="{FF2B5EF4-FFF2-40B4-BE49-F238E27FC236}">
                    <a16:creationId xmlns:a16="http://schemas.microsoft.com/office/drawing/2014/main" id="{E0BDE3FC-9114-446E-BCE0-4CC660B8ECF9}"/>
                  </a:ext>
                </a:extLst>
              </p:cNvPr>
              <p:cNvSpPr>
                <a:spLocks noChangeArrowheads="1"/>
              </p:cNvSpPr>
              <p:nvPr/>
            </p:nvSpPr>
            <p:spPr bwMode="auto">
              <a:xfrm>
                <a:off x="2058" y="168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G</a:t>
                </a:r>
              </a:p>
            </p:txBody>
          </p:sp>
        </p:grpSp>
        <p:sp>
          <p:nvSpPr>
            <p:cNvPr id="12301" name="Line 9">
              <a:extLst>
                <a:ext uri="{FF2B5EF4-FFF2-40B4-BE49-F238E27FC236}">
                  <a16:creationId xmlns:a16="http://schemas.microsoft.com/office/drawing/2014/main" id="{E9A7EB90-91DF-428D-851B-0AD7167B88CD}"/>
                </a:ext>
              </a:extLst>
            </p:cNvPr>
            <p:cNvSpPr>
              <a:spLocks noChangeShapeType="1"/>
            </p:cNvSpPr>
            <p:nvPr/>
          </p:nvSpPr>
          <p:spPr bwMode="auto">
            <a:xfrm>
              <a:off x="4201" y="1152"/>
              <a:ext cx="31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2302" name="Line 10">
              <a:extLst>
                <a:ext uri="{FF2B5EF4-FFF2-40B4-BE49-F238E27FC236}">
                  <a16:creationId xmlns:a16="http://schemas.microsoft.com/office/drawing/2014/main" id="{45595FAF-FF24-4895-87F8-B359E8B796FF}"/>
                </a:ext>
              </a:extLst>
            </p:cNvPr>
            <p:cNvSpPr>
              <a:spLocks noChangeShapeType="1"/>
            </p:cNvSpPr>
            <p:nvPr/>
          </p:nvSpPr>
          <p:spPr bwMode="auto">
            <a:xfrm>
              <a:off x="3504" y="1152"/>
              <a:ext cx="31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2303" name="Freeform 11">
              <a:extLst>
                <a:ext uri="{FF2B5EF4-FFF2-40B4-BE49-F238E27FC236}">
                  <a16:creationId xmlns:a16="http://schemas.microsoft.com/office/drawing/2014/main" id="{1CAA990B-6C0D-4B1A-BEC1-1FCEDA3B8DFA}"/>
                </a:ext>
              </a:extLst>
            </p:cNvPr>
            <p:cNvSpPr>
              <a:spLocks/>
            </p:cNvSpPr>
            <p:nvPr/>
          </p:nvSpPr>
          <p:spPr bwMode="auto">
            <a:xfrm>
              <a:off x="3312" y="1728"/>
              <a:ext cx="768" cy="192"/>
            </a:xfrm>
            <a:custGeom>
              <a:avLst/>
              <a:gdLst>
                <a:gd name="T0" fmla="*/ 0 w 768"/>
                <a:gd name="T1" fmla="*/ 96 h 192"/>
                <a:gd name="T2" fmla="*/ 96 w 768"/>
                <a:gd name="T3" fmla="*/ 96 h 192"/>
                <a:gd name="T4" fmla="*/ 144 w 768"/>
                <a:gd name="T5" fmla="*/ 0 h 192"/>
                <a:gd name="T6" fmla="*/ 240 w 768"/>
                <a:gd name="T7" fmla="*/ 192 h 192"/>
                <a:gd name="T8" fmla="*/ 336 w 768"/>
                <a:gd name="T9" fmla="*/ 0 h 192"/>
                <a:gd name="T10" fmla="*/ 432 w 768"/>
                <a:gd name="T11" fmla="*/ 192 h 192"/>
                <a:gd name="T12" fmla="*/ 528 w 768"/>
                <a:gd name="T13" fmla="*/ 0 h 192"/>
                <a:gd name="T14" fmla="*/ 624 w 768"/>
                <a:gd name="T15" fmla="*/ 192 h 192"/>
                <a:gd name="T16" fmla="*/ 672 w 768"/>
                <a:gd name="T17" fmla="*/ 96 h 192"/>
                <a:gd name="T18" fmla="*/ 768 w 768"/>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MY" sz="2400"/>
            </a:p>
          </p:txBody>
        </p:sp>
        <p:sp>
          <p:nvSpPr>
            <p:cNvPr id="12304" name="Line 12">
              <a:extLst>
                <a:ext uri="{FF2B5EF4-FFF2-40B4-BE49-F238E27FC236}">
                  <a16:creationId xmlns:a16="http://schemas.microsoft.com/office/drawing/2014/main" id="{7C8AC87D-504D-45A9-AFB3-056748A8D04E}"/>
                </a:ext>
              </a:extLst>
            </p:cNvPr>
            <p:cNvSpPr>
              <a:spLocks noChangeShapeType="1"/>
            </p:cNvSpPr>
            <p:nvPr/>
          </p:nvSpPr>
          <p:spPr bwMode="auto">
            <a:xfrm>
              <a:off x="2352" y="1824"/>
              <a:ext cx="10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2305" name="Line 13">
              <a:extLst>
                <a:ext uri="{FF2B5EF4-FFF2-40B4-BE49-F238E27FC236}">
                  <a16:creationId xmlns:a16="http://schemas.microsoft.com/office/drawing/2014/main" id="{080EC510-03D5-4D06-A620-C657E11BA609}"/>
                </a:ext>
              </a:extLst>
            </p:cNvPr>
            <p:cNvSpPr>
              <a:spLocks noChangeShapeType="1"/>
            </p:cNvSpPr>
            <p:nvPr/>
          </p:nvSpPr>
          <p:spPr bwMode="auto">
            <a:xfrm>
              <a:off x="4080" y="1824"/>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2306" name="Line 14">
              <a:extLst>
                <a:ext uri="{FF2B5EF4-FFF2-40B4-BE49-F238E27FC236}">
                  <a16:creationId xmlns:a16="http://schemas.microsoft.com/office/drawing/2014/main" id="{BC59E5CC-876B-4A98-915C-F4279F74F5EA}"/>
                </a:ext>
              </a:extLst>
            </p:cNvPr>
            <p:cNvSpPr>
              <a:spLocks noChangeShapeType="1"/>
            </p:cNvSpPr>
            <p:nvPr/>
          </p:nvSpPr>
          <p:spPr bwMode="auto">
            <a:xfrm>
              <a:off x="2352" y="1152"/>
              <a:ext cx="0" cy="6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2307" name="Line 15">
              <a:extLst>
                <a:ext uri="{FF2B5EF4-FFF2-40B4-BE49-F238E27FC236}">
                  <a16:creationId xmlns:a16="http://schemas.microsoft.com/office/drawing/2014/main" id="{970B0F0F-88A1-4535-AFDB-01E0FD969E28}"/>
                </a:ext>
              </a:extLst>
            </p:cNvPr>
            <p:cNvSpPr>
              <a:spLocks noChangeShapeType="1"/>
            </p:cNvSpPr>
            <p:nvPr/>
          </p:nvSpPr>
          <p:spPr bwMode="auto">
            <a:xfrm>
              <a:off x="4512" y="1152"/>
              <a:ext cx="0" cy="6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2308" name="Line 16">
              <a:extLst>
                <a:ext uri="{FF2B5EF4-FFF2-40B4-BE49-F238E27FC236}">
                  <a16:creationId xmlns:a16="http://schemas.microsoft.com/office/drawing/2014/main" id="{17512DC4-A27E-4285-B01D-7E87F46E845C}"/>
                </a:ext>
              </a:extLst>
            </p:cNvPr>
            <p:cNvSpPr>
              <a:spLocks noChangeShapeType="1"/>
            </p:cNvSpPr>
            <p:nvPr/>
          </p:nvSpPr>
          <p:spPr bwMode="auto">
            <a:xfrm>
              <a:off x="1899" y="1488"/>
              <a:ext cx="45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2309" name="Line 17">
              <a:extLst>
                <a:ext uri="{FF2B5EF4-FFF2-40B4-BE49-F238E27FC236}">
                  <a16:creationId xmlns:a16="http://schemas.microsoft.com/office/drawing/2014/main" id="{1AC52A7D-8EBA-4015-B1FF-819793CFD933}"/>
                </a:ext>
              </a:extLst>
            </p:cNvPr>
            <p:cNvSpPr>
              <a:spLocks noChangeShapeType="1"/>
            </p:cNvSpPr>
            <p:nvPr/>
          </p:nvSpPr>
          <p:spPr bwMode="auto">
            <a:xfrm>
              <a:off x="4510" y="1488"/>
              <a:ext cx="45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2310" name="Rectangle 18">
              <a:extLst>
                <a:ext uri="{FF2B5EF4-FFF2-40B4-BE49-F238E27FC236}">
                  <a16:creationId xmlns:a16="http://schemas.microsoft.com/office/drawing/2014/main" id="{F156D592-27BA-48C2-9A6F-AFCAE85E1657}"/>
                </a:ext>
              </a:extLst>
            </p:cNvPr>
            <p:cNvSpPr>
              <a:spLocks noChangeArrowheads="1"/>
            </p:cNvSpPr>
            <p:nvPr/>
          </p:nvSpPr>
          <p:spPr bwMode="auto">
            <a:xfrm>
              <a:off x="3024" y="768"/>
              <a:ext cx="3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G</a:t>
              </a:r>
            </a:p>
          </p:txBody>
        </p:sp>
        <p:sp>
          <p:nvSpPr>
            <p:cNvPr id="12311" name="Rectangle 19">
              <a:extLst>
                <a:ext uri="{FF2B5EF4-FFF2-40B4-BE49-F238E27FC236}">
                  <a16:creationId xmlns:a16="http://schemas.microsoft.com/office/drawing/2014/main" id="{D48B8A17-5A57-46C0-97BB-F1B2698CE08C}"/>
                </a:ext>
              </a:extLst>
            </p:cNvPr>
            <p:cNvSpPr>
              <a:spLocks noChangeArrowheads="1"/>
            </p:cNvSpPr>
            <p:nvPr/>
          </p:nvSpPr>
          <p:spPr bwMode="auto">
            <a:xfrm>
              <a:off x="3552" y="1454"/>
              <a:ext cx="3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S</a:t>
              </a:r>
            </a:p>
          </p:txBody>
        </p:sp>
        <p:sp>
          <p:nvSpPr>
            <p:cNvPr id="12312" name="Line 20">
              <a:extLst>
                <a:ext uri="{FF2B5EF4-FFF2-40B4-BE49-F238E27FC236}">
                  <a16:creationId xmlns:a16="http://schemas.microsoft.com/office/drawing/2014/main" id="{228919E7-6793-4A7E-A7CD-1B569296E00F}"/>
                </a:ext>
              </a:extLst>
            </p:cNvPr>
            <p:cNvSpPr>
              <a:spLocks noChangeShapeType="1"/>
            </p:cNvSpPr>
            <p:nvPr/>
          </p:nvSpPr>
          <p:spPr bwMode="auto">
            <a:xfrm>
              <a:off x="2969" y="1330"/>
              <a:ext cx="4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MY" sz="2400"/>
            </a:p>
          </p:txBody>
        </p:sp>
        <p:sp>
          <p:nvSpPr>
            <p:cNvPr id="12313" name="Rectangle 21">
              <a:extLst>
                <a:ext uri="{FF2B5EF4-FFF2-40B4-BE49-F238E27FC236}">
                  <a16:creationId xmlns:a16="http://schemas.microsoft.com/office/drawing/2014/main" id="{19983F93-D08D-45A8-85CA-B54F060951C4}"/>
                </a:ext>
              </a:extLst>
            </p:cNvPr>
            <p:cNvSpPr>
              <a:spLocks noChangeArrowheads="1"/>
            </p:cNvSpPr>
            <p:nvPr/>
          </p:nvSpPr>
          <p:spPr bwMode="auto">
            <a:xfrm>
              <a:off x="3050" y="1296"/>
              <a:ext cx="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sym typeface="Symbol" panose="05050102010706020507" pitchFamily="18" charset="2"/>
                </a:rPr>
                <a:t>I</a:t>
              </a:r>
              <a:r>
                <a:rPr lang="en-US" altLang="en-US" sz="2400" baseline="-25000">
                  <a:solidFill>
                    <a:srgbClr val="FF0000"/>
                  </a:solidFill>
                  <a:latin typeface="Tahoma" panose="020B0604030504040204" pitchFamily="34" charset="0"/>
                  <a:sym typeface="Symbol" panose="05050102010706020507" pitchFamily="18" charset="2"/>
                </a:rPr>
                <a:t>G</a:t>
              </a:r>
            </a:p>
          </p:txBody>
        </p:sp>
        <p:sp>
          <p:nvSpPr>
            <p:cNvPr id="12314" name="Line 22">
              <a:extLst>
                <a:ext uri="{FF2B5EF4-FFF2-40B4-BE49-F238E27FC236}">
                  <a16:creationId xmlns:a16="http://schemas.microsoft.com/office/drawing/2014/main" id="{A2EF6682-9B32-47D5-A2A1-50A32B47AFAB}"/>
                </a:ext>
              </a:extLst>
            </p:cNvPr>
            <p:cNvSpPr>
              <a:spLocks noChangeShapeType="1"/>
            </p:cNvSpPr>
            <p:nvPr/>
          </p:nvSpPr>
          <p:spPr bwMode="auto">
            <a:xfrm>
              <a:off x="3456" y="2002"/>
              <a:ext cx="4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MY" sz="2400"/>
            </a:p>
          </p:txBody>
        </p:sp>
        <p:sp>
          <p:nvSpPr>
            <p:cNvPr id="12315" name="Rectangle 23">
              <a:extLst>
                <a:ext uri="{FF2B5EF4-FFF2-40B4-BE49-F238E27FC236}">
                  <a16:creationId xmlns:a16="http://schemas.microsoft.com/office/drawing/2014/main" id="{D2196DA6-A686-4CAD-889F-DFC6E379AD5B}"/>
                </a:ext>
              </a:extLst>
            </p:cNvPr>
            <p:cNvSpPr>
              <a:spLocks noChangeArrowheads="1"/>
            </p:cNvSpPr>
            <p:nvPr/>
          </p:nvSpPr>
          <p:spPr bwMode="auto">
            <a:xfrm>
              <a:off x="3556" y="1968"/>
              <a:ext cx="2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sym typeface="Symbol" panose="05050102010706020507" pitchFamily="18" charset="2"/>
                </a:rPr>
                <a:t>I</a:t>
              </a:r>
              <a:r>
                <a:rPr lang="en-US" altLang="en-US" sz="2400" baseline="-25000">
                  <a:solidFill>
                    <a:srgbClr val="FF0000"/>
                  </a:solidFill>
                  <a:latin typeface="Tahoma" panose="020B0604030504040204" pitchFamily="34" charset="0"/>
                  <a:sym typeface="Symbol" panose="05050102010706020507" pitchFamily="18" charset="2"/>
                </a:rPr>
                <a:t>S</a:t>
              </a:r>
            </a:p>
          </p:txBody>
        </p:sp>
        <p:sp>
          <p:nvSpPr>
            <p:cNvPr id="12316" name="Line 24">
              <a:extLst>
                <a:ext uri="{FF2B5EF4-FFF2-40B4-BE49-F238E27FC236}">
                  <a16:creationId xmlns:a16="http://schemas.microsoft.com/office/drawing/2014/main" id="{DD856507-0514-40FF-9ABC-86B9C253594C}"/>
                </a:ext>
              </a:extLst>
            </p:cNvPr>
            <p:cNvSpPr>
              <a:spLocks noChangeShapeType="1"/>
            </p:cNvSpPr>
            <p:nvPr/>
          </p:nvSpPr>
          <p:spPr bwMode="auto">
            <a:xfrm>
              <a:off x="1872" y="1584"/>
              <a:ext cx="4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MY" sz="2400"/>
            </a:p>
          </p:txBody>
        </p:sp>
        <p:sp>
          <p:nvSpPr>
            <p:cNvPr id="12317" name="Rectangle 25">
              <a:extLst>
                <a:ext uri="{FF2B5EF4-FFF2-40B4-BE49-F238E27FC236}">
                  <a16:creationId xmlns:a16="http://schemas.microsoft.com/office/drawing/2014/main" id="{75BD31A1-62F1-4E71-9EF2-AB680A6199AB}"/>
                </a:ext>
              </a:extLst>
            </p:cNvPr>
            <p:cNvSpPr>
              <a:spLocks noChangeArrowheads="1"/>
            </p:cNvSpPr>
            <p:nvPr/>
          </p:nvSpPr>
          <p:spPr bwMode="auto">
            <a:xfrm>
              <a:off x="1979" y="1536"/>
              <a:ext cx="1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sym typeface="Symbol" panose="05050102010706020507" pitchFamily="18" charset="2"/>
                </a:rPr>
                <a:t>I</a:t>
              </a:r>
            </a:p>
          </p:txBody>
        </p:sp>
      </p:grpSp>
      <p:graphicFrame>
        <p:nvGraphicFramePr>
          <p:cNvPr id="12292" name="Object 26">
            <a:extLst>
              <a:ext uri="{FF2B5EF4-FFF2-40B4-BE49-F238E27FC236}">
                <a16:creationId xmlns:a16="http://schemas.microsoft.com/office/drawing/2014/main" id="{98006C95-9077-40D9-AECA-CF37975A97B4}"/>
              </a:ext>
            </a:extLst>
          </p:cNvPr>
          <p:cNvGraphicFramePr>
            <a:graphicFrameLocks noChangeAspect="1"/>
          </p:cNvGraphicFramePr>
          <p:nvPr/>
        </p:nvGraphicFramePr>
        <p:xfrm>
          <a:off x="1831975" y="2235200"/>
          <a:ext cx="1828800" cy="863600"/>
        </p:xfrm>
        <a:graphic>
          <a:graphicData uri="http://schemas.openxmlformats.org/presentationml/2006/ole">
            <mc:AlternateContent xmlns:mc="http://schemas.openxmlformats.org/markup-compatibility/2006">
              <mc:Choice xmlns:v="urn:schemas-microsoft-com:vml" Requires="v">
                <p:oleObj spid="_x0000_s9262" name="Equation" r:id="rId4" imgW="914400" imgH="431800" progId="Equation.DSMT4">
                  <p:embed/>
                </p:oleObj>
              </mc:Choice>
              <mc:Fallback>
                <p:oleObj name="Equation" r:id="rId4" imgW="914400" imgH="431800" progId="Equation.DSMT4">
                  <p:embed/>
                  <p:pic>
                    <p:nvPicPr>
                      <p:cNvPr id="12292" name="Object 26">
                        <a:extLst>
                          <a:ext uri="{FF2B5EF4-FFF2-40B4-BE49-F238E27FC236}">
                            <a16:creationId xmlns:a16="http://schemas.microsoft.com/office/drawing/2014/main" id="{98006C95-9077-40D9-AECA-CF37975A97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1975" y="2235200"/>
                        <a:ext cx="18288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3" name="Text Box 27">
            <a:extLst>
              <a:ext uri="{FF2B5EF4-FFF2-40B4-BE49-F238E27FC236}">
                <a16:creationId xmlns:a16="http://schemas.microsoft.com/office/drawing/2014/main" id="{722403D7-75D6-4335-83BF-8FFB919F4EB4}"/>
              </a:ext>
            </a:extLst>
          </p:cNvPr>
          <p:cNvSpPr txBox="1">
            <a:spLocks noChangeArrowheads="1"/>
          </p:cNvSpPr>
          <p:nvPr/>
        </p:nvSpPr>
        <p:spPr bwMode="auto">
          <a:xfrm>
            <a:off x="1752601" y="381000"/>
            <a:ext cx="8740775" cy="1225550"/>
          </a:xfrm>
          <a:prstGeom prst="rect">
            <a:avLst/>
          </a:prstGeom>
          <a:solidFill>
            <a:srgbClr val="339933"/>
          </a:solidFill>
          <a:ln w="38100" algn="ctr">
            <a:solidFill>
              <a:srgbClr val="0066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FFFFFF"/>
                </a:solidFill>
                <a:latin typeface="Tahoma" panose="020B0604030504040204" pitchFamily="34" charset="0"/>
              </a:rPr>
              <a:t>Example: what shunt resistance is required for an ammeter to have a resistance of 10 m</a:t>
            </a:r>
            <a:r>
              <a:rPr lang="en-US" altLang="en-US" sz="2400">
                <a:solidFill>
                  <a:srgbClr val="FFFFFF"/>
                </a:solidFill>
                <a:latin typeface="Tahoma" panose="020B0604030504040204" pitchFamily="34" charset="0"/>
                <a:sym typeface="Symbol" panose="05050102010706020507" pitchFamily="18" charset="2"/>
              </a:rPr>
              <a:t>, if the galvanometer resistance is 60 ?</a:t>
            </a:r>
            <a:endParaRPr lang="en-US" altLang="en-US" sz="2400">
              <a:solidFill>
                <a:srgbClr val="FFFFFF"/>
              </a:solidFill>
              <a:latin typeface="Tahoma" panose="020B0604030504040204" pitchFamily="34" charset="0"/>
            </a:endParaRPr>
          </a:p>
        </p:txBody>
      </p:sp>
      <p:graphicFrame>
        <p:nvGraphicFramePr>
          <p:cNvPr id="374812" name="Object 28">
            <a:extLst>
              <a:ext uri="{FF2B5EF4-FFF2-40B4-BE49-F238E27FC236}">
                <a16:creationId xmlns:a16="http://schemas.microsoft.com/office/drawing/2014/main" id="{456D13DA-00C5-4302-A3F5-2A0190362D20}"/>
              </a:ext>
            </a:extLst>
          </p:cNvPr>
          <p:cNvGraphicFramePr>
            <a:graphicFrameLocks noChangeAspect="1"/>
          </p:cNvGraphicFramePr>
          <p:nvPr/>
        </p:nvGraphicFramePr>
        <p:xfrm>
          <a:off x="1854200" y="3302000"/>
          <a:ext cx="1828800" cy="863600"/>
        </p:xfrm>
        <a:graphic>
          <a:graphicData uri="http://schemas.openxmlformats.org/presentationml/2006/ole">
            <mc:AlternateContent xmlns:mc="http://schemas.openxmlformats.org/markup-compatibility/2006">
              <mc:Choice xmlns:v="urn:schemas-microsoft-com:vml" Requires="v">
                <p:oleObj spid="_x0000_s9263" name="Equation" r:id="rId6" imgW="914400" imgH="431800" progId="Equation.DSMT4">
                  <p:embed/>
                </p:oleObj>
              </mc:Choice>
              <mc:Fallback>
                <p:oleObj name="Equation" r:id="rId6" imgW="914400" imgH="431800" progId="Equation.DSMT4">
                  <p:embed/>
                  <p:pic>
                    <p:nvPicPr>
                      <p:cNvPr id="374812" name="Object 28">
                        <a:extLst>
                          <a:ext uri="{FF2B5EF4-FFF2-40B4-BE49-F238E27FC236}">
                            <a16:creationId xmlns:a16="http://schemas.microsoft.com/office/drawing/2014/main" id="{456D13DA-00C5-4302-A3F5-2A0190362D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4200" y="3302000"/>
                        <a:ext cx="18288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4813" name="Object 29">
            <a:extLst>
              <a:ext uri="{FF2B5EF4-FFF2-40B4-BE49-F238E27FC236}">
                <a16:creationId xmlns:a16="http://schemas.microsoft.com/office/drawing/2014/main" id="{D9D9E568-93B6-4596-A01D-F2E98A957C56}"/>
              </a:ext>
            </a:extLst>
          </p:cNvPr>
          <p:cNvGraphicFramePr>
            <a:graphicFrameLocks noChangeAspect="1"/>
          </p:cNvGraphicFramePr>
          <p:nvPr/>
        </p:nvGraphicFramePr>
        <p:xfrm>
          <a:off x="1885950" y="4368800"/>
          <a:ext cx="4648200" cy="914400"/>
        </p:xfrm>
        <a:graphic>
          <a:graphicData uri="http://schemas.openxmlformats.org/presentationml/2006/ole">
            <mc:AlternateContent xmlns:mc="http://schemas.openxmlformats.org/markup-compatibility/2006">
              <mc:Choice xmlns:v="urn:schemas-microsoft-com:vml" Requires="v">
                <p:oleObj spid="_x0000_s9264" name="Equation" r:id="rId8" imgW="2324100" imgH="457200" progId="Equation.DSMT4">
                  <p:embed/>
                </p:oleObj>
              </mc:Choice>
              <mc:Fallback>
                <p:oleObj name="Equation" r:id="rId8" imgW="2324100" imgH="457200" progId="Equation.DSMT4">
                  <p:embed/>
                  <p:pic>
                    <p:nvPicPr>
                      <p:cNvPr id="374813" name="Object 29">
                        <a:extLst>
                          <a:ext uri="{FF2B5EF4-FFF2-40B4-BE49-F238E27FC236}">
                            <a16:creationId xmlns:a16="http://schemas.microsoft.com/office/drawing/2014/main" id="{D9D9E568-93B6-4596-A01D-F2E98A957C5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5950" y="4368800"/>
                        <a:ext cx="4648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4815" name="Text Box 31">
            <a:extLst>
              <a:ext uri="{FF2B5EF4-FFF2-40B4-BE49-F238E27FC236}">
                <a16:creationId xmlns:a16="http://schemas.microsoft.com/office/drawing/2014/main" id="{4A5485C1-7F31-480F-B9A5-096E7989B86E}"/>
              </a:ext>
            </a:extLst>
          </p:cNvPr>
          <p:cNvSpPr txBox="1">
            <a:spLocks noChangeArrowheads="1"/>
          </p:cNvSpPr>
          <p:nvPr/>
        </p:nvSpPr>
        <p:spPr bwMode="auto">
          <a:xfrm>
            <a:off x="5314950" y="4978400"/>
            <a:ext cx="1828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000000"/>
                </a:solidFill>
                <a:latin typeface="Tahoma" panose="020B0604030504040204" pitchFamily="34" charset="0"/>
              </a:rPr>
              <a:t>(actually 0.010002 </a:t>
            </a:r>
            <a:r>
              <a:rPr lang="en-US" altLang="en-US" sz="1200">
                <a:solidFill>
                  <a:srgbClr val="000000"/>
                </a:solidFill>
                <a:latin typeface="Tahoma" panose="020B0604030504040204" pitchFamily="34" charset="0"/>
                <a:sym typeface="Symbol" panose="05050102010706020507" pitchFamily="18" charset="2"/>
              </a:rPr>
              <a:t>)</a:t>
            </a:r>
          </a:p>
        </p:txBody>
      </p:sp>
      <p:sp>
        <p:nvSpPr>
          <p:cNvPr id="32" name="Text Box 2">
            <a:extLst>
              <a:ext uri="{FF2B5EF4-FFF2-40B4-BE49-F238E27FC236}">
                <a16:creationId xmlns:a16="http://schemas.microsoft.com/office/drawing/2014/main" id="{3676A898-9739-4439-A156-CDFA9AB439B0}"/>
              </a:ext>
            </a:extLst>
          </p:cNvPr>
          <p:cNvSpPr txBox="1">
            <a:spLocks noChangeArrowheads="1"/>
          </p:cNvSpPr>
          <p:nvPr/>
        </p:nvSpPr>
        <p:spPr bwMode="auto">
          <a:xfrm>
            <a:off x="1728788" y="5791201"/>
            <a:ext cx="8610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rPr>
              <a:t>To achieve such a small resistance, the shunt is probably a large-diameter wire or solid piece of metal.</a:t>
            </a:r>
          </a:p>
        </p:txBody>
      </p:sp>
    </p:spTree>
    <p:custDataLst>
      <p:tags r:id="rId2"/>
    </p:custDataLst>
    <p:extLst>
      <p:ext uri="{BB962C8B-B14F-4D97-AF65-F5344CB8AC3E}">
        <p14:creationId xmlns:p14="http://schemas.microsoft.com/office/powerpoint/2010/main" val="25777783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48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48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748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815" grpId="0"/>
      <p:bldP spid="3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a:extLst>
              <a:ext uri="{FF2B5EF4-FFF2-40B4-BE49-F238E27FC236}">
                <a16:creationId xmlns:a16="http://schemas.microsoft.com/office/drawing/2014/main" id="{5D4369FB-5046-4658-BA4D-3C6CEAA16A2C}"/>
              </a:ext>
            </a:extLst>
          </p:cNvPr>
          <p:cNvSpPr txBox="1">
            <a:spLocks noChangeArrowheads="1"/>
          </p:cNvSpPr>
          <p:nvPr/>
        </p:nvSpPr>
        <p:spPr bwMode="auto">
          <a:xfrm>
            <a:off x="1685926" y="4913313"/>
            <a:ext cx="64357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en-US" sz="2400">
                <a:solidFill>
                  <a:srgbClr val="000000"/>
                </a:solidFill>
                <a:latin typeface="Tahoma" panose="020B0604030504040204" pitchFamily="34" charset="0"/>
                <a:sym typeface="Symbol" panose="05050102010706020507" pitchFamily="18" charset="2"/>
              </a:rPr>
              <a:t>extra current changes voltage drop across r and thus V</a:t>
            </a:r>
            <a:r>
              <a:rPr lang="en-US" altLang="en-US" sz="2400" baseline="-25000">
                <a:solidFill>
                  <a:srgbClr val="000000"/>
                </a:solidFill>
                <a:latin typeface="Tahoma" panose="020B0604030504040204" pitchFamily="34" charset="0"/>
                <a:sym typeface="Symbol" panose="05050102010706020507" pitchFamily="18" charset="2"/>
              </a:rPr>
              <a:t>ab</a:t>
            </a:r>
            <a:endParaRPr lang="en-US" altLang="en-US" sz="2400" baseline="-25000">
              <a:solidFill>
                <a:srgbClr val="000000"/>
              </a:solidFill>
              <a:latin typeface="Tahoma" panose="020B0604030504040204" pitchFamily="34" charset="0"/>
            </a:endParaRPr>
          </a:p>
        </p:txBody>
      </p:sp>
      <p:sp>
        <p:nvSpPr>
          <p:cNvPr id="369685" name="Text Box 21">
            <a:extLst>
              <a:ext uri="{FF2B5EF4-FFF2-40B4-BE49-F238E27FC236}">
                <a16:creationId xmlns:a16="http://schemas.microsoft.com/office/drawing/2014/main" id="{68768EAB-46D7-4855-80AF-8D43263045B5}"/>
              </a:ext>
            </a:extLst>
          </p:cNvPr>
          <p:cNvSpPr txBox="1">
            <a:spLocks noChangeArrowheads="1"/>
          </p:cNvSpPr>
          <p:nvPr/>
        </p:nvSpPr>
        <p:spPr bwMode="auto">
          <a:xfrm>
            <a:off x="1752600" y="5943601"/>
            <a:ext cx="8686800" cy="708025"/>
          </a:xfrm>
          <a:prstGeom prst="rect">
            <a:avLst/>
          </a:prstGeom>
          <a:solidFill>
            <a:srgbClr val="FFCCCC"/>
          </a:solidFill>
          <a:ln w="9525" algn="ctr">
            <a:solidFill>
              <a:srgbClr val="8000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solidFill>
                  <a:srgbClr val="800000"/>
                </a:solidFill>
                <a:latin typeface="Tahoma" panose="020B0604030504040204" pitchFamily="34" charset="0"/>
                <a:sym typeface="Symbol" panose="05050102010706020507" pitchFamily="18" charset="2"/>
              </a:rPr>
              <a:t>To minimize error, voltmeter resistance r must be very large.</a:t>
            </a:r>
          </a:p>
          <a:p>
            <a:pPr eaLnBrk="1" hangingPunct="1">
              <a:spcBef>
                <a:spcPct val="0"/>
              </a:spcBef>
              <a:buFontTx/>
              <a:buNone/>
            </a:pPr>
            <a:r>
              <a:rPr lang="en-US" altLang="en-US" sz="2000">
                <a:solidFill>
                  <a:srgbClr val="800000"/>
                </a:solidFill>
                <a:latin typeface="Tahoma" panose="020B0604030504040204" pitchFamily="34" charset="0"/>
                <a:sym typeface="Symbol" panose="05050102010706020507" pitchFamily="18" charset="2"/>
              </a:rPr>
              <a:t>(ideal voltmeter would have infinite resistance)</a:t>
            </a:r>
            <a:endParaRPr lang="en-US" altLang="en-US" sz="2000">
              <a:solidFill>
                <a:srgbClr val="800000"/>
              </a:solidFill>
              <a:latin typeface="Tahoma" panose="020B0604030504040204" pitchFamily="34" charset="0"/>
            </a:endParaRPr>
          </a:p>
        </p:txBody>
      </p:sp>
      <p:sp>
        <p:nvSpPr>
          <p:cNvPr id="15364" name="Text Box 23">
            <a:extLst>
              <a:ext uri="{FF2B5EF4-FFF2-40B4-BE49-F238E27FC236}">
                <a16:creationId xmlns:a16="http://schemas.microsoft.com/office/drawing/2014/main" id="{9AABF0AC-DFB4-4D6D-8D7F-7A9EB15E3AC2}"/>
              </a:ext>
            </a:extLst>
          </p:cNvPr>
          <p:cNvSpPr txBox="1">
            <a:spLocks noChangeArrowheads="1"/>
          </p:cNvSpPr>
          <p:nvPr/>
        </p:nvSpPr>
        <p:spPr bwMode="auto">
          <a:xfrm>
            <a:off x="1676400" y="3798888"/>
            <a:ext cx="868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en-US" sz="2400">
                <a:solidFill>
                  <a:srgbClr val="000000"/>
                </a:solidFill>
                <a:latin typeface="Tahoma" panose="020B0604030504040204" pitchFamily="34" charset="0"/>
                <a:sym typeface="Symbol" panose="05050102010706020507" pitchFamily="18" charset="2"/>
              </a:rPr>
              <a:t>voltmeter has </a:t>
            </a:r>
            <a:r>
              <a:rPr lang="en-US" altLang="en-US" sz="2400" b="1">
                <a:solidFill>
                  <a:srgbClr val="0070C0"/>
                </a:solidFill>
                <a:latin typeface="Tahoma" panose="020B0604030504040204" pitchFamily="34" charset="0"/>
                <a:sym typeface="Symbol" panose="05050102010706020507" pitchFamily="18" charset="2"/>
              </a:rPr>
              <a:t>some resistance R</a:t>
            </a:r>
            <a:r>
              <a:rPr lang="en-US" altLang="en-US" sz="2400" b="1" baseline="-25000">
                <a:solidFill>
                  <a:srgbClr val="0070C0"/>
                </a:solidFill>
                <a:latin typeface="Tahoma" panose="020B0604030504040204" pitchFamily="34" charset="0"/>
                <a:sym typeface="Symbol" panose="05050102010706020507" pitchFamily="18" charset="2"/>
              </a:rPr>
              <a:t>V</a:t>
            </a:r>
            <a:r>
              <a:rPr lang="en-US" altLang="en-US" sz="2400" b="1">
                <a:solidFill>
                  <a:srgbClr val="0070C0"/>
                </a:solidFill>
                <a:latin typeface="Tahoma" panose="020B0604030504040204" pitchFamily="34" charset="0"/>
                <a:sym typeface="Symbol" panose="05050102010706020507" pitchFamily="18" charset="2"/>
              </a:rPr>
              <a:t> </a:t>
            </a:r>
            <a:endParaRPr lang="en-US" altLang="en-US" sz="2400" b="1">
              <a:solidFill>
                <a:srgbClr val="0070C0"/>
              </a:solidFill>
              <a:latin typeface="Tahoma" panose="020B0604030504040204" pitchFamily="34" charset="0"/>
            </a:endParaRPr>
          </a:p>
        </p:txBody>
      </p:sp>
      <p:sp>
        <p:nvSpPr>
          <p:cNvPr id="31" name="Text Box 23">
            <a:extLst>
              <a:ext uri="{FF2B5EF4-FFF2-40B4-BE49-F238E27FC236}">
                <a16:creationId xmlns:a16="http://schemas.microsoft.com/office/drawing/2014/main" id="{05F2BE16-79D6-4108-A34F-691F585E3C9E}"/>
              </a:ext>
            </a:extLst>
          </p:cNvPr>
          <p:cNvSpPr txBox="1">
            <a:spLocks noChangeArrowheads="1"/>
          </p:cNvSpPr>
          <p:nvPr/>
        </p:nvSpPr>
        <p:spPr bwMode="auto">
          <a:xfrm>
            <a:off x="1676400" y="4376738"/>
            <a:ext cx="8686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altLang="en-US" sz="2400" b="1">
                <a:solidFill>
                  <a:srgbClr val="00B050"/>
                </a:solidFill>
                <a:latin typeface="Tahoma" panose="020B0604030504040204" pitchFamily="34" charset="0"/>
                <a:cs typeface="Tahoma" panose="020B0604030504040204" pitchFamily="34" charset="0"/>
              </a:rPr>
              <a:t>current</a:t>
            </a:r>
            <a:r>
              <a:rPr lang="en-US" altLang="en-US" sz="2400">
                <a:latin typeface="Tahoma" panose="020B0604030504040204" pitchFamily="34" charset="0"/>
                <a:cs typeface="Tahoma" panose="020B0604030504040204" pitchFamily="34" charset="0"/>
              </a:rPr>
              <a:t>  I</a:t>
            </a:r>
            <a:r>
              <a:rPr lang="en-US" altLang="en-US" sz="2400" baseline="-25000">
                <a:latin typeface="Tahoma" panose="020B0604030504040204" pitchFamily="34" charset="0"/>
                <a:cs typeface="Tahoma" panose="020B0604030504040204" pitchFamily="34" charset="0"/>
              </a:rPr>
              <a:t>V </a:t>
            </a:r>
            <a:r>
              <a:rPr lang="en-US" altLang="en-US" sz="2400">
                <a:latin typeface="Tahoma" panose="020B0604030504040204" pitchFamily="34" charset="0"/>
                <a:cs typeface="Tahoma" panose="020B0604030504040204" pitchFamily="34" charset="0"/>
              </a:rPr>
              <a:t>flows through voltmeter</a:t>
            </a:r>
          </a:p>
        </p:txBody>
      </p:sp>
      <p:sp>
        <p:nvSpPr>
          <p:cNvPr id="15366" name="Text Box 3">
            <a:extLst>
              <a:ext uri="{FF2B5EF4-FFF2-40B4-BE49-F238E27FC236}">
                <a16:creationId xmlns:a16="http://schemas.microsoft.com/office/drawing/2014/main" id="{FAE1FBE0-3302-4C78-8493-85C54D333A90}"/>
              </a:ext>
            </a:extLst>
          </p:cNvPr>
          <p:cNvSpPr txBox="1">
            <a:spLocks noChangeArrowheads="1"/>
          </p:cNvSpPr>
          <p:nvPr/>
        </p:nvSpPr>
        <p:spPr bwMode="auto">
          <a:xfrm>
            <a:off x="2286000" y="379414"/>
            <a:ext cx="7467600" cy="523875"/>
          </a:xfrm>
          <a:prstGeom prst="rect">
            <a:avLst/>
          </a:prstGeom>
          <a:solidFill>
            <a:srgbClr val="00008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FFFF"/>
                </a:solidFill>
                <a:latin typeface="Tahoma" panose="020B0604030504040204" pitchFamily="34" charset="0"/>
              </a:rPr>
              <a:t>Effect of voltmeter on circuit</a:t>
            </a:r>
            <a:endParaRPr lang="en-US" altLang="en-US" sz="2800">
              <a:solidFill>
                <a:srgbClr val="FFFFFF"/>
              </a:solidFill>
              <a:latin typeface="Verdana" panose="020B0604030504040204" pitchFamily="34" charset="0"/>
            </a:endParaRPr>
          </a:p>
        </p:txBody>
      </p:sp>
      <p:sp>
        <p:nvSpPr>
          <p:cNvPr id="15367" name="Text Box 16">
            <a:extLst>
              <a:ext uri="{FF2B5EF4-FFF2-40B4-BE49-F238E27FC236}">
                <a16:creationId xmlns:a16="http://schemas.microsoft.com/office/drawing/2014/main" id="{FF2B72C8-4563-4439-B1C2-739D7CFE0FD3}"/>
              </a:ext>
            </a:extLst>
          </p:cNvPr>
          <p:cNvSpPr txBox="1">
            <a:spLocks noChangeArrowheads="1"/>
          </p:cNvSpPr>
          <p:nvPr/>
        </p:nvSpPr>
        <p:spPr bwMode="auto">
          <a:xfrm>
            <a:off x="1676400" y="1341438"/>
            <a:ext cx="5562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Measuring voltage (potential difference) </a:t>
            </a:r>
            <a:r>
              <a:rPr lang="en-US" altLang="en-US" sz="2400">
                <a:solidFill>
                  <a:srgbClr val="FF0000"/>
                </a:solidFill>
                <a:latin typeface="Tahoma" panose="020B0604030504040204" pitchFamily="34" charset="0"/>
                <a:sym typeface="Symbol" panose="05050102010706020507" pitchFamily="18" charset="2"/>
              </a:rPr>
              <a:t>V</a:t>
            </a:r>
            <a:r>
              <a:rPr lang="en-US" altLang="en-US" sz="2400" baseline="-25000">
                <a:solidFill>
                  <a:srgbClr val="FF0000"/>
                </a:solidFill>
                <a:latin typeface="Tahoma" panose="020B0604030504040204" pitchFamily="34" charset="0"/>
                <a:sym typeface="Symbol" panose="05050102010706020507" pitchFamily="18" charset="2"/>
              </a:rPr>
              <a:t>ab</a:t>
            </a:r>
            <a:r>
              <a:rPr lang="en-US" altLang="en-US" sz="2400">
                <a:solidFill>
                  <a:srgbClr val="000000"/>
                </a:solidFill>
                <a:latin typeface="Tahoma" panose="020B0604030504040204" pitchFamily="34" charset="0"/>
                <a:sym typeface="Symbol" panose="05050102010706020507" pitchFamily="18" charset="2"/>
              </a:rPr>
              <a:t> in a simple circuit:</a:t>
            </a:r>
            <a:endParaRPr lang="en-US" altLang="en-US" sz="2400">
              <a:solidFill>
                <a:srgbClr val="000000"/>
              </a:solidFill>
              <a:latin typeface="Tahoma" panose="020B0604030504040204" pitchFamily="34" charset="0"/>
            </a:endParaRPr>
          </a:p>
        </p:txBody>
      </p:sp>
      <p:sp>
        <p:nvSpPr>
          <p:cNvPr id="15368" name="TextBox 28">
            <a:extLst>
              <a:ext uri="{FF2B5EF4-FFF2-40B4-BE49-F238E27FC236}">
                <a16:creationId xmlns:a16="http://schemas.microsoft.com/office/drawing/2014/main" id="{6D8ECCEA-1AE0-416D-94D8-C0014261E89C}"/>
              </a:ext>
            </a:extLst>
          </p:cNvPr>
          <p:cNvSpPr txBox="1">
            <a:spLocks noChangeArrowheads="1"/>
          </p:cNvSpPr>
          <p:nvPr/>
        </p:nvSpPr>
        <p:spPr bwMode="auto">
          <a:xfrm>
            <a:off x="1755775" y="2197101"/>
            <a:ext cx="4381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2400">
                <a:latin typeface="Tahoma" panose="020B0604030504040204" pitchFamily="34" charset="0"/>
              </a:rPr>
              <a:t>connect voltmeter in parallel</a:t>
            </a:r>
          </a:p>
        </p:txBody>
      </p:sp>
      <p:sp>
        <p:nvSpPr>
          <p:cNvPr id="15369" name="TextBox 29">
            <a:extLst>
              <a:ext uri="{FF2B5EF4-FFF2-40B4-BE49-F238E27FC236}">
                <a16:creationId xmlns:a16="http://schemas.microsoft.com/office/drawing/2014/main" id="{5E43ED5D-A172-4FC2-AB20-9D5FE5EB5E3E}"/>
              </a:ext>
            </a:extLst>
          </p:cNvPr>
          <p:cNvSpPr txBox="1">
            <a:spLocks noChangeArrowheads="1"/>
          </p:cNvSpPr>
          <p:nvPr/>
        </p:nvSpPr>
        <p:spPr bwMode="auto">
          <a:xfrm>
            <a:off x="1751013" y="2895600"/>
            <a:ext cx="54292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FF0000"/>
                </a:solidFill>
                <a:latin typeface="Tahoma" panose="020B0604030504040204" pitchFamily="34" charset="0"/>
              </a:rPr>
              <a:t>Are we measuring the correct voltage?</a:t>
            </a:r>
          </a:p>
          <a:p>
            <a:pPr>
              <a:spcBef>
                <a:spcPct val="0"/>
              </a:spcBef>
              <a:buFontTx/>
              <a:buNone/>
            </a:pPr>
            <a:r>
              <a:rPr lang="en-US" altLang="en-US" sz="2000">
                <a:latin typeface="Tahoma" panose="020B0604030504040204" pitchFamily="34" charset="0"/>
              </a:rPr>
              <a:t>(the voltage in the circuit without voltmeter)</a:t>
            </a:r>
          </a:p>
        </p:txBody>
      </p:sp>
      <p:sp>
        <p:nvSpPr>
          <p:cNvPr id="15370" name="Line 4">
            <a:extLst>
              <a:ext uri="{FF2B5EF4-FFF2-40B4-BE49-F238E27FC236}">
                <a16:creationId xmlns:a16="http://schemas.microsoft.com/office/drawing/2014/main" id="{E447F2CC-CADE-4F37-BFCC-8FC3B4E513FF}"/>
              </a:ext>
            </a:extLst>
          </p:cNvPr>
          <p:cNvSpPr>
            <a:spLocks noChangeShapeType="1"/>
          </p:cNvSpPr>
          <p:nvPr/>
        </p:nvSpPr>
        <p:spPr bwMode="auto">
          <a:xfrm rot="5400000">
            <a:off x="9183688" y="4478338"/>
            <a:ext cx="381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5371" name="Line 5">
            <a:extLst>
              <a:ext uri="{FF2B5EF4-FFF2-40B4-BE49-F238E27FC236}">
                <a16:creationId xmlns:a16="http://schemas.microsoft.com/office/drawing/2014/main" id="{F3C51F2C-CF8C-4CA8-9BB1-390AA16C8034}"/>
              </a:ext>
            </a:extLst>
          </p:cNvPr>
          <p:cNvSpPr>
            <a:spLocks noChangeShapeType="1"/>
          </p:cNvSpPr>
          <p:nvPr/>
        </p:nvSpPr>
        <p:spPr bwMode="auto">
          <a:xfrm rot="5400000">
            <a:off x="9340851" y="4479926"/>
            <a:ext cx="20637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5372" name="Freeform 6">
            <a:extLst>
              <a:ext uri="{FF2B5EF4-FFF2-40B4-BE49-F238E27FC236}">
                <a16:creationId xmlns:a16="http://schemas.microsoft.com/office/drawing/2014/main" id="{6738B2BB-1E4C-4722-93B5-E08C67E3782F}"/>
              </a:ext>
            </a:extLst>
          </p:cNvPr>
          <p:cNvSpPr>
            <a:spLocks/>
          </p:cNvSpPr>
          <p:nvPr/>
        </p:nvSpPr>
        <p:spPr bwMode="auto">
          <a:xfrm>
            <a:off x="8408988" y="2960688"/>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15373" name="Line 7">
            <a:extLst>
              <a:ext uri="{FF2B5EF4-FFF2-40B4-BE49-F238E27FC236}">
                <a16:creationId xmlns:a16="http://schemas.microsoft.com/office/drawing/2014/main" id="{267D6B3E-F6FE-42A8-9F5E-0B5C39DDDE49}"/>
              </a:ext>
            </a:extLst>
          </p:cNvPr>
          <p:cNvSpPr>
            <a:spLocks noChangeShapeType="1"/>
          </p:cNvSpPr>
          <p:nvPr/>
        </p:nvSpPr>
        <p:spPr bwMode="auto">
          <a:xfrm>
            <a:off x="9551988" y="3113088"/>
            <a:ext cx="7223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5374" name="Freeform 8">
            <a:extLst>
              <a:ext uri="{FF2B5EF4-FFF2-40B4-BE49-F238E27FC236}">
                <a16:creationId xmlns:a16="http://schemas.microsoft.com/office/drawing/2014/main" id="{41F4D2F8-30A5-4AB6-8E48-5E84AFC0D6A2}"/>
              </a:ext>
            </a:extLst>
          </p:cNvPr>
          <p:cNvSpPr>
            <a:spLocks/>
          </p:cNvSpPr>
          <p:nvPr/>
        </p:nvSpPr>
        <p:spPr bwMode="auto">
          <a:xfrm flipH="1">
            <a:off x="7735888" y="3113088"/>
            <a:ext cx="481012"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5375" name="Line 9">
            <a:extLst>
              <a:ext uri="{FF2B5EF4-FFF2-40B4-BE49-F238E27FC236}">
                <a16:creationId xmlns:a16="http://schemas.microsoft.com/office/drawing/2014/main" id="{E8022E51-7131-40B2-B9A1-AF8C5EFDAB34}"/>
              </a:ext>
            </a:extLst>
          </p:cNvPr>
          <p:cNvSpPr>
            <a:spLocks noChangeShapeType="1"/>
          </p:cNvSpPr>
          <p:nvPr/>
        </p:nvSpPr>
        <p:spPr bwMode="auto">
          <a:xfrm>
            <a:off x="7723188" y="3113088"/>
            <a:ext cx="7223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5376" name="Freeform 10">
            <a:extLst>
              <a:ext uri="{FF2B5EF4-FFF2-40B4-BE49-F238E27FC236}">
                <a16:creationId xmlns:a16="http://schemas.microsoft.com/office/drawing/2014/main" id="{E9358E57-03E7-4DFF-BF14-C0A74A402E80}"/>
              </a:ext>
            </a:extLst>
          </p:cNvPr>
          <p:cNvSpPr>
            <a:spLocks/>
          </p:cNvSpPr>
          <p:nvPr/>
        </p:nvSpPr>
        <p:spPr bwMode="auto">
          <a:xfrm>
            <a:off x="9448800" y="3113088"/>
            <a:ext cx="825500"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5377" name="Rectangle 11">
            <a:extLst>
              <a:ext uri="{FF2B5EF4-FFF2-40B4-BE49-F238E27FC236}">
                <a16:creationId xmlns:a16="http://schemas.microsoft.com/office/drawing/2014/main" id="{C1487D1F-BBDB-4BB0-9D9F-6C4622D6B47D}"/>
              </a:ext>
            </a:extLst>
          </p:cNvPr>
          <p:cNvSpPr>
            <a:spLocks noChangeArrowheads="1"/>
          </p:cNvSpPr>
          <p:nvPr/>
        </p:nvSpPr>
        <p:spPr bwMode="auto">
          <a:xfrm>
            <a:off x="8951914" y="4713288"/>
            <a:ext cx="993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3 V</a:t>
            </a:r>
          </a:p>
        </p:txBody>
      </p:sp>
      <p:sp>
        <p:nvSpPr>
          <p:cNvPr id="15378" name="Rectangle 12">
            <a:extLst>
              <a:ext uri="{FF2B5EF4-FFF2-40B4-BE49-F238E27FC236}">
                <a16:creationId xmlns:a16="http://schemas.microsoft.com/office/drawing/2014/main" id="{7310AFA6-3EDD-4C40-B158-8E417543572B}"/>
              </a:ext>
            </a:extLst>
          </p:cNvPr>
          <p:cNvSpPr>
            <a:spLocks noChangeArrowheads="1"/>
          </p:cNvSpPr>
          <p:nvPr/>
        </p:nvSpPr>
        <p:spPr bwMode="auto">
          <a:xfrm>
            <a:off x="8393113" y="2505075"/>
            <a:ext cx="125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10 </a:t>
            </a:r>
          </a:p>
        </p:txBody>
      </p:sp>
      <p:sp>
        <p:nvSpPr>
          <p:cNvPr id="15379" name="Freeform 13">
            <a:extLst>
              <a:ext uri="{FF2B5EF4-FFF2-40B4-BE49-F238E27FC236}">
                <a16:creationId xmlns:a16="http://schemas.microsoft.com/office/drawing/2014/main" id="{E884923E-934E-47E5-B1E4-9E674958D2D0}"/>
              </a:ext>
            </a:extLst>
          </p:cNvPr>
          <p:cNvSpPr>
            <a:spLocks/>
          </p:cNvSpPr>
          <p:nvPr/>
        </p:nvSpPr>
        <p:spPr bwMode="auto">
          <a:xfrm>
            <a:off x="8140700" y="4332288"/>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15380" name="Rectangle 14">
            <a:extLst>
              <a:ext uri="{FF2B5EF4-FFF2-40B4-BE49-F238E27FC236}">
                <a16:creationId xmlns:a16="http://schemas.microsoft.com/office/drawing/2014/main" id="{BA08C9D9-EB90-4807-8937-D2F6D218EC86}"/>
              </a:ext>
            </a:extLst>
          </p:cNvPr>
          <p:cNvSpPr>
            <a:spLocks noChangeArrowheads="1"/>
          </p:cNvSpPr>
          <p:nvPr/>
        </p:nvSpPr>
        <p:spPr bwMode="auto">
          <a:xfrm>
            <a:off x="8128000" y="3875088"/>
            <a:ext cx="127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0.5 </a:t>
            </a:r>
          </a:p>
        </p:txBody>
      </p:sp>
      <p:sp>
        <p:nvSpPr>
          <p:cNvPr id="15381" name="Freeform 15">
            <a:extLst>
              <a:ext uri="{FF2B5EF4-FFF2-40B4-BE49-F238E27FC236}">
                <a16:creationId xmlns:a16="http://schemas.microsoft.com/office/drawing/2014/main" id="{F19D3A5D-CFDE-446A-A71E-47EC9B44472A}"/>
              </a:ext>
            </a:extLst>
          </p:cNvPr>
          <p:cNvSpPr>
            <a:spLocks/>
          </p:cNvSpPr>
          <p:nvPr/>
        </p:nvSpPr>
        <p:spPr bwMode="auto">
          <a:xfrm flipH="1" flipV="1">
            <a:off x="7735888" y="1757364"/>
            <a:ext cx="773112" cy="1355725"/>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5382" name="Freeform 16">
            <a:extLst>
              <a:ext uri="{FF2B5EF4-FFF2-40B4-BE49-F238E27FC236}">
                <a16:creationId xmlns:a16="http://schemas.microsoft.com/office/drawing/2014/main" id="{079B5AAB-66BC-4533-BCBC-234FEE05F418}"/>
              </a:ext>
            </a:extLst>
          </p:cNvPr>
          <p:cNvSpPr>
            <a:spLocks/>
          </p:cNvSpPr>
          <p:nvPr/>
        </p:nvSpPr>
        <p:spPr bwMode="auto">
          <a:xfrm flipV="1">
            <a:off x="9551988" y="1757364"/>
            <a:ext cx="722312" cy="1355725"/>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5383" name="Rectangle 21">
            <a:extLst>
              <a:ext uri="{FF2B5EF4-FFF2-40B4-BE49-F238E27FC236}">
                <a16:creationId xmlns:a16="http://schemas.microsoft.com/office/drawing/2014/main" id="{44927E7C-B4F7-4F48-9D69-F5F85DDB67FB}"/>
              </a:ext>
            </a:extLst>
          </p:cNvPr>
          <p:cNvSpPr>
            <a:spLocks noChangeArrowheads="1"/>
          </p:cNvSpPr>
          <p:nvPr/>
        </p:nvSpPr>
        <p:spPr bwMode="auto">
          <a:xfrm>
            <a:off x="8259764" y="1112838"/>
            <a:ext cx="49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70C0"/>
                </a:solidFill>
                <a:latin typeface="Tahoma" panose="020B0604030504040204" pitchFamily="34" charset="0"/>
                <a:sym typeface="Symbol" panose="05050102010706020507" pitchFamily="18" charset="2"/>
              </a:rPr>
              <a:t>R</a:t>
            </a:r>
            <a:r>
              <a:rPr lang="en-US" altLang="en-US" sz="2400" baseline="-25000">
                <a:solidFill>
                  <a:srgbClr val="0070C0"/>
                </a:solidFill>
                <a:latin typeface="Tahoma" panose="020B0604030504040204" pitchFamily="34" charset="0"/>
                <a:sym typeface="Symbol" panose="05050102010706020507" pitchFamily="18" charset="2"/>
              </a:rPr>
              <a:t>V</a:t>
            </a:r>
          </a:p>
        </p:txBody>
      </p:sp>
      <p:sp>
        <p:nvSpPr>
          <p:cNvPr id="15384" name="Oval 22">
            <a:extLst>
              <a:ext uri="{FF2B5EF4-FFF2-40B4-BE49-F238E27FC236}">
                <a16:creationId xmlns:a16="http://schemas.microsoft.com/office/drawing/2014/main" id="{0095F5B9-04ED-48A6-91E9-A1672CCE2B19}"/>
              </a:ext>
            </a:extLst>
          </p:cNvPr>
          <p:cNvSpPr>
            <a:spLocks noChangeAspect="1" noChangeArrowheads="1"/>
          </p:cNvSpPr>
          <p:nvPr/>
        </p:nvSpPr>
        <p:spPr bwMode="auto">
          <a:xfrm>
            <a:off x="10209213" y="3048001"/>
            <a:ext cx="119062" cy="119063"/>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5385" name="Oval 23">
            <a:extLst>
              <a:ext uri="{FF2B5EF4-FFF2-40B4-BE49-F238E27FC236}">
                <a16:creationId xmlns:a16="http://schemas.microsoft.com/office/drawing/2014/main" id="{B44DBB27-0B45-4CE9-8904-4250104A2E8E}"/>
              </a:ext>
            </a:extLst>
          </p:cNvPr>
          <p:cNvSpPr>
            <a:spLocks noChangeAspect="1" noChangeArrowheads="1"/>
          </p:cNvSpPr>
          <p:nvPr/>
        </p:nvSpPr>
        <p:spPr bwMode="auto">
          <a:xfrm>
            <a:off x="7661276" y="3048001"/>
            <a:ext cx="119063" cy="119063"/>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5386" name="Rectangle 24">
            <a:extLst>
              <a:ext uri="{FF2B5EF4-FFF2-40B4-BE49-F238E27FC236}">
                <a16:creationId xmlns:a16="http://schemas.microsoft.com/office/drawing/2014/main" id="{74B7E6BC-53A1-47EE-AC05-4210DB7B600C}"/>
              </a:ext>
            </a:extLst>
          </p:cNvPr>
          <p:cNvSpPr>
            <a:spLocks noChangeArrowheads="1"/>
          </p:cNvSpPr>
          <p:nvPr/>
        </p:nvSpPr>
        <p:spPr bwMode="auto">
          <a:xfrm>
            <a:off x="7394575" y="2830513"/>
            <a:ext cx="344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a</a:t>
            </a:r>
          </a:p>
        </p:txBody>
      </p:sp>
      <p:sp>
        <p:nvSpPr>
          <p:cNvPr id="15387" name="Rectangle 25">
            <a:extLst>
              <a:ext uri="{FF2B5EF4-FFF2-40B4-BE49-F238E27FC236}">
                <a16:creationId xmlns:a16="http://schemas.microsoft.com/office/drawing/2014/main" id="{DF4C6E03-7836-4BE0-B5E2-180E71C36FC9}"/>
              </a:ext>
            </a:extLst>
          </p:cNvPr>
          <p:cNvSpPr>
            <a:spLocks noChangeArrowheads="1"/>
          </p:cNvSpPr>
          <p:nvPr/>
        </p:nvSpPr>
        <p:spPr bwMode="auto">
          <a:xfrm>
            <a:off x="10237789" y="2841625"/>
            <a:ext cx="35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b</a:t>
            </a:r>
          </a:p>
        </p:txBody>
      </p:sp>
      <p:sp>
        <p:nvSpPr>
          <p:cNvPr id="15388" name="Freeform 6">
            <a:extLst>
              <a:ext uri="{FF2B5EF4-FFF2-40B4-BE49-F238E27FC236}">
                <a16:creationId xmlns:a16="http://schemas.microsoft.com/office/drawing/2014/main" id="{13B7ADD7-0937-45FF-9783-35F42BA23AD7}"/>
              </a:ext>
            </a:extLst>
          </p:cNvPr>
          <p:cNvSpPr>
            <a:spLocks/>
          </p:cNvSpPr>
          <p:nvPr/>
        </p:nvSpPr>
        <p:spPr bwMode="auto">
          <a:xfrm>
            <a:off x="8378825" y="1604963"/>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rgbClr val="0070C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cxnSp>
        <p:nvCxnSpPr>
          <p:cNvPr id="15389" name="Straight Arrow Connector 2">
            <a:extLst>
              <a:ext uri="{FF2B5EF4-FFF2-40B4-BE49-F238E27FC236}">
                <a16:creationId xmlns:a16="http://schemas.microsoft.com/office/drawing/2014/main" id="{6A517D82-F9FF-49DC-8B74-A109F15B1D09}"/>
              </a:ext>
            </a:extLst>
          </p:cNvPr>
          <p:cNvCxnSpPr>
            <a:cxnSpLocks noChangeShapeType="1"/>
          </p:cNvCxnSpPr>
          <p:nvPr/>
        </p:nvCxnSpPr>
        <p:spPr bwMode="auto">
          <a:xfrm flipV="1">
            <a:off x="7739063" y="1909764"/>
            <a:ext cx="0" cy="517525"/>
          </a:xfrm>
          <a:prstGeom prst="straightConnector1">
            <a:avLst/>
          </a:prstGeom>
          <a:noFill/>
          <a:ln w="38100" algn="ctr">
            <a:solidFill>
              <a:srgbClr val="00B050"/>
            </a:solidFill>
            <a:round/>
            <a:headEnd/>
            <a:tailEnd type="arrow" w="med" len="med"/>
          </a:ln>
          <a:extLst>
            <a:ext uri="{909E8E84-426E-40DD-AFC4-6F175D3DCCD1}">
              <a14:hiddenFill xmlns:a14="http://schemas.microsoft.com/office/drawing/2010/main">
                <a:noFill/>
              </a14:hiddenFill>
            </a:ext>
          </a:extLst>
        </p:spPr>
      </p:cxnSp>
      <p:sp>
        <p:nvSpPr>
          <p:cNvPr id="15390" name="Rectangle 21">
            <a:extLst>
              <a:ext uri="{FF2B5EF4-FFF2-40B4-BE49-F238E27FC236}">
                <a16:creationId xmlns:a16="http://schemas.microsoft.com/office/drawing/2014/main" id="{8C701AF3-1E3E-45FD-ACA0-DBB77D96E96F}"/>
              </a:ext>
            </a:extLst>
          </p:cNvPr>
          <p:cNvSpPr>
            <a:spLocks noChangeArrowheads="1"/>
          </p:cNvSpPr>
          <p:nvPr/>
        </p:nvSpPr>
        <p:spPr bwMode="auto">
          <a:xfrm>
            <a:off x="7800976" y="1941513"/>
            <a:ext cx="422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B050"/>
                </a:solidFill>
                <a:latin typeface="Tahoma" panose="020B0604030504040204" pitchFamily="34" charset="0"/>
                <a:sym typeface="Symbol" panose="05050102010706020507" pitchFamily="18" charset="2"/>
              </a:rPr>
              <a:t>I</a:t>
            </a:r>
            <a:r>
              <a:rPr lang="en-US" altLang="en-US" sz="2400" baseline="-25000">
                <a:solidFill>
                  <a:srgbClr val="00B050"/>
                </a:solidFill>
                <a:latin typeface="Tahoma" panose="020B0604030504040204" pitchFamily="34" charset="0"/>
                <a:sym typeface="Symbol" panose="05050102010706020507" pitchFamily="18" charset="2"/>
              </a:rPr>
              <a:t>V</a:t>
            </a:r>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1D8A5B13-E2F4-4D06-94E8-DA69C5D41583}"/>
                  </a:ext>
                </a:extLst>
              </p14:cNvPr>
              <p14:cNvContentPartPr/>
              <p14:nvPr/>
            </p14:nvContentPartPr>
            <p14:xfrm>
              <a:off x="7997040" y="1238040"/>
              <a:ext cx="293400" cy="264600"/>
            </p14:xfrm>
          </p:contentPart>
        </mc:Choice>
        <mc:Fallback>
          <p:pic>
            <p:nvPicPr>
              <p:cNvPr id="2" name="Ink 1">
                <a:extLst>
                  <a:ext uri="{FF2B5EF4-FFF2-40B4-BE49-F238E27FC236}">
                    <a16:creationId xmlns:a16="http://schemas.microsoft.com/office/drawing/2014/main" id="{1D8A5B13-E2F4-4D06-94E8-DA69C5D41583}"/>
                  </a:ext>
                </a:extLst>
              </p:cNvPr>
              <p:cNvPicPr/>
              <p:nvPr/>
            </p:nvPicPr>
            <p:blipFill>
              <a:blip r:embed="rId4"/>
              <a:stretch>
                <a:fillRect/>
              </a:stretch>
            </p:blipFill>
            <p:spPr>
              <a:xfrm>
                <a:off x="7987680" y="1228680"/>
                <a:ext cx="312120" cy="283320"/>
              </a:xfrm>
              <a:prstGeom prst="rect">
                <a:avLst/>
              </a:prstGeom>
            </p:spPr>
          </p:pic>
        </mc:Fallback>
      </mc:AlternateContent>
    </p:spTree>
    <p:custDataLst>
      <p:tags r:id="rId1"/>
    </p:custDataLst>
    <p:extLst>
      <p:ext uri="{BB962C8B-B14F-4D97-AF65-F5344CB8AC3E}">
        <p14:creationId xmlns:p14="http://schemas.microsoft.com/office/powerpoint/2010/main" val="11807820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96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369685" grpId="0" animBg="1"/>
      <p:bldP spid="3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783E8733-1702-464C-96B1-7B0F8B7294D8}"/>
              </a:ext>
            </a:extLst>
          </p:cNvPr>
          <p:cNvSpPr txBox="1">
            <a:spLocks noChangeArrowheads="1"/>
          </p:cNvSpPr>
          <p:nvPr/>
        </p:nvSpPr>
        <p:spPr bwMode="auto">
          <a:xfrm>
            <a:off x="1752601" y="381000"/>
            <a:ext cx="8740775" cy="1570038"/>
          </a:xfrm>
          <a:prstGeom prst="rect">
            <a:avLst/>
          </a:prstGeom>
          <a:solidFill>
            <a:srgbClr val="339933"/>
          </a:solidFill>
          <a:ln w="38100" algn="ctr">
            <a:solidFill>
              <a:srgbClr val="0066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FFFFFF"/>
                </a:solidFill>
                <a:latin typeface="Tahoma" panose="020B0604030504040204" pitchFamily="34" charset="0"/>
              </a:rPr>
              <a:t>Example: a galvanometer of resistance 60 </a:t>
            </a:r>
            <a:r>
              <a:rPr lang="en-US" altLang="en-US" sz="2400">
                <a:solidFill>
                  <a:srgbClr val="FFFFFF"/>
                </a:solidFill>
                <a:latin typeface="Tahoma" panose="020B0604030504040204" pitchFamily="34" charset="0"/>
                <a:sym typeface="Symbol" panose="05050102010706020507" pitchFamily="18" charset="2"/>
              </a:rPr>
              <a:t> is used to measure the voltage drop across a 10 k resistor in series with an ideal 6 V battery and a 5 k resistor. What is the relative error caused by the nonzero resistance of the galvanometer</a:t>
            </a:r>
            <a:r>
              <a:rPr lang="en-US" altLang="en-US" sz="2400">
                <a:solidFill>
                  <a:srgbClr val="FFFFFF"/>
                </a:solidFill>
                <a:latin typeface="Tahoma" panose="020B0604030504040204" pitchFamily="34" charset="0"/>
              </a:rPr>
              <a:t>?</a:t>
            </a:r>
          </a:p>
        </p:txBody>
      </p:sp>
      <p:sp>
        <p:nvSpPr>
          <p:cNvPr id="16387" name="Text Box 3">
            <a:extLst>
              <a:ext uri="{FF2B5EF4-FFF2-40B4-BE49-F238E27FC236}">
                <a16:creationId xmlns:a16="http://schemas.microsoft.com/office/drawing/2014/main" id="{305C0BCC-68C7-45D2-AE51-232CFC9C1E29}"/>
              </a:ext>
            </a:extLst>
          </p:cNvPr>
          <p:cNvSpPr txBox="1">
            <a:spLocks noChangeArrowheads="1"/>
          </p:cNvSpPr>
          <p:nvPr/>
        </p:nvSpPr>
        <p:spPr bwMode="auto">
          <a:xfrm>
            <a:off x="1828800" y="2622550"/>
            <a:ext cx="861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rPr>
              <a:t>Actual voltage drop without instrument:</a:t>
            </a:r>
          </a:p>
        </p:txBody>
      </p:sp>
      <p:sp>
        <p:nvSpPr>
          <p:cNvPr id="16388" name="Line 4">
            <a:extLst>
              <a:ext uri="{FF2B5EF4-FFF2-40B4-BE49-F238E27FC236}">
                <a16:creationId xmlns:a16="http://schemas.microsoft.com/office/drawing/2014/main" id="{71B9D5C7-69B1-4D79-9CAC-D0120DB6D3DD}"/>
              </a:ext>
            </a:extLst>
          </p:cNvPr>
          <p:cNvSpPr>
            <a:spLocks noChangeShapeType="1"/>
          </p:cNvSpPr>
          <p:nvPr/>
        </p:nvSpPr>
        <p:spPr bwMode="auto">
          <a:xfrm rot="5400000">
            <a:off x="9144000" y="4641850"/>
            <a:ext cx="381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6389" name="Line 5">
            <a:extLst>
              <a:ext uri="{FF2B5EF4-FFF2-40B4-BE49-F238E27FC236}">
                <a16:creationId xmlns:a16="http://schemas.microsoft.com/office/drawing/2014/main" id="{6CE4B2EB-BBC0-4E68-9530-17C2FE8EFAC2}"/>
              </a:ext>
            </a:extLst>
          </p:cNvPr>
          <p:cNvSpPr>
            <a:spLocks noChangeShapeType="1"/>
          </p:cNvSpPr>
          <p:nvPr/>
        </p:nvSpPr>
        <p:spPr bwMode="auto">
          <a:xfrm rot="5400000">
            <a:off x="9301163" y="4643438"/>
            <a:ext cx="20637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6390" name="Freeform 6">
            <a:extLst>
              <a:ext uri="{FF2B5EF4-FFF2-40B4-BE49-F238E27FC236}">
                <a16:creationId xmlns:a16="http://schemas.microsoft.com/office/drawing/2014/main" id="{733AF5EF-EF82-4754-B247-B74C194D7044}"/>
              </a:ext>
            </a:extLst>
          </p:cNvPr>
          <p:cNvSpPr>
            <a:spLocks/>
          </p:cNvSpPr>
          <p:nvPr/>
        </p:nvSpPr>
        <p:spPr bwMode="auto">
          <a:xfrm>
            <a:off x="8369300" y="3124200"/>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16391" name="Line 7">
            <a:extLst>
              <a:ext uri="{FF2B5EF4-FFF2-40B4-BE49-F238E27FC236}">
                <a16:creationId xmlns:a16="http://schemas.microsoft.com/office/drawing/2014/main" id="{38E5ED33-1EF7-477E-A5B2-F23E1CC4279E}"/>
              </a:ext>
            </a:extLst>
          </p:cNvPr>
          <p:cNvSpPr>
            <a:spLocks noChangeShapeType="1"/>
          </p:cNvSpPr>
          <p:nvPr/>
        </p:nvSpPr>
        <p:spPr bwMode="auto">
          <a:xfrm>
            <a:off x="9512301" y="3276600"/>
            <a:ext cx="7223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6392" name="Freeform 8">
            <a:extLst>
              <a:ext uri="{FF2B5EF4-FFF2-40B4-BE49-F238E27FC236}">
                <a16:creationId xmlns:a16="http://schemas.microsoft.com/office/drawing/2014/main" id="{01B93D2C-AC94-4B64-9012-6A7724C04466}"/>
              </a:ext>
            </a:extLst>
          </p:cNvPr>
          <p:cNvSpPr>
            <a:spLocks/>
          </p:cNvSpPr>
          <p:nvPr/>
        </p:nvSpPr>
        <p:spPr bwMode="auto">
          <a:xfrm flipH="1">
            <a:off x="7696201" y="3276600"/>
            <a:ext cx="481013"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6393" name="Line 9">
            <a:extLst>
              <a:ext uri="{FF2B5EF4-FFF2-40B4-BE49-F238E27FC236}">
                <a16:creationId xmlns:a16="http://schemas.microsoft.com/office/drawing/2014/main" id="{D21CD32E-3839-4C05-B2F6-894CB4025FC7}"/>
              </a:ext>
            </a:extLst>
          </p:cNvPr>
          <p:cNvSpPr>
            <a:spLocks noChangeShapeType="1"/>
          </p:cNvSpPr>
          <p:nvPr/>
        </p:nvSpPr>
        <p:spPr bwMode="auto">
          <a:xfrm>
            <a:off x="7683501" y="3276600"/>
            <a:ext cx="7223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6394" name="Freeform 10">
            <a:extLst>
              <a:ext uri="{FF2B5EF4-FFF2-40B4-BE49-F238E27FC236}">
                <a16:creationId xmlns:a16="http://schemas.microsoft.com/office/drawing/2014/main" id="{7FB35600-66F0-49F1-AAFE-B02C882151E8}"/>
              </a:ext>
            </a:extLst>
          </p:cNvPr>
          <p:cNvSpPr>
            <a:spLocks/>
          </p:cNvSpPr>
          <p:nvPr/>
        </p:nvSpPr>
        <p:spPr bwMode="auto">
          <a:xfrm>
            <a:off x="9409113" y="3276600"/>
            <a:ext cx="825500"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6395" name="Rectangle 11">
            <a:extLst>
              <a:ext uri="{FF2B5EF4-FFF2-40B4-BE49-F238E27FC236}">
                <a16:creationId xmlns:a16="http://schemas.microsoft.com/office/drawing/2014/main" id="{D91BF7D3-CB30-4D3F-B66E-49049CCC45D9}"/>
              </a:ext>
            </a:extLst>
          </p:cNvPr>
          <p:cNvSpPr>
            <a:spLocks noChangeArrowheads="1"/>
          </p:cNvSpPr>
          <p:nvPr/>
        </p:nvSpPr>
        <p:spPr bwMode="auto">
          <a:xfrm>
            <a:off x="8820151" y="4876800"/>
            <a:ext cx="1033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V=6 V</a:t>
            </a:r>
          </a:p>
        </p:txBody>
      </p:sp>
      <p:sp>
        <p:nvSpPr>
          <p:cNvPr id="16396" name="Rectangle 12">
            <a:extLst>
              <a:ext uri="{FF2B5EF4-FFF2-40B4-BE49-F238E27FC236}">
                <a16:creationId xmlns:a16="http://schemas.microsoft.com/office/drawing/2014/main" id="{E33E6E0E-B3F9-4853-ADF4-013DF28B1682}"/>
              </a:ext>
            </a:extLst>
          </p:cNvPr>
          <p:cNvSpPr>
            <a:spLocks noChangeArrowheads="1"/>
          </p:cNvSpPr>
          <p:nvPr/>
        </p:nvSpPr>
        <p:spPr bwMode="auto">
          <a:xfrm>
            <a:off x="8221664" y="2668588"/>
            <a:ext cx="152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1</a:t>
            </a:r>
            <a:r>
              <a:rPr lang="en-US" altLang="en-US" sz="2400">
                <a:solidFill>
                  <a:srgbClr val="000000"/>
                </a:solidFill>
                <a:latin typeface="Tahoma" panose="020B0604030504040204" pitchFamily="34" charset="0"/>
                <a:sym typeface="Symbol" panose="05050102010706020507" pitchFamily="18" charset="2"/>
              </a:rPr>
              <a:t>=10 k</a:t>
            </a:r>
          </a:p>
        </p:txBody>
      </p:sp>
      <p:sp>
        <p:nvSpPr>
          <p:cNvPr id="16397" name="Freeform 13">
            <a:extLst>
              <a:ext uri="{FF2B5EF4-FFF2-40B4-BE49-F238E27FC236}">
                <a16:creationId xmlns:a16="http://schemas.microsoft.com/office/drawing/2014/main" id="{C4A14806-D1A2-4F78-8BF4-0A9CC9A01F26}"/>
              </a:ext>
            </a:extLst>
          </p:cNvPr>
          <p:cNvSpPr>
            <a:spLocks/>
          </p:cNvSpPr>
          <p:nvPr/>
        </p:nvSpPr>
        <p:spPr bwMode="auto">
          <a:xfrm>
            <a:off x="8101013" y="4495800"/>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16398" name="Rectangle 14">
            <a:extLst>
              <a:ext uri="{FF2B5EF4-FFF2-40B4-BE49-F238E27FC236}">
                <a16:creationId xmlns:a16="http://schemas.microsoft.com/office/drawing/2014/main" id="{0F74F8BF-4DCF-43D5-8230-9E3B179A1C8D}"/>
              </a:ext>
            </a:extLst>
          </p:cNvPr>
          <p:cNvSpPr>
            <a:spLocks noChangeArrowheads="1"/>
          </p:cNvSpPr>
          <p:nvPr/>
        </p:nvSpPr>
        <p:spPr bwMode="auto">
          <a:xfrm>
            <a:off x="7959725" y="4038600"/>
            <a:ext cx="1354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2</a:t>
            </a:r>
            <a:r>
              <a:rPr lang="en-US" altLang="en-US" sz="2400">
                <a:solidFill>
                  <a:srgbClr val="000000"/>
                </a:solidFill>
                <a:latin typeface="Tahoma" panose="020B0604030504040204" pitchFamily="34" charset="0"/>
                <a:sym typeface="Symbol" panose="05050102010706020507" pitchFamily="18" charset="2"/>
              </a:rPr>
              <a:t>=5 k</a:t>
            </a:r>
          </a:p>
        </p:txBody>
      </p:sp>
      <p:sp>
        <p:nvSpPr>
          <p:cNvPr id="16399" name="Oval 15">
            <a:extLst>
              <a:ext uri="{FF2B5EF4-FFF2-40B4-BE49-F238E27FC236}">
                <a16:creationId xmlns:a16="http://schemas.microsoft.com/office/drawing/2014/main" id="{2C461F66-6EE4-4CE0-9BB5-BC555E7644B1}"/>
              </a:ext>
            </a:extLst>
          </p:cNvPr>
          <p:cNvSpPr>
            <a:spLocks noChangeAspect="1" noChangeArrowheads="1"/>
          </p:cNvSpPr>
          <p:nvPr/>
        </p:nvSpPr>
        <p:spPr bwMode="auto">
          <a:xfrm>
            <a:off x="10169526" y="3211513"/>
            <a:ext cx="119063" cy="119062"/>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6400" name="Oval 16">
            <a:extLst>
              <a:ext uri="{FF2B5EF4-FFF2-40B4-BE49-F238E27FC236}">
                <a16:creationId xmlns:a16="http://schemas.microsoft.com/office/drawing/2014/main" id="{C4F0CC81-D41D-4256-AA61-43692FD58DA3}"/>
              </a:ext>
            </a:extLst>
          </p:cNvPr>
          <p:cNvSpPr>
            <a:spLocks noChangeAspect="1" noChangeArrowheads="1"/>
          </p:cNvSpPr>
          <p:nvPr/>
        </p:nvSpPr>
        <p:spPr bwMode="auto">
          <a:xfrm>
            <a:off x="7621588" y="3211513"/>
            <a:ext cx="119062" cy="119062"/>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6401" name="Rectangle 17">
            <a:extLst>
              <a:ext uri="{FF2B5EF4-FFF2-40B4-BE49-F238E27FC236}">
                <a16:creationId xmlns:a16="http://schemas.microsoft.com/office/drawing/2014/main" id="{C1DBAAAE-DC4E-4E4D-9A1B-4B2EB5FF34C9}"/>
              </a:ext>
            </a:extLst>
          </p:cNvPr>
          <p:cNvSpPr>
            <a:spLocks noChangeArrowheads="1"/>
          </p:cNvSpPr>
          <p:nvPr/>
        </p:nvSpPr>
        <p:spPr bwMode="auto">
          <a:xfrm>
            <a:off x="7354889" y="2994025"/>
            <a:ext cx="34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a</a:t>
            </a:r>
          </a:p>
        </p:txBody>
      </p:sp>
      <p:sp>
        <p:nvSpPr>
          <p:cNvPr id="16402" name="Rectangle 18">
            <a:extLst>
              <a:ext uri="{FF2B5EF4-FFF2-40B4-BE49-F238E27FC236}">
                <a16:creationId xmlns:a16="http://schemas.microsoft.com/office/drawing/2014/main" id="{55DCF92F-A365-459A-A8D2-16522B89B276}"/>
              </a:ext>
            </a:extLst>
          </p:cNvPr>
          <p:cNvSpPr>
            <a:spLocks noChangeArrowheads="1"/>
          </p:cNvSpPr>
          <p:nvPr/>
        </p:nvSpPr>
        <p:spPr bwMode="auto">
          <a:xfrm>
            <a:off x="10198101" y="3005138"/>
            <a:ext cx="35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b</a:t>
            </a:r>
          </a:p>
        </p:txBody>
      </p:sp>
      <p:graphicFrame>
        <p:nvGraphicFramePr>
          <p:cNvPr id="377875" name="Object 19">
            <a:extLst>
              <a:ext uri="{FF2B5EF4-FFF2-40B4-BE49-F238E27FC236}">
                <a16:creationId xmlns:a16="http://schemas.microsoft.com/office/drawing/2014/main" id="{0B3F2CCB-63DC-4804-B779-2BED9A863CFA}"/>
              </a:ext>
            </a:extLst>
          </p:cNvPr>
          <p:cNvGraphicFramePr>
            <a:graphicFrameLocks noChangeAspect="1"/>
          </p:cNvGraphicFramePr>
          <p:nvPr/>
        </p:nvGraphicFramePr>
        <p:xfrm>
          <a:off x="1905000" y="3263900"/>
          <a:ext cx="3327400" cy="508000"/>
        </p:xfrm>
        <a:graphic>
          <a:graphicData uri="http://schemas.openxmlformats.org/presentationml/2006/ole">
            <mc:AlternateContent xmlns:mc="http://schemas.openxmlformats.org/markup-compatibility/2006">
              <mc:Choice xmlns:v="urn:schemas-microsoft-com:vml" Requires="v">
                <p:oleObj spid="_x0000_s4142" name="Equation" r:id="rId4" imgW="1663700" imgH="254000" progId="Equation.DSMT4">
                  <p:embed/>
                </p:oleObj>
              </mc:Choice>
              <mc:Fallback>
                <p:oleObj name="Equation" r:id="rId4" imgW="1663700" imgH="254000" progId="Equation.DSMT4">
                  <p:embed/>
                  <p:pic>
                    <p:nvPicPr>
                      <p:cNvPr id="377875" name="Object 19">
                        <a:extLst>
                          <a:ext uri="{FF2B5EF4-FFF2-40B4-BE49-F238E27FC236}">
                            <a16:creationId xmlns:a16="http://schemas.microsoft.com/office/drawing/2014/main" id="{0B3F2CCB-63DC-4804-B779-2BED9A863C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263900"/>
                        <a:ext cx="3327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7876" name="Object 20">
            <a:extLst>
              <a:ext uri="{FF2B5EF4-FFF2-40B4-BE49-F238E27FC236}">
                <a16:creationId xmlns:a16="http://schemas.microsoft.com/office/drawing/2014/main" id="{FF0EC566-3E09-43E4-A3F2-0268A3B93FEC}"/>
              </a:ext>
            </a:extLst>
          </p:cNvPr>
          <p:cNvGraphicFramePr>
            <a:graphicFrameLocks noChangeAspect="1"/>
          </p:cNvGraphicFramePr>
          <p:nvPr/>
        </p:nvGraphicFramePr>
        <p:xfrm>
          <a:off x="1905000" y="3962400"/>
          <a:ext cx="4343400" cy="889000"/>
        </p:xfrm>
        <a:graphic>
          <a:graphicData uri="http://schemas.openxmlformats.org/presentationml/2006/ole">
            <mc:AlternateContent xmlns:mc="http://schemas.openxmlformats.org/markup-compatibility/2006">
              <mc:Choice xmlns:v="urn:schemas-microsoft-com:vml" Requires="v">
                <p:oleObj spid="_x0000_s4143" name="Equation" r:id="rId6" imgW="2171700" imgH="444500" progId="Equation.DSMT4">
                  <p:embed/>
                </p:oleObj>
              </mc:Choice>
              <mc:Fallback>
                <p:oleObj name="Equation" r:id="rId6" imgW="2171700" imgH="444500" progId="Equation.DSMT4">
                  <p:embed/>
                  <p:pic>
                    <p:nvPicPr>
                      <p:cNvPr id="377876" name="Object 20">
                        <a:extLst>
                          <a:ext uri="{FF2B5EF4-FFF2-40B4-BE49-F238E27FC236}">
                            <a16:creationId xmlns:a16="http://schemas.microsoft.com/office/drawing/2014/main" id="{FF0EC566-3E09-43E4-A3F2-0268A3B93FE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3962400"/>
                        <a:ext cx="43434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7877" name="Object 21">
            <a:extLst>
              <a:ext uri="{FF2B5EF4-FFF2-40B4-BE49-F238E27FC236}">
                <a16:creationId xmlns:a16="http://schemas.microsoft.com/office/drawing/2014/main" id="{1BB7BC22-156E-4DB0-A1E5-734A8BD7072A}"/>
              </a:ext>
            </a:extLst>
          </p:cNvPr>
          <p:cNvGraphicFramePr>
            <a:graphicFrameLocks noChangeAspect="1"/>
          </p:cNvGraphicFramePr>
          <p:nvPr/>
        </p:nvGraphicFramePr>
        <p:xfrm>
          <a:off x="1879600" y="5118100"/>
          <a:ext cx="5130800" cy="558800"/>
        </p:xfrm>
        <a:graphic>
          <a:graphicData uri="http://schemas.openxmlformats.org/presentationml/2006/ole">
            <mc:AlternateContent xmlns:mc="http://schemas.openxmlformats.org/markup-compatibility/2006">
              <mc:Choice xmlns:v="urn:schemas-microsoft-com:vml" Requires="v">
                <p:oleObj spid="_x0000_s4144" name="Equation" r:id="rId8" imgW="2565400" imgH="279400" progId="Equation.DSMT4">
                  <p:embed/>
                </p:oleObj>
              </mc:Choice>
              <mc:Fallback>
                <p:oleObj name="Equation" r:id="rId8" imgW="2565400" imgH="279400" progId="Equation.DSMT4">
                  <p:embed/>
                  <p:pic>
                    <p:nvPicPr>
                      <p:cNvPr id="377877" name="Object 21">
                        <a:extLst>
                          <a:ext uri="{FF2B5EF4-FFF2-40B4-BE49-F238E27FC236}">
                            <a16:creationId xmlns:a16="http://schemas.microsoft.com/office/drawing/2014/main" id="{1BB7BC22-156E-4DB0-A1E5-734A8BD7072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9600" y="5118100"/>
                        <a:ext cx="51308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10">
            <p14:nvContentPartPr>
              <p14:cNvPr id="2" name="Ink 1">
                <a:extLst>
                  <a:ext uri="{FF2B5EF4-FFF2-40B4-BE49-F238E27FC236}">
                    <a16:creationId xmlns:a16="http://schemas.microsoft.com/office/drawing/2014/main" id="{CC5ADD8E-8C4C-4BE3-AE37-DF3FF6473427}"/>
                  </a:ext>
                </a:extLst>
              </p14:cNvPr>
              <p14:cNvContentPartPr/>
              <p14:nvPr/>
            </p14:nvContentPartPr>
            <p14:xfrm>
              <a:off x="6806520" y="2237760"/>
              <a:ext cx="3683520" cy="3547800"/>
            </p14:xfrm>
          </p:contentPart>
        </mc:Choice>
        <mc:Fallback>
          <p:pic>
            <p:nvPicPr>
              <p:cNvPr id="2" name="Ink 1">
                <a:extLst>
                  <a:ext uri="{FF2B5EF4-FFF2-40B4-BE49-F238E27FC236}">
                    <a16:creationId xmlns:a16="http://schemas.microsoft.com/office/drawing/2014/main" id="{CC5ADD8E-8C4C-4BE3-AE37-DF3FF6473427}"/>
                  </a:ext>
                </a:extLst>
              </p:cNvPr>
              <p:cNvPicPr/>
              <p:nvPr/>
            </p:nvPicPr>
            <p:blipFill>
              <a:blip r:embed="rId11"/>
              <a:stretch>
                <a:fillRect/>
              </a:stretch>
            </p:blipFill>
            <p:spPr>
              <a:xfrm>
                <a:off x="6797160" y="2228400"/>
                <a:ext cx="3702240" cy="3566520"/>
              </a:xfrm>
              <a:prstGeom prst="rect">
                <a:avLst/>
              </a:prstGeom>
            </p:spPr>
          </p:pic>
        </mc:Fallback>
      </mc:AlternateContent>
    </p:spTree>
    <p:custDataLst>
      <p:tags r:id="rId2"/>
    </p:custDataLst>
    <p:extLst>
      <p:ext uri="{BB962C8B-B14F-4D97-AF65-F5344CB8AC3E}">
        <p14:creationId xmlns:p14="http://schemas.microsoft.com/office/powerpoint/2010/main" val="3058520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787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787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78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
            <a:extLst>
              <a:ext uri="{FF2B5EF4-FFF2-40B4-BE49-F238E27FC236}">
                <a16:creationId xmlns:a16="http://schemas.microsoft.com/office/drawing/2014/main" id="{B5653241-FDD9-4421-BB42-6A679654969C}"/>
              </a:ext>
            </a:extLst>
          </p:cNvPr>
          <p:cNvSpPr>
            <a:spLocks noChangeArrowheads="1"/>
          </p:cNvSpPr>
          <p:nvPr/>
        </p:nvSpPr>
        <p:spPr bwMode="auto">
          <a:xfrm>
            <a:off x="7808913" y="1143000"/>
            <a:ext cx="2070100" cy="1143000"/>
          </a:xfrm>
          <a:prstGeom prst="rect">
            <a:avLst/>
          </a:prstGeom>
          <a:solidFill>
            <a:srgbClr val="CCECFF"/>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7411" name="Text Box 2">
            <a:extLst>
              <a:ext uri="{FF2B5EF4-FFF2-40B4-BE49-F238E27FC236}">
                <a16:creationId xmlns:a16="http://schemas.microsoft.com/office/drawing/2014/main" id="{6BC2714E-F668-41A1-B201-653CFDC162D7}"/>
              </a:ext>
            </a:extLst>
          </p:cNvPr>
          <p:cNvSpPr txBox="1">
            <a:spLocks noChangeArrowheads="1"/>
          </p:cNvSpPr>
          <p:nvPr/>
        </p:nvSpPr>
        <p:spPr bwMode="auto">
          <a:xfrm>
            <a:off x="1828800" y="228600"/>
            <a:ext cx="861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rPr>
              <a:t>The measurement is made with the galvanometer.</a:t>
            </a:r>
          </a:p>
        </p:txBody>
      </p:sp>
      <p:sp>
        <p:nvSpPr>
          <p:cNvPr id="17412" name="Line 3">
            <a:extLst>
              <a:ext uri="{FF2B5EF4-FFF2-40B4-BE49-F238E27FC236}">
                <a16:creationId xmlns:a16="http://schemas.microsoft.com/office/drawing/2014/main" id="{93088F1C-617C-4D44-A43C-EBCA9678DF59}"/>
              </a:ext>
            </a:extLst>
          </p:cNvPr>
          <p:cNvSpPr>
            <a:spLocks noChangeShapeType="1"/>
          </p:cNvSpPr>
          <p:nvPr/>
        </p:nvSpPr>
        <p:spPr bwMode="auto">
          <a:xfrm rot="5400000">
            <a:off x="9032875" y="4564063"/>
            <a:ext cx="381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7413" name="Line 4">
            <a:extLst>
              <a:ext uri="{FF2B5EF4-FFF2-40B4-BE49-F238E27FC236}">
                <a16:creationId xmlns:a16="http://schemas.microsoft.com/office/drawing/2014/main" id="{D55D0313-F6F6-40A2-9340-469EA6F1620D}"/>
              </a:ext>
            </a:extLst>
          </p:cNvPr>
          <p:cNvSpPr>
            <a:spLocks noChangeShapeType="1"/>
          </p:cNvSpPr>
          <p:nvPr/>
        </p:nvSpPr>
        <p:spPr bwMode="auto">
          <a:xfrm rot="5400000">
            <a:off x="9190038" y="4565651"/>
            <a:ext cx="20637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7414" name="Freeform 5">
            <a:extLst>
              <a:ext uri="{FF2B5EF4-FFF2-40B4-BE49-F238E27FC236}">
                <a16:creationId xmlns:a16="http://schemas.microsoft.com/office/drawing/2014/main" id="{63A4DFAF-5D9D-4D69-A456-2C6979D03328}"/>
              </a:ext>
            </a:extLst>
          </p:cNvPr>
          <p:cNvSpPr>
            <a:spLocks/>
          </p:cNvSpPr>
          <p:nvPr/>
        </p:nvSpPr>
        <p:spPr bwMode="auto">
          <a:xfrm>
            <a:off x="8258175" y="3046413"/>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17415" name="Line 6">
            <a:extLst>
              <a:ext uri="{FF2B5EF4-FFF2-40B4-BE49-F238E27FC236}">
                <a16:creationId xmlns:a16="http://schemas.microsoft.com/office/drawing/2014/main" id="{58C64E4A-BAA2-45EB-A71C-33196A08CBB7}"/>
              </a:ext>
            </a:extLst>
          </p:cNvPr>
          <p:cNvSpPr>
            <a:spLocks noChangeShapeType="1"/>
          </p:cNvSpPr>
          <p:nvPr/>
        </p:nvSpPr>
        <p:spPr bwMode="auto">
          <a:xfrm>
            <a:off x="9401176" y="3198813"/>
            <a:ext cx="7223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7416" name="Freeform 7">
            <a:extLst>
              <a:ext uri="{FF2B5EF4-FFF2-40B4-BE49-F238E27FC236}">
                <a16:creationId xmlns:a16="http://schemas.microsoft.com/office/drawing/2014/main" id="{F7702942-CB14-437E-B5F7-633F15FDF2E4}"/>
              </a:ext>
            </a:extLst>
          </p:cNvPr>
          <p:cNvSpPr>
            <a:spLocks/>
          </p:cNvSpPr>
          <p:nvPr/>
        </p:nvSpPr>
        <p:spPr bwMode="auto">
          <a:xfrm flipH="1">
            <a:off x="7585076" y="3198813"/>
            <a:ext cx="481013"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7417" name="Line 8">
            <a:extLst>
              <a:ext uri="{FF2B5EF4-FFF2-40B4-BE49-F238E27FC236}">
                <a16:creationId xmlns:a16="http://schemas.microsoft.com/office/drawing/2014/main" id="{D519174C-54CB-489A-817D-2323526163B7}"/>
              </a:ext>
            </a:extLst>
          </p:cNvPr>
          <p:cNvSpPr>
            <a:spLocks noChangeShapeType="1"/>
          </p:cNvSpPr>
          <p:nvPr/>
        </p:nvSpPr>
        <p:spPr bwMode="auto">
          <a:xfrm>
            <a:off x="7572376" y="3198813"/>
            <a:ext cx="7223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7418" name="Freeform 9">
            <a:extLst>
              <a:ext uri="{FF2B5EF4-FFF2-40B4-BE49-F238E27FC236}">
                <a16:creationId xmlns:a16="http://schemas.microsoft.com/office/drawing/2014/main" id="{37E640F7-F6F9-438B-BC4D-B7247B358C8E}"/>
              </a:ext>
            </a:extLst>
          </p:cNvPr>
          <p:cNvSpPr>
            <a:spLocks/>
          </p:cNvSpPr>
          <p:nvPr/>
        </p:nvSpPr>
        <p:spPr bwMode="auto">
          <a:xfrm>
            <a:off x="9297988" y="3198813"/>
            <a:ext cx="825500"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7419" name="Rectangle 10">
            <a:extLst>
              <a:ext uri="{FF2B5EF4-FFF2-40B4-BE49-F238E27FC236}">
                <a16:creationId xmlns:a16="http://schemas.microsoft.com/office/drawing/2014/main" id="{8D9FE898-4C21-468C-AA64-7DD1F867F1E2}"/>
              </a:ext>
            </a:extLst>
          </p:cNvPr>
          <p:cNvSpPr>
            <a:spLocks noChangeArrowheads="1"/>
          </p:cNvSpPr>
          <p:nvPr/>
        </p:nvSpPr>
        <p:spPr bwMode="auto">
          <a:xfrm>
            <a:off x="8709026" y="4799013"/>
            <a:ext cx="1033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V=6 V</a:t>
            </a:r>
          </a:p>
        </p:txBody>
      </p:sp>
      <p:sp>
        <p:nvSpPr>
          <p:cNvPr id="17420" name="Rectangle 11">
            <a:extLst>
              <a:ext uri="{FF2B5EF4-FFF2-40B4-BE49-F238E27FC236}">
                <a16:creationId xmlns:a16="http://schemas.microsoft.com/office/drawing/2014/main" id="{191AFECE-2AA1-41E5-8981-D93A60D194E5}"/>
              </a:ext>
            </a:extLst>
          </p:cNvPr>
          <p:cNvSpPr>
            <a:spLocks noChangeArrowheads="1"/>
          </p:cNvSpPr>
          <p:nvPr/>
        </p:nvSpPr>
        <p:spPr bwMode="auto">
          <a:xfrm>
            <a:off x="8110539" y="2590800"/>
            <a:ext cx="152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1</a:t>
            </a:r>
            <a:r>
              <a:rPr lang="en-US" altLang="en-US" sz="2400">
                <a:solidFill>
                  <a:srgbClr val="000000"/>
                </a:solidFill>
                <a:latin typeface="Tahoma" panose="020B0604030504040204" pitchFamily="34" charset="0"/>
                <a:sym typeface="Symbol" panose="05050102010706020507" pitchFamily="18" charset="2"/>
              </a:rPr>
              <a:t>=10 k</a:t>
            </a:r>
          </a:p>
        </p:txBody>
      </p:sp>
      <p:sp>
        <p:nvSpPr>
          <p:cNvPr id="17421" name="Freeform 12">
            <a:extLst>
              <a:ext uri="{FF2B5EF4-FFF2-40B4-BE49-F238E27FC236}">
                <a16:creationId xmlns:a16="http://schemas.microsoft.com/office/drawing/2014/main" id="{40FD3352-6E69-4278-9EF4-E596C1BA8B4B}"/>
              </a:ext>
            </a:extLst>
          </p:cNvPr>
          <p:cNvSpPr>
            <a:spLocks/>
          </p:cNvSpPr>
          <p:nvPr/>
        </p:nvSpPr>
        <p:spPr bwMode="auto">
          <a:xfrm>
            <a:off x="7989888" y="4418013"/>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17422" name="Rectangle 13">
            <a:extLst>
              <a:ext uri="{FF2B5EF4-FFF2-40B4-BE49-F238E27FC236}">
                <a16:creationId xmlns:a16="http://schemas.microsoft.com/office/drawing/2014/main" id="{FD571B6F-605D-4EF6-9F70-3D55FF5C09F6}"/>
              </a:ext>
            </a:extLst>
          </p:cNvPr>
          <p:cNvSpPr>
            <a:spLocks noChangeArrowheads="1"/>
          </p:cNvSpPr>
          <p:nvPr/>
        </p:nvSpPr>
        <p:spPr bwMode="auto">
          <a:xfrm>
            <a:off x="7934325" y="3960813"/>
            <a:ext cx="1354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2</a:t>
            </a:r>
            <a:r>
              <a:rPr lang="en-US" altLang="en-US" sz="2400">
                <a:solidFill>
                  <a:srgbClr val="000000"/>
                </a:solidFill>
                <a:latin typeface="Tahoma" panose="020B0604030504040204" pitchFamily="34" charset="0"/>
                <a:sym typeface="Symbol" panose="05050102010706020507" pitchFamily="18" charset="2"/>
              </a:rPr>
              <a:t>=5 k</a:t>
            </a:r>
          </a:p>
        </p:txBody>
      </p:sp>
      <p:sp>
        <p:nvSpPr>
          <p:cNvPr id="17423" name="Freeform 14">
            <a:extLst>
              <a:ext uri="{FF2B5EF4-FFF2-40B4-BE49-F238E27FC236}">
                <a16:creationId xmlns:a16="http://schemas.microsoft.com/office/drawing/2014/main" id="{41932519-C1E4-44F4-AD94-54C613B2E0D5}"/>
              </a:ext>
            </a:extLst>
          </p:cNvPr>
          <p:cNvSpPr>
            <a:spLocks/>
          </p:cNvSpPr>
          <p:nvPr/>
        </p:nvSpPr>
        <p:spPr bwMode="auto">
          <a:xfrm flipH="1" flipV="1">
            <a:off x="7585076" y="1827213"/>
            <a:ext cx="252413"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7424" name="Freeform 15">
            <a:extLst>
              <a:ext uri="{FF2B5EF4-FFF2-40B4-BE49-F238E27FC236}">
                <a16:creationId xmlns:a16="http://schemas.microsoft.com/office/drawing/2014/main" id="{26B274E3-F6D5-4F32-BB12-F5893AAE069B}"/>
              </a:ext>
            </a:extLst>
          </p:cNvPr>
          <p:cNvSpPr>
            <a:spLocks/>
          </p:cNvSpPr>
          <p:nvPr/>
        </p:nvSpPr>
        <p:spPr bwMode="auto">
          <a:xfrm flipV="1">
            <a:off x="9666288" y="1827213"/>
            <a:ext cx="457200"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grpSp>
        <p:nvGrpSpPr>
          <p:cNvPr id="17425" name="Group 16">
            <a:extLst>
              <a:ext uri="{FF2B5EF4-FFF2-40B4-BE49-F238E27FC236}">
                <a16:creationId xmlns:a16="http://schemas.microsoft.com/office/drawing/2014/main" id="{23A0C0AE-925E-47B6-AEDA-A7121E1873D9}"/>
              </a:ext>
            </a:extLst>
          </p:cNvPr>
          <p:cNvGrpSpPr>
            <a:grpSpLocks/>
          </p:cNvGrpSpPr>
          <p:nvPr/>
        </p:nvGrpSpPr>
        <p:grpSpPr bwMode="auto">
          <a:xfrm>
            <a:off x="9056688" y="1522413"/>
            <a:ext cx="609600" cy="609600"/>
            <a:chOff x="1995" y="1632"/>
            <a:chExt cx="384" cy="384"/>
          </a:xfrm>
        </p:grpSpPr>
        <p:sp>
          <p:nvSpPr>
            <p:cNvPr id="17440" name="Oval 17">
              <a:extLst>
                <a:ext uri="{FF2B5EF4-FFF2-40B4-BE49-F238E27FC236}">
                  <a16:creationId xmlns:a16="http://schemas.microsoft.com/office/drawing/2014/main" id="{972ACD28-CD68-4547-83EC-06D6D5D3D510}"/>
                </a:ext>
              </a:extLst>
            </p:cNvPr>
            <p:cNvSpPr>
              <a:spLocks noChangeArrowheads="1"/>
            </p:cNvSpPr>
            <p:nvPr/>
          </p:nvSpPr>
          <p:spPr bwMode="auto">
            <a:xfrm>
              <a:off x="1995" y="1632"/>
              <a:ext cx="384" cy="384"/>
            </a:xfrm>
            <a:prstGeom prst="ellipse">
              <a:avLst/>
            </a:prstGeom>
            <a:noFill/>
            <a:ln w="571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7441" name="Rectangle 18">
              <a:extLst>
                <a:ext uri="{FF2B5EF4-FFF2-40B4-BE49-F238E27FC236}">
                  <a16:creationId xmlns:a16="http://schemas.microsoft.com/office/drawing/2014/main" id="{775FFA87-F63C-4F72-BAF7-EA4013DCE8C7}"/>
                </a:ext>
              </a:extLst>
            </p:cNvPr>
            <p:cNvSpPr>
              <a:spLocks noChangeArrowheads="1"/>
            </p:cNvSpPr>
            <p:nvPr/>
          </p:nvSpPr>
          <p:spPr bwMode="auto">
            <a:xfrm>
              <a:off x="2058" y="168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G</a:t>
              </a:r>
            </a:p>
          </p:txBody>
        </p:sp>
      </p:grpSp>
      <p:sp>
        <p:nvSpPr>
          <p:cNvPr id="17426" name="Freeform 19">
            <a:extLst>
              <a:ext uri="{FF2B5EF4-FFF2-40B4-BE49-F238E27FC236}">
                <a16:creationId xmlns:a16="http://schemas.microsoft.com/office/drawing/2014/main" id="{177CFD18-AF1F-44E8-A6B4-45506CA4D03E}"/>
              </a:ext>
            </a:extLst>
          </p:cNvPr>
          <p:cNvSpPr>
            <a:spLocks/>
          </p:cNvSpPr>
          <p:nvPr/>
        </p:nvSpPr>
        <p:spPr bwMode="auto">
          <a:xfrm>
            <a:off x="7837488" y="1674813"/>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17427" name="Rectangle 20">
            <a:extLst>
              <a:ext uri="{FF2B5EF4-FFF2-40B4-BE49-F238E27FC236}">
                <a16:creationId xmlns:a16="http://schemas.microsoft.com/office/drawing/2014/main" id="{E2F3D6F2-09B0-465B-9A8C-3B7B41BB0771}"/>
              </a:ext>
            </a:extLst>
          </p:cNvPr>
          <p:cNvSpPr>
            <a:spLocks noChangeArrowheads="1"/>
          </p:cNvSpPr>
          <p:nvPr/>
        </p:nvSpPr>
        <p:spPr bwMode="auto">
          <a:xfrm>
            <a:off x="7804150" y="1219200"/>
            <a:ext cx="1392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G</a:t>
            </a:r>
            <a:r>
              <a:rPr lang="en-US" altLang="en-US" sz="2400">
                <a:solidFill>
                  <a:srgbClr val="000000"/>
                </a:solidFill>
                <a:latin typeface="Tahoma" panose="020B0604030504040204" pitchFamily="34" charset="0"/>
                <a:sym typeface="Symbol" panose="05050102010706020507" pitchFamily="18" charset="2"/>
              </a:rPr>
              <a:t>=60 </a:t>
            </a:r>
          </a:p>
        </p:txBody>
      </p:sp>
      <p:sp>
        <p:nvSpPr>
          <p:cNvPr id="17428" name="Oval 21">
            <a:extLst>
              <a:ext uri="{FF2B5EF4-FFF2-40B4-BE49-F238E27FC236}">
                <a16:creationId xmlns:a16="http://schemas.microsoft.com/office/drawing/2014/main" id="{075D6043-4EC0-4A5D-AC62-662244E94447}"/>
              </a:ext>
            </a:extLst>
          </p:cNvPr>
          <p:cNvSpPr>
            <a:spLocks noChangeAspect="1" noChangeArrowheads="1"/>
          </p:cNvSpPr>
          <p:nvPr/>
        </p:nvSpPr>
        <p:spPr bwMode="auto">
          <a:xfrm>
            <a:off x="10058401" y="3133726"/>
            <a:ext cx="119063" cy="119063"/>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7429" name="Oval 22">
            <a:extLst>
              <a:ext uri="{FF2B5EF4-FFF2-40B4-BE49-F238E27FC236}">
                <a16:creationId xmlns:a16="http://schemas.microsoft.com/office/drawing/2014/main" id="{7BA1B7FE-AA1F-43FA-B27B-796D798B8BCB}"/>
              </a:ext>
            </a:extLst>
          </p:cNvPr>
          <p:cNvSpPr>
            <a:spLocks noChangeAspect="1" noChangeArrowheads="1"/>
          </p:cNvSpPr>
          <p:nvPr/>
        </p:nvSpPr>
        <p:spPr bwMode="auto">
          <a:xfrm>
            <a:off x="7510463" y="3133726"/>
            <a:ext cx="119062" cy="119063"/>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7430" name="Rectangle 23">
            <a:extLst>
              <a:ext uri="{FF2B5EF4-FFF2-40B4-BE49-F238E27FC236}">
                <a16:creationId xmlns:a16="http://schemas.microsoft.com/office/drawing/2014/main" id="{84ED1922-D71E-4D1D-9283-5522D97DEF73}"/>
              </a:ext>
            </a:extLst>
          </p:cNvPr>
          <p:cNvSpPr>
            <a:spLocks noChangeArrowheads="1"/>
          </p:cNvSpPr>
          <p:nvPr/>
        </p:nvSpPr>
        <p:spPr bwMode="auto">
          <a:xfrm>
            <a:off x="7243764" y="2916238"/>
            <a:ext cx="34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a</a:t>
            </a:r>
          </a:p>
        </p:txBody>
      </p:sp>
      <p:sp>
        <p:nvSpPr>
          <p:cNvPr id="17431" name="Rectangle 24">
            <a:extLst>
              <a:ext uri="{FF2B5EF4-FFF2-40B4-BE49-F238E27FC236}">
                <a16:creationId xmlns:a16="http://schemas.microsoft.com/office/drawing/2014/main" id="{2CDBB6A4-6416-4772-833C-A7569EC1DA50}"/>
              </a:ext>
            </a:extLst>
          </p:cNvPr>
          <p:cNvSpPr>
            <a:spLocks noChangeArrowheads="1"/>
          </p:cNvSpPr>
          <p:nvPr/>
        </p:nvSpPr>
        <p:spPr bwMode="auto">
          <a:xfrm>
            <a:off x="10086976" y="2927350"/>
            <a:ext cx="35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b</a:t>
            </a:r>
          </a:p>
        </p:txBody>
      </p:sp>
      <p:sp>
        <p:nvSpPr>
          <p:cNvPr id="378905" name="Text Box 25">
            <a:extLst>
              <a:ext uri="{FF2B5EF4-FFF2-40B4-BE49-F238E27FC236}">
                <a16:creationId xmlns:a16="http://schemas.microsoft.com/office/drawing/2014/main" id="{3917D10A-4D5B-44F6-A497-0B2ACE549C59}"/>
              </a:ext>
            </a:extLst>
          </p:cNvPr>
          <p:cNvSpPr txBox="1">
            <a:spLocks noChangeArrowheads="1"/>
          </p:cNvSpPr>
          <p:nvPr/>
        </p:nvSpPr>
        <p:spPr bwMode="auto">
          <a:xfrm>
            <a:off x="1828801" y="942976"/>
            <a:ext cx="55864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rPr>
              <a:t>60 </a:t>
            </a:r>
            <a:r>
              <a:rPr lang="en-US" altLang="en-US" sz="2400">
                <a:solidFill>
                  <a:srgbClr val="000000"/>
                </a:solidFill>
                <a:latin typeface="Tahoma" panose="020B0604030504040204" pitchFamily="34" charset="0"/>
                <a:sym typeface="Symbol" panose="05050102010706020507" pitchFamily="18" charset="2"/>
              </a:rPr>
              <a:t> and 10 k resistors in parallel are equivalent to 59.6  resistor. </a:t>
            </a:r>
          </a:p>
          <a:p>
            <a:pPr eaLnBrk="1" hangingPunct="1">
              <a:spcBef>
                <a:spcPct val="0"/>
              </a:spcBef>
              <a:buFontTx/>
              <a:buNone/>
            </a:pPr>
            <a:endParaRPr lang="en-US" altLang="en-US" sz="2400">
              <a:solidFill>
                <a:srgbClr val="000000"/>
              </a:solidFill>
              <a:latin typeface="Tahoma" panose="020B0604030504040204" pitchFamily="34" charset="0"/>
              <a:sym typeface="Symbol" panose="05050102010706020507" pitchFamily="18" charset="2"/>
            </a:endParaRPr>
          </a:p>
          <a:p>
            <a:pP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Total equivalent resistance: 5059.6 </a:t>
            </a:r>
          </a:p>
          <a:p>
            <a:pPr eaLnBrk="1" hangingPunct="1">
              <a:spcBef>
                <a:spcPct val="0"/>
              </a:spcBef>
              <a:buFontTx/>
              <a:buNone/>
            </a:pPr>
            <a:endParaRPr lang="en-US" altLang="en-US" sz="2400">
              <a:solidFill>
                <a:srgbClr val="000000"/>
              </a:solidFill>
              <a:latin typeface="Tahoma" panose="020B0604030504040204" pitchFamily="34" charset="0"/>
              <a:sym typeface="Symbol" panose="05050102010706020507" pitchFamily="18" charset="2"/>
            </a:endParaRPr>
          </a:p>
          <a:p>
            <a:pP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Total current:  I=1.186x10</a:t>
            </a:r>
            <a:r>
              <a:rPr lang="en-US" altLang="en-US" sz="2400" baseline="30000">
                <a:solidFill>
                  <a:srgbClr val="000000"/>
                </a:solidFill>
                <a:latin typeface="Tahoma" panose="020B0604030504040204" pitchFamily="34" charset="0"/>
                <a:sym typeface="Symbol" panose="05050102010706020507" pitchFamily="18" charset="2"/>
              </a:rPr>
              <a:t>-3</a:t>
            </a:r>
            <a:r>
              <a:rPr lang="en-US" altLang="en-US" sz="2400">
                <a:solidFill>
                  <a:srgbClr val="000000"/>
                </a:solidFill>
                <a:latin typeface="Tahoma" panose="020B0604030504040204" pitchFamily="34" charset="0"/>
                <a:sym typeface="Symbol" panose="05050102010706020507" pitchFamily="18" charset="2"/>
              </a:rPr>
              <a:t> A</a:t>
            </a:r>
          </a:p>
        </p:txBody>
      </p:sp>
      <p:sp>
        <p:nvSpPr>
          <p:cNvPr id="378906" name="Line 26">
            <a:extLst>
              <a:ext uri="{FF2B5EF4-FFF2-40B4-BE49-F238E27FC236}">
                <a16:creationId xmlns:a16="http://schemas.microsoft.com/office/drawing/2014/main" id="{46CD3862-98DF-4760-816B-FCEC16413340}"/>
              </a:ext>
            </a:extLst>
          </p:cNvPr>
          <p:cNvSpPr>
            <a:spLocks noChangeShapeType="1"/>
          </p:cNvSpPr>
          <p:nvPr/>
        </p:nvSpPr>
        <p:spPr bwMode="auto">
          <a:xfrm flipH="1">
            <a:off x="7772400" y="5029200"/>
            <a:ext cx="6858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378907" name="Rectangle 27">
            <a:extLst>
              <a:ext uri="{FF2B5EF4-FFF2-40B4-BE49-F238E27FC236}">
                <a16:creationId xmlns:a16="http://schemas.microsoft.com/office/drawing/2014/main" id="{624FF825-29AA-411E-8737-D2B0CA701F51}"/>
              </a:ext>
            </a:extLst>
          </p:cNvPr>
          <p:cNvSpPr>
            <a:spLocks noChangeArrowheads="1"/>
          </p:cNvSpPr>
          <p:nvPr/>
        </p:nvSpPr>
        <p:spPr bwMode="auto">
          <a:xfrm>
            <a:off x="7194550" y="5029200"/>
            <a:ext cx="1646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sym typeface="Symbol" panose="05050102010706020507" pitchFamily="18" charset="2"/>
              </a:rPr>
              <a:t>I=1.19 mA</a:t>
            </a:r>
          </a:p>
        </p:txBody>
      </p:sp>
      <p:sp>
        <p:nvSpPr>
          <p:cNvPr id="378908" name="Text Box 28">
            <a:extLst>
              <a:ext uri="{FF2B5EF4-FFF2-40B4-BE49-F238E27FC236}">
                <a16:creationId xmlns:a16="http://schemas.microsoft.com/office/drawing/2014/main" id="{C6190C53-56AA-41BA-9ED5-F72403211922}"/>
              </a:ext>
            </a:extLst>
          </p:cNvPr>
          <p:cNvSpPr txBox="1">
            <a:spLocks noChangeArrowheads="1"/>
          </p:cNvSpPr>
          <p:nvPr/>
        </p:nvSpPr>
        <p:spPr bwMode="auto">
          <a:xfrm>
            <a:off x="1854200" y="3498851"/>
            <a:ext cx="510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rPr>
              <a:t>V</a:t>
            </a:r>
            <a:r>
              <a:rPr lang="en-US" altLang="en-US" sz="2400" baseline="-25000">
                <a:solidFill>
                  <a:srgbClr val="000000"/>
                </a:solidFill>
                <a:latin typeface="Tahoma" panose="020B0604030504040204" pitchFamily="34" charset="0"/>
              </a:rPr>
              <a:t>ab</a:t>
            </a:r>
            <a:r>
              <a:rPr lang="en-US" altLang="en-US" sz="2400">
                <a:solidFill>
                  <a:srgbClr val="000000"/>
                </a:solidFill>
                <a:latin typeface="Tahoma" panose="020B0604030504040204" pitchFamily="34" charset="0"/>
              </a:rPr>
              <a:t> = 6V – IR</a:t>
            </a:r>
            <a:r>
              <a:rPr lang="en-US" altLang="en-US" sz="2400" baseline="-25000">
                <a:solidFill>
                  <a:srgbClr val="000000"/>
                </a:solidFill>
                <a:latin typeface="Tahoma" panose="020B0604030504040204" pitchFamily="34" charset="0"/>
              </a:rPr>
              <a:t>2</a:t>
            </a:r>
            <a:r>
              <a:rPr lang="en-US" altLang="en-US" sz="2400">
                <a:solidFill>
                  <a:srgbClr val="000000"/>
                </a:solidFill>
                <a:latin typeface="Tahoma" panose="020B0604030504040204" pitchFamily="34" charset="0"/>
              </a:rPr>
              <a:t> = 0.07 V</a:t>
            </a:r>
            <a:r>
              <a:rPr lang="en-US" altLang="en-US" sz="2400">
                <a:solidFill>
                  <a:srgbClr val="000000"/>
                </a:solidFill>
                <a:latin typeface="Tahoma" panose="020B0604030504040204" pitchFamily="34" charset="0"/>
                <a:sym typeface="Symbol" panose="05050102010706020507" pitchFamily="18" charset="2"/>
              </a:rPr>
              <a:t>.</a:t>
            </a:r>
          </a:p>
        </p:txBody>
      </p:sp>
      <p:sp>
        <p:nvSpPr>
          <p:cNvPr id="378909" name="Text Box 29">
            <a:extLst>
              <a:ext uri="{FF2B5EF4-FFF2-40B4-BE49-F238E27FC236}">
                <a16:creationId xmlns:a16="http://schemas.microsoft.com/office/drawing/2014/main" id="{ABDCD456-4645-49F9-A077-3CDF031A80B9}"/>
              </a:ext>
            </a:extLst>
          </p:cNvPr>
          <p:cNvSpPr txBox="1">
            <a:spLocks noChangeArrowheads="1"/>
          </p:cNvSpPr>
          <p:nvPr/>
        </p:nvSpPr>
        <p:spPr bwMode="auto">
          <a:xfrm>
            <a:off x="1828800" y="4303713"/>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rPr>
              <a:t>The relative error is</a:t>
            </a:r>
            <a:r>
              <a:rPr lang="en-US" altLang="en-US" sz="2400">
                <a:solidFill>
                  <a:srgbClr val="000000"/>
                </a:solidFill>
                <a:latin typeface="Tahoma" panose="020B0604030504040204" pitchFamily="34" charset="0"/>
                <a:sym typeface="Symbol" panose="05050102010706020507" pitchFamily="18" charset="2"/>
              </a:rPr>
              <a:t>:</a:t>
            </a:r>
          </a:p>
        </p:txBody>
      </p:sp>
      <p:graphicFrame>
        <p:nvGraphicFramePr>
          <p:cNvPr id="378910" name="Object 30">
            <a:extLst>
              <a:ext uri="{FF2B5EF4-FFF2-40B4-BE49-F238E27FC236}">
                <a16:creationId xmlns:a16="http://schemas.microsoft.com/office/drawing/2014/main" id="{D621FAE1-2D51-49E5-B01A-436C11CFE4D4}"/>
              </a:ext>
            </a:extLst>
          </p:cNvPr>
          <p:cNvGraphicFramePr>
            <a:graphicFrameLocks noChangeAspect="1"/>
          </p:cNvGraphicFramePr>
          <p:nvPr/>
        </p:nvGraphicFramePr>
        <p:xfrm>
          <a:off x="1981200" y="4862513"/>
          <a:ext cx="3937000" cy="787400"/>
        </p:xfrm>
        <a:graphic>
          <a:graphicData uri="http://schemas.openxmlformats.org/presentationml/2006/ole">
            <mc:AlternateContent xmlns:mc="http://schemas.openxmlformats.org/markup-compatibility/2006">
              <mc:Choice xmlns:v="urn:schemas-microsoft-com:vml" Requires="v">
                <p:oleObj spid="_x0000_s5136" name="Equation" r:id="rId4" imgW="1968500" imgH="393700" progId="Equation.DSMT4">
                  <p:embed/>
                </p:oleObj>
              </mc:Choice>
              <mc:Fallback>
                <p:oleObj name="Equation" r:id="rId4" imgW="1968500" imgH="393700" progId="Equation.DSMT4">
                  <p:embed/>
                  <p:pic>
                    <p:nvPicPr>
                      <p:cNvPr id="378910" name="Object 30">
                        <a:extLst>
                          <a:ext uri="{FF2B5EF4-FFF2-40B4-BE49-F238E27FC236}">
                            <a16:creationId xmlns:a16="http://schemas.microsoft.com/office/drawing/2014/main" id="{D621FAE1-2D51-49E5-B01A-436C11CFE4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4862513"/>
                        <a:ext cx="39370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11" name="Text Box 31">
            <a:extLst>
              <a:ext uri="{FF2B5EF4-FFF2-40B4-BE49-F238E27FC236}">
                <a16:creationId xmlns:a16="http://schemas.microsoft.com/office/drawing/2014/main" id="{34E9F47D-D3B6-492B-8016-A6405F321AC7}"/>
              </a:ext>
            </a:extLst>
          </p:cNvPr>
          <p:cNvSpPr txBox="1">
            <a:spLocks noChangeArrowheads="1"/>
          </p:cNvSpPr>
          <p:nvPr/>
        </p:nvSpPr>
        <p:spPr bwMode="auto">
          <a:xfrm>
            <a:off x="1676400" y="5718175"/>
            <a:ext cx="8839200" cy="400050"/>
          </a:xfrm>
          <a:prstGeom prst="rect">
            <a:avLst/>
          </a:prstGeom>
          <a:solidFill>
            <a:srgbClr val="CC99FF"/>
          </a:solidFill>
          <a:ln w="38100" algn="ctr">
            <a:solidFill>
              <a:srgbClr val="80008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a:solidFill>
                  <a:srgbClr val="800080"/>
                </a:solidFill>
                <a:latin typeface="Tahoma" panose="020B0604030504040204" pitchFamily="34" charset="0"/>
                <a:sym typeface="Symbol" panose="05050102010706020507" pitchFamily="18" charset="2"/>
              </a:rPr>
              <a:t>Would you pay for this voltmeter?</a:t>
            </a:r>
            <a:endParaRPr lang="en-US" altLang="en-US" sz="2000">
              <a:solidFill>
                <a:srgbClr val="800080"/>
              </a:solidFill>
              <a:latin typeface="Tahoma" panose="020B0604030504040204" pitchFamily="34" charset="0"/>
            </a:endParaRPr>
          </a:p>
        </p:txBody>
      </p:sp>
      <p:sp>
        <p:nvSpPr>
          <p:cNvPr id="33" name="Text Box 31">
            <a:extLst>
              <a:ext uri="{FF2B5EF4-FFF2-40B4-BE49-F238E27FC236}">
                <a16:creationId xmlns:a16="http://schemas.microsoft.com/office/drawing/2014/main" id="{EFCB57DA-9112-4E22-8278-203370143E4F}"/>
              </a:ext>
            </a:extLst>
          </p:cNvPr>
          <p:cNvSpPr txBox="1">
            <a:spLocks noChangeArrowheads="1"/>
          </p:cNvSpPr>
          <p:nvPr/>
        </p:nvSpPr>
        <p:spPr bwMode="auto">
          <a:xfrm>
            <a:off x="1676400" y="5718176"/>
            <a:ext cx="8839200" cy="708025"/>
          </a:xfrm>
          <a:prstGeom prst="rect">
            <a:avLst/>
          </a:prstGeom>
          <a:solidFill>
            <a:srgbClr val="CC99FF"/>
          </a:solidFill>
          <a:ln w="38100" algn="ctr">
            <a:solidFill>
              <a:srgbClr val="80008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a:solidFill>
                  <a:srgbClr val="800080"/>
                </a:solidFill>
                <a:latin typeface="Tahoma" panose="020B0604030504040204" pitchFamily="34" charset="0"/>
                <a:sym typeface="Symbol" panose="05050102010706020507" pitchFamily="18" charset="2"/>
              </a:rPr>
              <a:t>Would you pay for this voltmeter?</a:t>
            </a:r>
          </a:p>
          <a:p>
            <a:pPr algn="ctr" eaLnBrk="1" hangingPunct="1">
              <a:spcBef>
                <a:spcPct val="0"/>
              </a:spcBef>
              <a:buFontTx/>
              <a:buNone/>
            </a:pPr>
            <a:r>
              <a:rPr lang="en-US" altLang="en-US" sz="2000">
                <a:solidFill>
                  <a:srgbClr val="800080"/>
                </a:solidFill>
                <a:latin typeface="Tahoma" panose="020B0604030504040204" pitchFamily="34" charset="0"/>
                <a:sym typeface="Symbol" panose="05050102010706020507" pitchFamily="18" charset="2"/>
              </a:rPr>
              <a:t>We need a better instrument!</a:t>
            </a:r>
            <a:endParaRPr lang="en-US" altLang="en-US" sz="2000">
              <a:solidFill>
                <a:srgbClr val="800080"/>
              </a:solidFill>
              <a:latin typeface="Tahoma" panose="020B0604030504040204" pitchFamily="34" charset="0"/>
            </a:endParaRPr>
          </a:p>
        </p:txBody>
      </p:sp>
      <mc:AlternateContent xmlns:mc="http://schemas.openxmlformats.org/markup-compatibility/2006">
        <mc:Choice xmlns:p14="http://schemas.microsoft.com/office/powerpoint/2010/main" Requires="p14">
          <p:contentPart p14:bwMode="auto" r:id="rId6">
            <p14:nvContentPartPr>
              <p14:cNvPr id="2" name="Ink 1">
                <a:extLst>
                  <a:ext uri="{FF2B5EF4-FFF2-40B4-BE49-F238E27FC236}">
                    <a16:creationId xmlns:a16="http://schemas.microsoft.com/office/drawing/2014/main" id="{83E5AACD-FE44-4A34-B8B2-07DC13FDFED7}"/>
                  </a:ext>
                </a:extLst>
              </p14:cNvPr>
              <p14:cNvContentPartPr/>
              <p14:nvPr/>
            </p14:nvContentPartPr>
            <p14:xfrm>
              <a:off x="7781040" y="1147680"/>
              <a:ext cx="1400040" cy="583920"/>
            </p14:xfrm>
          </p:contentPart>
        </mc:Choice>
        <mc:Fallback>
          <p:pic>
            <p:nvPicPr>
              <p:cNvPr id="2" name="Ink 1">
                <a:extLst>
                  <a:ext uri="{FF2B5EF4-FFF2-40B4-BE49-F238E27FC236}">
                    <a16:creationId xmlns:a16="http://schemas.microsoft.com/office/drawing/2014/main" id="{83E5AACD-FE44-4A34-B8B2-07DC13FDFED7}"/>
                  </a:ext>
                </a:extLst>
              </p:cNvPr>
              <p:cNvPicPr/>
              <p:nvPr/>
            </p:nvPicPr>
            <p:blipFill>
              <a:blip r:embed="rId7"/>
              <a:stretch>
                <a:fillRect/>
              </a:stretch>
            </p:blipFill>
            <p:spPr>
              <a:xfrm>
                <a:off x="7771680" y="1138320"/>
                <a:ext cx="1418760" cy="602640"/>
              </a:xfrm>
              <a:prstGeom prst="rect">
                <a:avLst/>
              </a:prstGeom>
            </p:spPr>
          </p:pic>
        </mc:Fallback>
      </mc:AlternateContent>
    </p:spTree>
    <p:custDataLst>
      <p:tags r:id="rId2"/>
    </p:custDataLst>
    <p:extLst>
      <p:ext uri="{BB962C8B-B14F-4D97-AF65-F5344CB8AC3E}">
        <p14:creationId xmlns:p14="http://schemas.microsoft.com/office/powerpoint/2010/main" val="29918143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05"/>
                                        </p:tgtEl>
                                        <p:attrNameLst>
                                          <p:attrName>style.visibility</p:attrName>
                                        </p:attrNameLst>
                                      </p:cBhvr>
                                      <p:to>
                                        <p:strVal val="visible"/>
                                      </p:to>
                                    </p:set>
                                  </p:childTnLst>
                                </p:cTn>
                              </p:par>
                              <p:par>
                                <p:cTn id="7" presetID="23" presetClass="entr" presetSubtype="16" fill="hold" nodeType="withEffect">
                                  <p:stCondLst>
                                    <p:cond delay="0"/>
                                  </p:stCondLst>
                                  <p:childTnLst>
                                    <p:set>
                                      <p:cBhvr>
                                        <p:cTn id="8" dur="1" fill="hold">
                                          <p:stCondLst>
                                            <p:cond delay="0"/>
                                          </p:stCondLst>
                                        </p:cTn>
                                        <p:tgtEl>
                                          <p:spTgt spid="378906"/>
                                        </p:tgtEl>
                                        <p:attrNameLst>
                                          <p:attrName>style.visibility</p:attrName>
                                        </p:attrNameLst>
                                      </p:cBhvr>
                                      <p:to>
                                        <p:strVal val="visible"/>
                                      </p:to>
                                    </p:set>
                                    <p:anim calcmode="lin" valueType="num">
                                      <p:cBhvr>
                                        <p:cTn id="9" dur="500" fill="hold"/>
                                        <p:tgtEl>
                                          <p:spTgt spid="378906"/>
                                        </p:tgtEl>
                                        <p:attrNameLst>
                                          <p:attrName>ppt_w</p:attrName>
                                        </p:attrNameLst>
                                      </p:cBhvr>
                                      <p:tavLst>
                                        <p:tav tm="0">
                                          <p:val>
                                            <p:fltVal val="0"/>
                                          </p:val>
                                        </p:tav>
                                        <p:tav tm="100000">
                                          <p:val>
                                            <p:strVal val="#ppt_w"/>
                                          </p:val>
                                        </p:tav>
                                      </p:tavLst>
                                    </p:anim>
                                    <p:anim calcmode="lin" valueType="num">
                                      <p:cBhvr>
                                        <p:cTn id="10" dur="500" fill="hold"/>
                                        <p:tgtEl>
                                          <p:spTgt spid="378906"/>
                                        </p:tgtEl>
                                        <p:attrNameLst>
                                          <p:attrName>ppt_h</p:attrName>
                                        </p:attrNameLst>
                                      </p:cBhvr>
                                      <p:tavLst>
                                        <p:tav tm="0">
                                          <p:val>
                                            <p:fltVal val="0"/>
                                          </p:val>
                                        </p:tav>
                                        <p:tav tm="100000">
                                          <p:val>
                                            <p:strVal val="#ppt_h"/>
                                          </p:val>
                                        </p:tav>
                                      </p:tavLst>
                                    </p:anim>
                                  </p:childTnLst>
                                </p:cTn>
                              </p:par>
                              <p:par>
                                <p:cTn id="11" presetID="23" presetClass="entr" presetSubtype="16" fill="hold" grpId="0" nodeType="withEffect">
                                  <p:stCondLst>
                                    <p:cond delay="0"/>
                                  </p:stCondLst>
                                  <p:childTnLst>
                                    <p:set>
                                      <p:cBhvr>
                                        <p:cTn id="12" dur="1" fill="hold">
                                          <p:stCondLst>
                                            <p:cond delay="0"/>
                                          </p:stCondLst>
                                        </p:cTn>
                                        <p:tgtEl>
                                          <p:spTgt spid="378907"/>
                                        </p:tgtEl>
                                        <p:attrNameLst>
                                          <p:attrName>style.visibility</p:attrName>
                                        </p:attrNameLst>
                                      </p:cBhvr>
                                      <p:to>
                                        <p:strVal val="visible"/>
                                      </p:to>
                                    </p:set>
                                    <p:anim calcmode="lin" valueType="num">
                                      <p:cBhvr>
                                        <p:cTn id="13" dur="500" fill="hold"/>
                                        <p:tgtEl>
                                          <p:spTgt spid="378907"/>
                                        </p:tgtEl>
                                        <p:attrNameLst>
                                          <p:attrName>ppt_w</p:attrName>
                                        </p:attrNameLst>
                                      </p:cBhvr>
                                      <p:tavLst>
                                        <p:tav tm="0">
                                          <p:val>
                                            <p:fltVal val="0"/>
                                          </p:val>
                                        </p:tav>
                                        <p:tav tm="100000">
                                          <p:val>
                                            <p:strVal val="#ppt_w"/>
                                          </p:val>
                                        </p:tav>
                                      </p:tavLst>
                                    </p:anim>
                                    <p:anim calcmode="lin" valueType="num">
                                      <p:cBhvr>
                                        <p:cTn id="14" dur="500" fill="hold"/>
                                        <p:tgtEl>
                                          <p:spTgt spid="378907"/>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890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789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789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890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5" grpId="0"/>
      <p:bldP spid="378907" grpId="0"/>
      <p:bldP spid="378908" grpId="0"/>
      <p:bldP spid="378909" grpId="0"/>
      <p:bldP spid="378911" grpId="0" animBg="1"/>
      <p:bldP spid="3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33FBC710-7644-44B8-AF9A-9B6B126AF5D4}"/>
              </a:ext>
            </a:extLst>
          </p:cNvPr>
          <p:cNvSpPr txBox="1">
            <a:spLocks noChangeArrowheads="1"/>
          </p:cNvSpPr>
          <p:nvPr/>
        </p:nvSpPr>
        <p:spPr bwMode="auto">
          <a:xfrm>
            <a:off x="1752601" y="381000"/>
            <a:ext cx="8740775" cy="1570038"/>
          </a:xfrm>
          <a:prstGeom prst="rect">
            <a:avLst/>
          </a:prstGeom>
          <a:solidFill>
            <a:srgbClr val="339933"/>
          </a:solidFill>
          <a:ln w="38100" algn="ctr">
            <a:solidFill>
              <a:srgbClr val="0066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FFFFFF"/>
                </a:solidFill>
                <a:latin typeface="Tahoma" panose="020B0604030504040204" pitchFamily="34" charset="0"/>
              </a:rPr>
              <a:t>Example: a voltmeter of resistance 100 k</a:t>
            </a:r>
            <a:r>
              <a:rPr lang="en-US" altLang="en-US" sz="2400">
                <a:solidFill>
                  <a:srgbClr val="FFFFFF"/>
                </a:solidFill>
                <a:latin typeface="Tahoma" panose="020B0604030504040204" pitchFamily="34" charset="0"/>
                <a:sym typeface="Symbol" panose="05050102010706020507" pitchFamily="18" charset="2"/>
              </a:rPr>
              <a:t> is used to measure the voltage drop across a 10 k resistor in series with an ideal  6 V battery and a 5 k resistor. What is the percent error caused by the nonzero resistance of the voltmeter</a:t>
            </a:r>
            <a:r>
              <a:rPr lang="en-US" altLang="en-US" sz="2400">
                <a:solidFill>
                  <a:srgbClr val="FFFFFF"/>
                </a:solidFill>
                <a:latin typeface="Tahoma" panose="020B0604030504040204" pitchFamily="34" charset="0"/>
              </a:rPr>
              <a:t>?</a:t>
            </a:r>
          </a:p>
        </p:txBody>
      </p:sp>
      <p:sp>
        <p:nvSpPr>
          <p:cNvPr id="18435" name="Text Box 3">
            <a:extLst>
              <a:ext uri="{FF2B5EF4-FFF2-40B4-BE49-F238E27FC236}">
                <a16:creationId xmlns:a16="http://schemas.microsoft.com/office/drawing/2014/main" id="{8991B352-ED1E-4873-A35E-586C74AC42ED}"/>
              </a:ext>
            </a:extLst>
          </p:cNvPr>
          <p:cNvSpPr txBox="1">
            <a:spLocks noChangeArrowheads="1"/>
          </p:cNvSpPr>
          <p:nvPr/>
        </p:nvSpPr>
        <p:spPr bwMode="auto">
          <a:xfrm>
            <a:off x="1828800" y="2835276"/>
            <a:ext cx="5105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rPr>
              <a:t>We already calculated the actual voltage drop (2 slides back).</a:t>
            </a:r>
          </a:p>
        </p:txBody>
      </p:sp>
      <p:sp>
        <p:nvSpPr>
          <p:cNvPr id="18436" name="Line 4">
            <a:extLst>
              <a:ext uri="{FF2B5EF4-FFF2-40B4-BE49-F238E27FC236}">
                <a16:creationId xmlns:a16="http://schemas.microsoft.com/office/drawing/2014/main" id="{A5FD37C8-BD73-4C2A-B000-095349DCBC58}"/>
              </a:ext>
            </a:extLst>
          </p:cNvPr>
          <p:cNvSpPr>
            <a:spLocks noChangeShapeType="1"/>
          </p:cNvSpPr>
          <p:nvPr/>
        </p:nvSpPr>
        <p:spPr bwMode="auto">
          <a:xfrm rot="5400000">
            <a:off x="9032875" y="4413250"/>
            <a:ext cx="381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8437" name="Line 5">
            <a:extLst>
              <a:ext uri="{FF2B5EF4-FFF2-40B4-BE49-F238E27FC236}">
                <a16:creationId xmlns:a16="http://schemas.microsoft.com/office/drawing/2014/main" id="{4876B892-E164-4F43-9562-592E12FE4F86}"/>
              </a:ext>
            </a:extLst>
          </p:cNvPr>
          <p:cNvSpPr>
            <a:spLocks noChangeShapeType="1"/>
          </p:cNvSpPr>
          <p:nvPr/>
        </p:nvSpPr>
        <p:spPr bwMode="auto">
          <a:xfrm rot="5400000">
            <a:off x="9190038" y="4414838"/>
            <a:ext cx="20637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8438" name="Freeform 6">
            <a:extLst>
              <a:ext uri="{FF2B5EF4-FFF2-40B4-BE49-F238E27FC236}">
                <a16:creationId xmlns:a16="http://schemas.microsoft.com/office/drawing/2014/main" id="{5ED2CDDB-DBB0-4CBF-B91F-777E9042A025}"/>
              </a:ext>
            </a:extLst>
          </p:cNvPr>
          <p:cNvSpPr>
            <a:spLocks/>
          </p:cNvSpPr>
          <p:nvPr/>
        </p:nvSpPr>
        <p:spPr bwMode="auto">
          <a:xfrm>
            <a:off x="8258175" y="2895600"/>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18439" name="Line 7">
            <a:extLst>
              <a:ext uri="{FF2B5EF4-FFF2-40B4-BE49-F238E27FC236}">
                <a16:creationId xmlns:a16="http://schemas.microsoft.com/office/drawing/2014/main" id="{6B8050DA-EF21-4D61-8ACE-029B7564A84A}"/>
              </a:ext>
            </a:extLst>
          </p:cNvPr>
          <p:cNvSpPr>
            <a:spLocks noChangeShapeType="1"/>
          </p:cNvSpPr>
          <p:nvPr/>
        </p:nvSpPr>
        <p:spPr bwMode="auto">
          <a:xfrm>
            <a:off x="9401176" y="3048000"/>
            <a:ext cx="7223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8440" name="Freeform 8">
            <a:extLst>
              <a:ext uri="{FF2B5EF4-FFF2-40B4-BE49-F238E27FC236}">
                <a16:creationId xmlns:a16="http://schemas.microsoft.com/office/drawing/2014/main" id="{DE76F75F-319F-4C49-958F-D24BA20B4B1D}"/>
              </a:ext>
            </a:extLst>
          </p:cNvPr>
          <p:cNvSpPr>
            <a:spLocks/>
          </p:cNvSpPr>
          <p:nvPr/>
        </p:nvSpPr>
        <p:spPr bwMode="auto">
          <a:xfrm flipH="1">
            <a:off x="7585076" y="3048000"/>
            <a:ext cx="481013"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8441" name="Line 9">
            <a:extLst>
              <a:ext uri="{FF2B5EF4-FFF2-40B4-BE49-F238E27FC236}">
                <a16:creationId xmlns:a16="http://schemas.microsoft.com/office/drawing/2014/main" id="{457B29A0-7E70-45DC-A684-4E5996E89632}"/>
              </a:ext>
            </a:extLst>
          </p:cNvPr>
          <p:cNvSpPr>
            <a:spLocks noChangeShapeType="1"/>
          </p:cNvSpPr>
          <p:nvPr/>
        </p:nvSpPr>
        <p:spPr bwMode="auto">
          <a:xfrm>
            <a:off x="7572376" y="3048000"/>
            <a:ext cx="7223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8442" name="Freeform 10">
            <a:extLst>
              <a:ext uri="{FF2B5EF4-FFF2-40B4-BE49-F238E27FC236}">
                <a16:creationId xmlns:a16="http://schemas.microsoft.com/office/drawing/2014/main" id="{48C449BA-C4C3-4FEF-8170-572598A0E0D1}"/>
              </a:ext>
            </a:extLst>
          </p:cNvPr>
          <p:cNvSpPr>
            <a:spLocks/>
          </p:cNvSpPr>
          <p:nvPr/>
        </p:nvSpPr>
        <p:spPr bwMode="auto">
          <a:xfrm>
            <a:off x="9297988" y="3048000"/>
            <a:ext cx="825500"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8443" name="Rectangle 11">
            <a:extLst>
              <a:ext uri="{FF2B5EF4-FFF2-40B4-BE49-F238E27FC236}">
                <a16:creationId xmlns:a16="http://schemas.microsoft.com/office/drawing/2014/main" id="{548D8E93-A503-41A6-954C-08FA86664694}"/>
              </a:ext>
            </a:extLst>
          </p:cNvPr>
          <p:cNvSpPr>
            <a:spLocks noChangeArrowheads="1"/>
          </p:cNvSpPr>
          <p:nvPr/>
        </p:nvSpPr>
        <p:spPr bwMode="auto">
          <a:xfrm>
            <a:off x="8709026" y="4648200"/>
            <a:ext cx="1033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V=6 V</a:t>
            </a:r>
          </a:p>
        </p:txBody>
      </p:sp>
      <p:sp>
        <p:nvSpPr>
          <p:cNvPr id="18444" name="Rectangle 12">
            <a:extLst>
              <a:ext uri="{FF2B5EF4-FFF2-40B4-BE49-F238E27FC236}">
                <a16:creationId xmlns:a16="http://schemas.microsoft.com/office/drawing/2014/main" id="{345AFF9E-4074-43B6-BF83-70D121C5D771}"/>
              </a:ext>
            </a:extLst>
          </p:cNvPr>
          <p:cNvSpPr>
            <a:spLocks noChangeArrowheads="1"/>
          </p:cNvSpPr>
          <p:nvPr/>
        </p:nvSpPr>
        <p:spPr bwMode="auto">
          <a:xfrm>
            <a:off x="8110539" y="2439988"/>
            <a:ext cx="152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1</a:t>
            </a:r>
            <a:r>
              <a:rPr lang="en-US" altLang="en-US" sz="2400">
                <a:solidFill>
                  <a:srgbClr val="000000"/>
                </a:solidFill>
                <a:latin typeface="Tahoma" panose="020B0604030504040204" pitchFamily="34" charset="0"/>
                <a:sym typeface="Symbol" panose="05050102010706020507" pitchFamily="18" charset="2"/>
              </a:rPr>
              <a:t>=10 k</a:t>
            </a:r>
          </a:p>
        </p:txBody>
      </p:sp>
      <p:sp>
        <p:nvSpPr>
          <p:cNvPr id="18445" name="Freeform 13">
            <a:extLst>
              <a:ext uri="{FF2B5EF4-FFF2-40B4-BE49-F238E27FC236}">
                <a16:creationId xmlns:a16="http://schemas.microsoft.com/office/drawing/2014/main" id="{50AD0630-5C7B-444E-8A07-26513F23BBEC}"/>
              </a:ext>
            </a:extLst>
          </p:cNvPr>
          <p:cNvSpPr>
            <a:spLocks/>
          </p:cNvSpPr>
          <p:nvPr/>
        </p:nvSpPr>
        <p:spPr bwMode="auto">
          <a:xfrm>
            <a:off x="7989888" y="4267200"/>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18446" name="Rectangle 14">
            <a:extLst>
              <a:ext uri="{FF2B5EF4-FFF2-40B4-BE49-F238E27FC236}">
                <a16:creationId xmlns:a16="http://schemas.microsoft.com/office/drawing/2014/main" id="{B0585774-2E04-4B45-903E-1488E5F4BD16}"/>
              </a:ext>
            </a:extLst>
          </p:cNvPr>
          <p:cNvSpPr>
            <a:spLocks noChangeArrowheads="1"/>
          </p:cNvSpPr>
          <p:nvPr/>
        </p:nvSpPr>
        <p:spPr bwMode="auto">
          <a:xfrm>
            <a:off x="7848600" y="3810000"/>
            <a:ext cx="1354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2</a:t>
            </a:r>
            <a:r>
              <a:rPr lang="en-US" altLang="en-US" sz="2400">
                <a:solidFill>
                  <a:srgbClr val="000000"/>
                </a:solidFill>
                <a:latin typeface="Tahoma" panose="020B0604030504040204" pitchFamily="34" charset="0"/>
                <a:sym typeface="Symbol" panose="05050102010706020507" pitchFamily="18" charset="2"/>
              </a:rPr>
              <a:t>=5 k</a:t>
            </a:r>
          </a:p>
        </p:txBody>
      </p:sp>
      <p:sp>
        <p:nvSpPr>
          <p:cNvPr id="18447" name="Oval 15">
            <a:extLst>
              <a:ext uri="{FF2B5EF4-FFF2-40B4-BE49-F238E27FC236}">
                <a16:creationId xmlns:a16="http://schemas.microsoft.com/office/drawing/2014/main" id="{9AE6FCDE-D0F8-44EE-8D88-347EB1D75BB4}"/>
              </a:ext>
            </a:extLst>
          </p:cNvPr>
          <p:cNvSpPr>
            <a:spLocks noChangeAspect="1" noChangeArrowheads="1"/>
          </p:cNvSpPr>
          <p:nvPr/>
        </p:nvSpPr>
        <p:spPr bwMode="auto">
          <a:xfrm>
            <a:off x="10058401" y="2982913"/>
            <a:ext cx="119063" cy="119062"/>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8448" name="Oval 16">
            <a:extLst>
              <a:ext uri="{FF2B5EF4-FFF2-40B4-BE49-F238E27FC236}">
                <a16:creationId xmlns:a16="http://schemas.microsoft.com/office/drawing/2014/main" id="{EAA22343-9ACF-4327-BD8B-FB81ECFAD65F}"/>
              </a:ext>
            </a:extLst>
          </p:cNvPr>
          <p:cNvSpPr>
            <a:spLocks noChangeAspect="1" noChangeArrowheads="1"/>
          </p:cNvSpPr>
          <p:nvPr/>
        </p:nvSpPr>
        <p:spPr bwMode="auto">
          <a:xfrm>
            <a:off x="7510463" y="2982913"/>
            <a:ext cx="119062" cy="119062"/>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8449" name="Rectangle 17">
            <a:extLst>
              <a:ext uri="{FF2B5EF4-FFF2-40B4-BE49-F238E27FC236}">
                <a16:creationId xmlns:a16="http://schemas.microsoft.com/office/drawing/2014/main" id="{A8B77277-DE09-4F1D-8AC2-C3198B2ED41A}"/>
              </a:ext>
            </a:extLst>
          </p:cNvPr>
          <p:cNvSpPr>
            <a:spLocks noChangeArrowheads="1"/>
          </p:cNvSpPr>
          <p:nvPr/>
        </p:nvSpPr>
        <p:spPr bwMode="auto">
          <a:xfrm>
            <a:off x="7243764" y="2765425"/>
            <a:ext cx="34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a</a:t>
            </a:r>
          </a:p>
        </p:txBody>
      </p:sp>
      <p:sp>
        <p:nvSpPr>
          <p:cNvPr id="18450" name="Rectangle 18">
            <a:extLst>
              <a:ext uri="{FF2B5EF4-FFF2-40B4-BE49-F238E27FC236}">
                <a16:creationId xmlns:a16="http://schemas.microsoft.com/office/drawing/2014/main" id="{B6248EFD-5843-48AD-9531-D2AA777C5873}"/>
              </a:ext>
            </a:extLst>
          </p:cNvPr>
          <p:cNvSpPr>
            <a:spLocks noChangeArrowheads="1"/>
          </p:cNvSpPr>
          <p:nvPr/>
        </p:nvSpPr>
        <p:spPr bwMode="auto">
          <a:xfrm>
            <a:off x="10086976" y="2776538"/>
            <a:ext cx="35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b</a:t>
            </a:r>
          </a:p>
        </p:txBody>
      </p:sp>
      <p:graphicFrame>
        <p:nvGraphicFramePr>
          <p:cNvPr id="18451" name="Object 19">
            <a:extLst>
              <a:ext uri="{FF2B5EF4-FFF2-40B4-BE49-F238E27FC236}">
                <a16:creationId xmlns:a16="http://schemas.microsoft.com/office/drawing/2014/main" id="{4E8286BD-C99D-4634-A2B5-40545F69FEF2}"/>
              </a:ext>
            </a:extLst>
          </p:cNvPr>
          <p:cNvGraphicFramePr>
            <a:graphicFrameLocks noChangeAspect="1"/>
          </p:cNvGraphicFramePr>
          <p:nvPr/>
        </p:nvGraphicFramePr>
        <p:xfrm>
          <a:off x="1879600" y="4114800"/>
          <a:ext cx="5130800" cy="558800"/>
        </p:xfrm>
        <a:graphic>
          <a:graphicData uri="http://schemas.openxmlformats.org/presentationml/2006/ole">
            <mc:AlternateContent xmlns:mc="http://schemas.openxmlformats.org/markup-compatibility/2006">
              <mc:Choice xmlns:v="urn:schemas-microsoft-com:vml" Requires="v">
                <p:oleObj spid="_x0000_s6160" name="Equation" r:id="rId4" imgW="2565400" imgH="279400" progId="Equation.DSMT4">
                  <p:embed/>
                </p:oleObj>
              </mc:Choice>
              <mc:Fallback>
                <p:oleObj name="Equation" r:id="rId4" imgW="2565400" imgH="279400" progId="Equation.DSMT4">
                  <p:embed/>
                  <p:pic>
                    <p:nvPicPr>
                      <p:cNvPr id="18451" name="Object 19">
                        <a:extLst>
                          <a:ext uri="{FF2B5EF4-FFF2-40B4-BE49-F238E27FC236}">
                            <a16:creationId xmlns:a16="http://schemas.microsoft.com/office/drawing/2014/main" id="{4E8286BD-C99D-4634-A2B5-40545F69FE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9600" y="4114800"/>
                        <a:ext cx="51308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17363837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9A3D0CE2-91FF-49B3-A5D8-181E900D750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20834" y="1346946"/>
            <a:ext cx="10222992"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a:extLst>
              <a:ext uri="{FF2B5EF4-FFF2-40B4-BE49-F238E27FC236}">
                <a16:creationId xmlns:a16="http://schemas.microsoft.com/office/drawing/2014/main" id="{58AEBD96-C315-4F53-9D9E-0E20E993EB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20834" y="4299696"/>
            <a:ext cx="10222992"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a:extLst>
              <a:ext uri="{FF2B5EF4-FFF2-40B4-BE49-F238E27FC236}">
                <a16:creationId xmlns:a16="http://schemas.microsoft.com/office/drawing/2014/main" id="{78916AAA-66F6-4DFA-88ED-7E27CF6B8D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20834" y="1484779"/>
            <a:ext cx="10222992" cy="2743200"/>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13" name="Group 12">
            <a:extLst>
              <a:ext uri="{FF2B5EF4-FFF2-40B4-BE49-F238E27FC236}">
                <a16:creationId xmlns:a16="http://schemas.microsoft.com/office/drawing/2014/main" id="{A137D43F-BAD6-47F1-AA65-AEEA38A2FF3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9649215" y="4068923"/>
            <a:ext cx="1080904" cy="1080902"/>
            <a:chOff x="9685338" y="4460675"/>
            <a:chExt cx="1080904" cy="1080902"/>
          </a:xfrm>
        </p:grpSpPr>
        <p:sp>
          <p:nvSpPr>
            <p:cNvPr id="14" name="Oval 13">
              <a:extLst>
                <a:ext uri="{FF2B5EF4-FFF2-40B4-BE49-F238E27FC236}">
                  <a16:creationId xmlns:a16="http://schemas.microsoft.com/office/drawing/2014/main" id="{D512C9B2-6B22-4211-A940-FCD7C2CD0BE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5" name="Oval 14">
              <a:extLst>
                <a:ext uri="{FF2B5EF4-FFF2-40B4-BE49-F238E27FC236}">
                  <a16:creationId xmlns:a16="http://schemas.microsoft.com/office/drawing/2014/main" id="{85F7DB84-CDE7-46F8-90DD-9D048A7D52D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17" name="Rectangle 16">
            <a:extLst>
              <a:ext uri="{FF2B5EF4-FFF2-40B4-BE49-F238E27FC236}">
                <a16:creationId xmlns:a16="http://schemas.microsoft.com/office/drawing/2014/main" id="{48FDEBDB-5859-4B9E-8810-2C5CFED093F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DA35707-DED4-4F43-9F6F-D14C9B9F064F}"/>
              </a:ext>
            </a:extLst>
          </p:cNvPr>
          <p:cNvSpPr>
            <a:spLocks noGrp="1"/>
          </p:cNvSpPr>
          <p:nvPr>
            <p:ph type="title"/>
          </p:nvPr>
        </p:nvSpPr>
        <p:spPr>
          <a:xfrm>
            <a:off x="1051560" y="942975"/>
            <a:ext cx="9966960" cy="3525056"/>
          </a:xfrm>
        </p:spPr>
        <p:txBody>
          <a:bodyPr vert="horz" lIns="91440" tIns="45720" rIns="91440" bIns="45720" rtlCol="0" anchor="b">
            <a:normAutofit/>
          </a:bodyPr>
          <a:lstStyle/>
          <a:p>
            <a:pPr algn="ctr">
              <a:lnSpc>
                <a:spcPct val="80000"/>
              </a:lnSpc>
            </a:pPr>
            <a:r>
              <a:rPr lang="en-US" sz="9600">
                <a:solidFill>
                  <a:srgbClr val="FFFFFF"/>
                </a:solidFill>
              </a:rPr>
              <a:t>1. Classification of Instruments</a:t>
            </a:r>
          </a:p>
        </p:txBody>
      </p:sp>
      <p:cxnSp>
        <p:nvCxnSpPr>
          <p:cNvPr id="19" name="Straight Connector 18">
            <a:extLst>
              <a:ext uri="{FF2B5EF4-FFF2-40B4-BE49-F238E27FC236}">
                <a16:creationId xmlns:a16="http://schemas.microsoft.com/office/drawing/2014/main" id="{B1D1A340-723B-4014-B5FE-204F06273136}"/>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524000" y="4558589"/>
            <a:ext cx="9144000" cy="0"/>
          </a:xfrm>
          <a:prstGeom prst="line">
            <a:avLst/>
          </a:prstGeom>
          <a:ln w="28575">
            <a:solidFill>
              <a:srgbClr val="FFFFFF">
                <a:alpha val="5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079024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524012D6-D597-42DF-A6A6-D5E79B7C2640}"/>
              </a:ext>
            </a:extLst>
          </p:cNvPr>
          <p:cNvSpPr txBox="1">
            <a:spLocks noChangeArrowheads="1"/>
          </p:cNvSpPr>
          <p:nvPr/>
        </p:nvSpPr>
        <p:spPr bwMode="auto">
          <a:xfrm>
            <a:off x="1828800" y="304800"/>
            <a:ext cx="861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rPr>
              <a:t>The measurement is now made with the “better” voltmeter.</a:t>
            </a:r>
          </a:p>
        </p:txBody>
      </p:sp>
      <p:sp>
        <p:nvSpPr>
          <p:cNvPr id="19459" name="Line 3">
            <a:extLst>
              <a:ext uri="{FF2B5EF4-FFF2-40B4-BE49-F238E27FC236}">
                <a16:creationId xmlns:a16="http://schemas.microsoft.com/office/drawing/2014/main" id="{4A4FDF0C-B79F-4F2D-8C15-B6EF25A1590C}"/>
              </a:ext>
            </a:extLst>
          </p:cNvPr>
          <p:cNvSpPr>
            <a:spLocks noChangeShapeType="1"/>
          </p:cNvSpPr>
          <p:nvPr/>
        </p:nvSpPr>
        <p:spPr bwMode="auto">
          <a:xfrm rot="5400000">
            <a:off x="9032875" y="4564063"/>
            <a:ext cx="381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9460" name="Line 4">
            <a:extLst>
              <a:ext uri="{FF2B5EF4-FFF2-40B4-BE49-F238E27FC236}">
                <a16:creationId xmlns:a16="http://schemas.microsoft.com/office/drawing/2014/main" id="{DB8B876F-8B71-4917-984A-8434B309557A}"/>
              </a:ext>
            </a:extLst>
          </p:cNvPr>
          <p:cNvSpPr>
            <a:spLocks noChangeShapeType="1"/>
          </p:cNvSpPr>
          <p:nvPr/>
        </p:nvSpPr>
        <p:spPr bwMode="auto">
          <a:xfrm rot="5400000">
            <a:off x="9190038" y="4565651"/>
            <a:ext cx="20637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9461" name="Freeform 5">
            <a:extLst>
              <a:ext uri="{FF2B5EF4-FFF2-40B4-BE49-F238E27FC236}">
                <a16:creationId xmlns:a16="http://schemas.microsoft.com/office/drawing/2014/main" id="{8E68C651-0897-44A0-B6FB-1C8B6F9A1CD2}"/>
              </a:ext>
            </a:extLst>
          </p:cNvPr>
          <p:cNvSpPr>
            <a:spLocks/>
          </p:cNvSpPr>
          <p:nvPr/>
        </p:nvSpPr>
        <p:spPr bwMode="auto">
          <a:xfrm>
            <a:off x="8258175" y="3046413"/>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19462" name="Line 6">
            <a:extLst>
              <a:ext uri="{FF2B5EF4-FFF2-40B4-BE49-F238E27FC236}">
                <a16:creationId xmlns:a16="http://schemas.microsoft.com/office/drawing/2014/main" id="{ED840E2D-C124-419F-AC48-9CAA8B42A859}"/>
              </a:ext>
            </a:extLst>
          </p:cNvPr>
          <p:cNvSpPr>
            <a:spLocks noChangeShapeType="1"/>
          </p:cNvSpPr>
          <p:nvPr/>
        </p:nvSpPr>
        <p:spPr bwMode="auto">
          <a:xfrm>
            <a:off x="9401176" y="3198813"/>
            <a:ext cx="7223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9463" name="Freeform 7">
            <a:extLst>
              <a:ext uri="{FF2B5EF4-FFF2-40B4-BE49-F238E27FC236}">
                <a16:creationId xmlns:a16="http://schemas.microsoft.com/office/drawing/2014/main" id="{695B8CEC-E384-4B22-9FFD-33B24CEE10C9}"/>
              </a:ext>
            </a:extLst>
          </p:cNvPr>
          <p:cNvSpPr>
            <a:spLocks/>
          </p:cNvSpPr>
          <p:nvPr/>
        </p:nvSpPr>
        <p:spPr bwMode="auto">
          <a:xfrm flipH="1">
            <a:off x="7585076" y="3198813"/>
            <a:ext cx="481013"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9464" name="Line 8">
            <a:extLst>
              <a:ext uri="{FF2B5EF4-FFF2-40B4-BE49-F238E27FC236}">
                <a16:creationId xmlns:a16="http://schemas.microsoft.com/office/drawing/2014/main" id="{C34EAEF8-7EED-4760-9FC1-31F0624878D7}"/>
              </a:ext>
            </a:extLst>
          </p:cNvPr>
          <p:cNvSpPr>
            <a:spLocks noChangeShapeType="1"/>
          </p:cNvSpPr>
          <p:nvPr/>
        </p:nvSpPr>
        <p:spPr bwMode="auto">
          <a:xfrm>
            <a:off x="7572376" y="3198813"/>
            <a:ext cx="7223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9465" name="Freeform 9">
            <a:extLst>
              <a:ext uri="{FF2B5EF4-FFF2-40B4-BE49-F238E27FC236}">
                <a16:creationId xmlns:a16="http://schemas.microsoft.com/office/drawing/2014/main" id="{C795165B-D977-4435-9780-EB6022010062}"/>
              </a:ext>
            </a:extLst>
          </p:cNvPr>
          <p:cNvSpPr>
            <a:spLocks/>
          </p:cNvSpPr>
          <p:nvPr/>
        </p:nvSpPr>
        <p:spPr bwMode="auto">
          <a:xfrm>
            <a:off x="9297988" y="3198813"/>
            <a:ext cx="825500"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9466" name="Rectangle 10">
            <a:extLst>
              <a:ext uri="{FF2B5EF4-FFF2-40B4-BE49-F238E27FC236}">
                <a16:creationId xmlns:a16="http://schemas.microsoft.com/office/drawing/2014/main" id="{82A3BE46-46BE-419E-B032-47D231C61777}"/>
              </a:ext>
            </a:extLst>
          </p:cNvPr>
          <p:cNvSpPr>
            <a:spLocks noChangeArrowheads="1"/>
          </p:cNvSpPr>
          <p:nvPr/>
        </p:nvSpPr>
        <p:spPr bwMode="auto">
          <a:xfrm>
            <a:off x="8709026" y="4799013"/>
            <a:ext cx="1033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V=6 V</a:t>
            </a:r>
          </a:p>
        </p:txBody>
      </p:sp>
      <p:sp>
        <p:nvSpPr>
          <p:cNvPr id="19467" name="Rectangle 11">
            <a:extLst>
              <a:ext uri="{FF2B5EF4-FFF2-40B4-BE49-F238E27FC236}">
                <a16:creationId xmlns:a16="http://schemas.microsoft.com/office/drawing/2014/main" id="{3FF4E102-21FF-4CF5-8BB2-DC9F45FB4924}"/>
              </a:ext>
            </a:extLst>
          </p:cNvPr>
          <p:cNvSpPr>
            <a:spLocks noChangeArrowheads="1"/>
          </p:cNvSpPr>
          <p:nvPr/>
        </p:nvSpPr>
        <p:spPr bwMode="auto">
          <a:xfrm>
            <a:off x="8110539" y="2590800"/>
            <a:ext cx="152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1</a:t>
            </a:r>
            <a:r>
              <a:rPr lang="en-US" altLang="en-US" sz="2400">
                <a:solidFill>
                  <a:srgbClr val="000000"/>
                </a:solidFill>
                <a:latin typeface="Tahoma" panose="020B0604030504040204" pitchFamily="34" charset="0"/>
                <a:sym typeface="Symbol" panose="05050102010706020507" pitchFamily="18" charset="2"/>
              </a:rPr>
              <a:t>=10 k</a:t>
            </a:r>
          </a:p>
        </p:txBody>
      </p:sp>
      <p:sp>
        <p:nvSpPr>
          <p:cNvPr id="19468" name="Freeform 12">
            <a:extLst>
              <a:ext uri="{FF2B5EF4-FFF2-40B4-BE49-F238E27FC236}">
                <a16:creationId xmlns:a16="http://schemas.microsoft.com/office/drawing/2014/main" id="{240E2325-5D31-4422-8F3C-8211C7AF2CB0}"/>
              </a:ext>
            </a:extLst>
          </p:cNvPr>
          <p:cNvSpPr>
            <a:spLocks/>
          </p:cNvSpPr>
          <p:nvPr/>
        </p:nvSpPr>
        <p:spPr bwMode="auto">
          <a:xfrm>
            <a:off x="7989888" y="4418013"/>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19469" name="Rectangle 13">
            <a:extLst>
              <a:ext uri="{FF2B5EF4-FFF2-40B4-BE49-F238E27FC236}">
                <a16:creationId xmlns:a16="http://schemas.microsoft.com/office/drawing/2014/main" id="{EEAB6FCA-0D96-4361-8C08-090CED53A5E9}"/>
              </a:ext>
            </a:extLst>
          </p:cNvPr>
          <p:cNvSpPr>
            <a:spLocks noChangeArrowheads="1"/>
          </p:cNvSpPr>
          <p:nvPr/>
        </p:nvSpPr>
        <p:spPr bwMode="auto">
          <a:xfrm>
            <a:off x="7934325" y="3960813"/>
            <a:ext cx="1354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2</a:t>
            </a:r>
            <a:r>
              <a:rPr lang="en-US" altLang="en-US" sz="2400">
                <a:solidFill>
                  <a:srgbClr val="000000"/>
                </a:solidFill>
                <a:latin typeface="Tahoma" panose="020B0604030504040204" pitchFamily="34" charset="0"/>
                <a:sym typeface="Symbol" panose="05050102010706020507" pitchFamily="18" charset="2"/>
              </a:rPr>
              <a:t>=5 k</a:t>
            </a:r>
          </a:p>
        </p:txBody>
      </p:sp>
      <p:sp>
        <p:nvSpPr>
          <p:cNvPr id="19470" name="Freeform 14">
            <a:extLst>
              <a:ext uri="{FF2B5EF4-FFF2-40B4-BE49-F238E27FC236}">
                <a16:creationId xmlns:a16="http://schemas.microsoft.com/office/drawing/2014/main" id="{09C785E5-B1F5-4535-9A8B-AE3BC3387BDF}"/>
              </a:ext>
            </a:extLst>
          </p:cNvPr>
          <p:cNvSpPr>
            <a:spLocks/>
          </p:cNvSpPr>
          <p:nvPr/>
        </p:nvSpPr>
        <p:spPr bwMode="auto">
          <a:xfrm flipH="1" flipV="1">
            <a:off x="7585076" y="1827213"/>
            <a:ext cx="252413"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9471" name="Freeform 15">
            <a:extLst>
              <a:ext uri="{FF2B5EF4-FFF2-40B4-BE49-F238E27FC236}">
                <a16:creationId xmlns:a16="http://schemas.microsoft.com/office/drawing/2014/main" id="{0F134539-A5D1-4C0C-9989-7E3DC6D9A9F8}"/>
              </a:ext>
            </a:extLst>
          </p:cNvPr>
          <p:cNvSpPr>
            <a:spLocks/>
          </p:cNvSpPr>
          <p:nvPr/>
        </p:nvSpPr>
        <p:spPr bwMode="auto">
          <a:xfrm flipV="1">
            <a:off x="9666288" y="1827213"/>
            <a:ext cx="457200"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grpSp>
        <p:nvGrpSpPr>
          <p:cNvPr id="19472" name="Group 16">
            <a:extLst>
              <a:ext uri="{FF2B5EF4-FFF2-40B4-BE49-F238E27FC236}">
                <a16:creationId xmlns:a16="http://schemas.microsoft.com/office/drawing/2014/main" id="{F7CA041E-3112-4AE4-9D83-FAB33F1A8765}"/>
              </a:ext>
            </a:extLst>
          </p:cNvPr>
          <p:cNvGrpSpPr>
            <a:grpSpLocks/>
          </p:cNvGrpSpPr>
          <p:nvPr/>
        </p:nvGrpSpPr>
        <p:grpSpPr bwMode="auto">
          <a:xfrm>
            <a:off x="9056688" y="1522413"/>
            <a:ext cx="609600" cy="609600"/>
            <a:chOff x="1995" y="1632"/>
            <a:chExt cx="384" cy="384"/>
          </a:xfrm>
        </p:grpSpPr>
        <p:sp>
          <p:nvSpPr>
            <p:cNvPr id="19487" name="Oval 17">
              <a:extLst>
                <a:ext uri="{FF2B5EF4-FFF2-40B4-BE49-F238E27FC236}">
                  <a16:creationId xmlns:a16="http://schemas.microsoft.com/office/drawing/2014/main" id="{EE073851-08A2-4019-A22A-33E923FA667F}"/>
                </a:ext>
              </a:extLst>
            </p:cNvPr>
            <p:cNvSpPr>
              <a:spLocks noChangeArrowheads="1"/>
            </p:cNvSpPr>
            <p:nvPr/>
          </p:nvSpPr>
          <p:spPr bwMode="auto">
            <a:xfrm>
              <a:off x="1995" y="1632"/>
              <a:ext cx="384" cy="384"/>
            </a:xfrm>
            <a:prstGeom prst="ellipse">
              <a:avLst/>
            </a:prstGeom>
            <a:noFill/>
            <a:ln w="571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9488" name="Rectangle 18">
              <a:extLst>
                <a:ext uri="{FF2B5EF4-FFF2-40B4-BE49-F238E27FC236}">
                  <a16:creationId xmlns:a16="http://schemas.microsoft.com/office/drawing/2014/main" id="{30F5EAA1-2128-4159-A567-822668F3978B}"/>
                </a:ext>
              </a:extLst>
            </p:cNvPr>
            <p:cNvSpPr>
              <a:spLocks noChangeArrowheads="1"/>
            </p:cNvSpPr>
            <p:nvPr/>
          </p:nvSpPr>
          <p:spPr bwMode="auto">
            <a:xfrm>
              <a:off x="2064" y="1680"/>
              <a:ext cx="23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V</a:t>
              </a:r>
            </a:p>
          </p:txBody>
        </p:sp>
      </p:grpSp>
      <p:sp>
        <p:nvSpPr>
          <p:cNvPr id="19473" name="Freeform 19">
            <a:extLst>
              <a:ext uri="{FF2B5EF4-FFF2-40B4-BE49-F238E27FC236}">
                <a16:creationId xmlns:a16="http://schemas.microsoft.com/office/drawing/2014/main" id="{505D8D10-F310-487C-BA40-FABA39A80934}"/>
              </a:ext>
            </a:extLst>
          </p:cNvPr>
          <p:cNvSpPr>
            <a:spLocks/>
          </p:cNvSpPr>
          <p:nvPr/>
        </p:nvSpPr>
        <p:spPr bwMode="auto">
          <a:xfrm>
            <a:off x="7837488" y="1674813"/>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19474" name="Rectangle 20">
            <a:extLst>
              <a:ext uri="{FF2B5EF4-FFF2-40B4-BE49-F238E27FC236}">
                <a16:creationId xmlns:a16="http://schemas.microsoft.com/office/drawing/2014/main" id="{0D2F21DD-9A6D-40CF-B629-B4A607BCC071}"/>
              </a:ext>
            </a:extLst>
          </p:cNvPr>
          <p:cNvSpPr>
            <a:spLocks noChangeArrowheads="1"/>
          </p:cNvSpPr>
          <p:nvPr/>
        </p:nvSpPr>
        <p:spPr bwMode="auto">
          <a:xfrm>
            <a:off x="7467601" y="1219200"/>
            <a:ext cx="171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V</a:t>
            </a:r>
            <a:r>
              <a:rPr lang="en-US" altLang="en-US" sz="2400">
                <a:solidFill>
                  <a:srgbClr val="000000"/>
                </a:solidFill>
                <a:latin typeface="Tahoma" panose="020B0604030504040204" pitchFamily="34" charset="0"/>
                <a:sym typeface="Symbol" panose="05050102010706020507" pitchFamily="18" charset="2"/>
              </a:rPr>
              <a:t>=100 k</a:t>
            </a:r>
          </a:p>
        </p:txBody>
      </p:sp>
      <p:sp>
        <p:nvSpPr>
          <p:cNvPr id="19475" name="Oval 21">
            <a:extLst>
              <a:ext uri="{FF2B5EF4-FFF2-40B4-BE49-F238E27FC236}">
                <a16:creationId xmlns:a16="http://schemas.microsoft.com/office/drawing/2014/main" id="{4C0FD3E1-E77E-4537-A074-611C6B195828}"/>
              </a:ext>
            </a:extLst>
          </p:cNvPr>
          <p:cNvSpPr>
            <a:spLocks noChangeAspect="1" noChangeArrowheads="1"/>
          </p:cNvSpPr>
          <p:nvPr/>
        </p:nvSpPr>
        <p:spPr bwMode="auto">
          <a:xfrm>
            <a:off x="10058401" y="3133726"/>
            <a:ext cx="119063" cy="119063"/>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9476" name="Oval 22">
            <a:extLst>
              <a:ext uri="{FF2B5EF4-FFF2-40B4-BE49-F238E27FC236}">
                <a16:creationId xmlns:a16="http://schemas.microsoft.com/office/drawing/2014/main" id="{A83DA462-4404-4A0A-AB1F-972FE8D37931}"/>
              </a:ext>
            </a:extLst>
          </p:cNvPr>
          <p:cNvSpPr>
            <a:spLocks noChangeAspect="1" noChangeArrowheads="1"/>
          </p:cNvSpPr>
          <p:nvPr/>
        </p:nvSpPr>
        <p:spPr bwMode="auto">
          <a:xfrm>
            <a:off x="7510463" y="3133726"/>
            <a:ext cx="119062" cy="119063"/>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9477" name="Rectangle 23">
            <a:extLst>
              <a:ext uri="{FF2B5EF4-FFF2-40B4-BE49-F238E27FC236}">
                <a16:creationId xmlns:a16="http://schemas.microsoft.com/office/drawing/2014/main" id="{EE660188-02BA-4D70-B234-5A6CD842FF9B}"/>
              </a:ext>
            </a:extLst>
          </p:cNvPr>
          <p:cNvSpPr>
            <a:spLocks noChangeArrowheads="1"/>
          </p:cNvSpPr>
          <p:nvPr/>
        </p:nvSpPr>
        <p:spPr bwMode="auto">
          <a:xfrm>
            <a:off x="7243764" y="2916238"/>
            <a:ext cx="34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a</a:t>
            </a:r>
          </a:p>
        </p:txBody>
      </p:sp>
      <p:sp>
        <p:nvSpPr>
          <p:cNvPr id="19478" name="Rectangle 24">
            <a:extLst>
              <a:ext uri="{FF2B5EF4-FFF2-40B4-BE49-F238E27FC236}">
                <a16:creationId xmlns:a16="http://schemas.microsoft.com/office/drawing/2014/main" id="{AF908414-D564-4E17-9819-A35FD52F5DC3}"/>
              </a:ext>
            </a:extLst>
          </p:cNvPr>
          <p:cNvSpPr>
            <a:spLocks noChangeArrowheads="1"/>
          </p:cNvSpPr>
          <p:nvPr/>
        </p:nvSpPr>
        <p:spPr bwMode="auto">
          <a:xfrm>
            <a:off x="10086976" y="2927350"/>
            <a:ext cx="35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b</a:t>
            </a:r>
          </a:p>
        </p:txBody>
      </p:sp>
      <p:sp>
        <p:nvSpPr>
          <p:cNvPr id="381977" name="Text Box 25">
            <a:extLst>
              <a:ext uri="{FF2B5EF4-FFF2-40B4-BE49-F238E27FC236}">
                <a16:creationId xmlns:a16="http://schemas.microsoft.com/office/drawing/2014/main" id="{92D26188-738D-494E-A0A7-21106F32841F}"/>
              </a:ext>
            </a:extLst>
          </p:cNvPr>
          <p:cNvSpPr txBox="1">
            <a:spLocks noChangeArrowheads="1"/>
          </p:cNvSpPr>
          <p:nvPr/>
        </p:nvSpPr>
        <p:spPr bwMode="auto">
          <a:xfrm>
            <a:off x="1828800" y="1066801"/>
            <a:ext cx="52578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rPr>
              <a:t>100 k</a:t>
            </a:r>
            <a:r>
              <a:rPr lang="en-US" altLang="en-US" sz="2400">
                <a:solidFill>
                  <a:srgbClr val="000000"/>
                </a:solidFill>
                <a:latin typeface="Tahoma" panose="020B0604030504040204" pitchFamily="34" charset="0"/>
                <a:sym typeface="Symbol" panose="05050102010706020507" pitchFamily="18" charset="2"/>
              </a:rPr>
              <a:t> and 10 k resistors in parallel are equivalent to an 9090  resistor. </a:t>
            </a:r>
          </a:p>
          <a:p>
            <a:pP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Total equivalent resistance: 14090 </a:t>
            </a:r>
          </a:p>
          <a:p>
            <a:pPr eaLnBrk="1" hangingPunct="1">
              <a:spcBef>
                <a:spcPct val="0"/>
              </a:spcBef>
              <a:buFontTx/>
              <a:buNone/>
            </a:pPr>
            <a:endParaRPr lang="en-US" altLang="en-US" sz="2400">
              <a:solidFill>
                <a:srgbClr val="000000"/>
              </a:solidFill>
              <a:latin typeface="Tahoma" panose="020B0604030504040204" pitchFamily="34" charset="0"/>
              <a:sym typeface="Symbol" panose="05050102010706020507" pitchFamily="18" charset="2"/>
            </a:endParaRPr>
          </a:p>
          <a:p>
            <a:pP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Total current: I=4.26x10</a:t>
            </a:r>
            <a:r>
              <a:rPr lang="en-US" altLang="en-US" sz="2400" baseline="30000">
                <a:solidFill>
                  <a:srgbClr val="000000"/>
                </a:solidFill>
                <a:latin typeface="Tahoma" panose="020B0604030504040204" pitchFamily="34" charset="0"/>
                <a:sym typeface="Symbol" panose="05050102010706020507" pitchFamily="18" charset="2"/>
              </a:rPr>
              <a:t>-4</a:t>
            </a:r>
            <a:r>
              <a:rPr lang="en-US" altLang="en-US" sz="2400">
                <a:solidFill>
                  <a:srgbClr val="000000"/>
                </a:solidFill>
                <a:latin typeface="Tahoma" panose="020B0604030504040204" pitchFamily="34" charset="0"/>
                <a:sym typeface="Symbol" panose="05050102010706020507" pitchFamily="18" charset="2"/>
              </a:rPr>
              <a:t> A</a:t>
            </a:r>
          </a:p>
        </p:txBody>
      </p:sp>
      <p:sp>
        <p:nvSpPr>
          <p:cNvPr id="381978" name="Line 26">
            <a:extLst>
              <a:ext uri="{FF2B5EF4-FFF2-40B4-BE49-F238E27FC236}">
                <a16:creationId xmlns:a16="http://schemas.microsoft.com/office/drawing/2014/main" id="{0BA11A6F-6B31-437C-B69C-B9D7918B164C}"/>
              </a:ext>
            </a:extLst>
          </p:cNvPr>
          <p:cNvSpPr>
            <a:spLocks noChangeShapeType="1"/>
          </p:cNvSpPr>
          <p:nvPr/>
        </p:nvSpPr>
        <p:spPr bwMode="auto">
          <a:xfrm flipH="1">
            <a:off x="7772400" y="5029200"/>
            <a:ext cx="6858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381979" name="Rectangle 27">
            <a:extLst>
              <a:ext uri="{FF2B5EF4-FFF2-40B4-BE49-F238E27FC236}">
                <a16:creationId xmlns:a16="http://schemas.microsoft.com/office/drawing/2014/main" id="{4FE2185A-1CE9-4352-94B4-7F2BEBDB5DCD}"/>
              </a:ext>
            </a:extLst>
          </p:cNvPr>
          <p:cNvSpPr>
            <a:spLocks noChangeArrowheads="1"/>
          </p:cNvSpPr>
          <p:nvPr/>
        </p:nvSpPr>
        <p:spPr bwMode="auto">
          <a:xfrm>
            <a:off x="7186613" y="5029201"/>
            <a:ext cx="16621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sym typeface="Symbol" panose="05050102010706020507" pitchFamily="18" charset="2"/>
              </a:rPr>
              <a:t>I=.426 mA</a:t>
            </a:r>
          </a:p>
        </p:txBody>
      </p:sp>
      <p:sp>
        <p:nvSpPr>
          <p:cNvPr id="381980" name="Text Box 28">
            <a:extLst>
              <a:ext uri="{FF2B5EF4-FFF2-40B4-BE49-F238E27FC236}">
                <a16:creationId xmlns:a16="http://schemas.microsoft.com/office/drawing/2014/main" id="{A8592216-DBE9-47DF-A5AA-F8FEA7EAEBF1}"/>
              </a:ext>
            </a:extLst>
          </p:cNvPr>
          <p:cNvSpPr txBox="1">
            <a:spLocks noChangeArrowheads="1"/>
          </p:cNvSpPr>
          <p:nvPr/>
        </p:nvSpPr>
        <p:spPr bwMode="auto">
          <a:xfrm>
            <a:off x="1828800" y="3468688"/>
            <a:ext cx="51054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rPr>
              <a:t>The voltage drop from a to b:</a:t>
            </a:r>
          </a:p>
          <a:p>
            <a:pPr eaLnBrk="1" hangingPunct="1">
              <a:spcBef>
                <a:spcPct val="0"/>
              </a:spcBef>
              <a:buFontTx/>
              <a:buNone/>
            </a:pPr>
            <a:r>
              <a:rPr lang="en-US" altLang="en-US" sz="2400">
                <a:solidFill>
                  <a:srgbClr val="000000"/>
                </a:solidFill>
                <a:latin typeface="Tahoma" panose="020B0604030504040204" pitchFamily="34" charset="0"/>
              </a:rPr>
              <a:t>6-(4.26x10</a:t>
            </a:r>
            <a:r>
              <a:rPr lang="en-US" altLang="en-US" sz="2400" baseline="30000">
                <a:solidFill>
                  <a:srgbClr val="000000"/>
                </a:solidFill>
                <a:latin typeface="Tahoma" panose="020B0604030504040204" pitchFamily="34" charset="0"/>
              </a:rPr>
              <a:t>-4</a:t>
            </a:r>
            <a:r>
              <a:rPr lang="en-US" altLang="en-US" sz="2400">
                <a:solidFill>
                  <a:srgbClr val="000000"/>
                </a:solidFill>
                <a:latin typeface="Tahoma" panose="020B0604030504040204" pitchFamily="34" charset="0"/>
              </a:rPr>
              <a:t>)(5000)=3.87 V</a:t>
            </a:r>
            <a:r>
              <a:rPr lang="en-US" altLang="en-US" sz="2400">
                <a:solidFill>
                  <a:srgbClr val="000000"/>
                </a:solidFill>
                <a:latin typeface="Tahoma" panose="020B0604030504040204" pitchFamily="34" charset="0"/>
                <a:sym typeface="Symbol" panose="05050102010706020507" pitchFamily="18" charset="2"/>
              </a:rPr>
              <a:t>.</a:t>
            </a:r>
          </a:p>
        </p:txBody>
      </p:sp>
      <p:sp>
        <p:nvSpPr>
          <p:cNvPr id="381981" name="Text Box 29">
            <a:extLst>
              <a:ext uri="{FF2B5EF4-FFF2-40B4-BE49-F238E27FC236}">
                <a16:creationId xmlns:a16="http://schemas.microsoft.com/office/drawing/2014/main" id="{4857FF74-D670-440E-A2AE-5650F367AE38}"/>
              </a:ext>
            </a:extLst>
          </p:cNvPr>
          <p:cNvSpPr txBox="1">
            <a:spLocks noChangeArrowheads="1"/>
          </p:cNvSpPr>
          <p:nvPr/>
        </p:nvSpPr>
        <p:spPr bwMode="auto">
          <a:xfrm>
            <a:off x="1814513" y="4564063"/>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rPr>
              <a:t>The percent error is</a:t>
            </a:r>
            <a:r>
              <a:rPr lang="en-US" altLang="en-US" sz="2400">
                <a:solidFill>
                  <a:srgbClr val="000000"/>
                </a:solidFill>
                <a:latin typeface="Tahoma" panose="020B0604030504040204" pitchFamily="34" charset="0"/>
                <a:sym typeface="Symbol" panose="05050102010706020507" pitchFamily="18" charset="2"/>
              </a:rPr>
              <a:t>.</a:t>
            </a:r>
          </a:p>
        </p:txBody>
      </p:sp>
      <p:graphicFrame>
        <p:nvGraphicFramePr>
          <p:cNvPr id="381982" name="Object 30">
            <a:extLst>
              <a:ext uri="{FF2B5EF4-FFF2-40B4-BE49-F238E27FC236}">
                <a16:creationId xmlns:a16="http://schemas.microsoft.com/office/drawing/2014/main" id="{0FC070CA-97D9-46D0-978D-70B609EAEEC3}"/>
              </a:ext>
            </a:extLst>
          </p:cNvPr>
          <p:cNvGraphicFramePr>
            <a:graphicFrameLocks noChangeAspect="1"/>
          </p:cNvGraphicFramePr>
          <p:nvPr/>
        </p:nvGraphicFramePr>
        <p:xfrm>
          <a:off x="1765300" y="5181600"/>
          <a:ext cx="4368800" cy="787400"/>
        </p:xfrm>
        <a:graphic>
          <a:graphicData uri="http://schemas.openxmlformats.org/presentationml/2006/ole">
            <mc:AlternateContent xmlns:mc="http://schemas.openxmlformats.org/markup-compatibility/2006">
              <mc:Choice xmlns:v="urn:schemas-microsoft-com:vml" Requires="v">
                <p:oleObj spid="_x0000_s7184" name="Equation" r:id="rId4" imgW="2184120" imgH="393480" progId="Equation.DSMT4">
                  <p:embed/>
                </p:oleObj>
              </mc:Choice>
              <mc:Fallback>
                <p:oleObj name="Equation" r:id="rId4" imgW="2184120" imgH="393480" progId="Equation.DSMT4">
                  <p:embed/>
                  <p:pic>
                    <p:nvPicPr>
                      <p:cNvPr id="381982" name="Object 30">
                        <a:extLst>
                          <a:ext uri="{FF2B5EF4-FFF2-40B4-BE49-F238E27FC236}">
                            <a16:creationId xmlns:a16="http://schemas.microsoft.com/office/drawing/2014/main" id="{0FC070CA-97D9-46D0-978D-70B609EAEEC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5300" y="5181600"/>
                        <a:ext cx="43688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1983" name="Text Box 31">
            <a:extLst>
              <a:ext uri="{FF2B5EF4-FFF2-40B4-BE49-F238E27FC236}">
                <a16:creationId xmlns:a16="http://schemas.microsoft.com/office/drawing/2014/main" id="{C496C4F3-B915-417E-BF25-4DF49D1BA168}"/>
              </a:ext>
            </a:extLst>
          </p:cNvPr>
          <p:cNvSpPr txBox="1">
            <a:spLocks noChangeArrowheads="1"/>
          </p:cNvSpPr>
          <p:nvPr/>
        </p:nvSpPr>
        <p:spPr bwMode="auto">
          <a:xfrm>
            <a:off x="1676400" y="6118225"/>
            <a:ext cx="8839200" cy="400050"/>
          </a:xfrm>
          <a:prstGeom prst="rect">
            <a:avLst/>
          </a:prstGeom>
          <a:solidFill>
            <a:srgbClr val="CC99FF"/>
          </a:solidFill>
          <a:ln w="38100" algn="ctr">
            <a:solidFill>
              <a:srgbClr val="80008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a:solidFill>
                  <a:srgbClr val="800080"/>
                </a:solidFill>
                <a:latin typeface="Tahoma" panose="020B0604030504040204" pitchFamily="34" charset="0"/>
                <a:sym typeface="Symbol" panose="05050102010706020507" pitchFamily="18" charset="2"/>
              </a:rPr>
              <a:t>Not great, but much better. </a:t>
            </a:r>
            <a:endParaRPr lang="en-US" altLang="en-US" sz="2000">
              <a:solidFill>
                <a:srgbClr val="800080"/>
              </a:solidFill>
              <a:latin typeface="Tahoma" panose="020B0604030504040204" pitchFamily="34" charset="0"/>
            </a:endParaRPr>
          </a:p>
        </p:txBody>
      </p:sp>
      <p:sp>
        <p:nvSpPr>
          <p:cNvPr id="19486" name="Rectangle 33">
            <a:extLst>
              <a:ext uri="{FF2B5EF4-FFF2-40B4-BE49-F238E27FC236}">
                <a16:creationId xmlns:a16="http://schemas.microsoft.com/office/drawing/2014/main" id="{DB951268-EAB0-4359-B24A-D930BF68FB92}"/>
              </a:ext>
            </a:extLst>
          </p:cNvPr>
          <p:cNvSpPr>
            <a:spLocks noChangeArrowheads="1"/>
          </p:cNvSpPr>
          <p:nvPr/>
        </p:nvSpPr>
        <p:spPr bwMode="auto">
          <a:xfrm>
            <a:off x="7315200" y="1184276"/>
            <a:ext cx="3048000" cy="1044575"/>
          </a:xfrm>
          <a:prstGeom prst="rect">
            <a:avLst/>
          </a:prstGeom>
          <a:solidFill>
            <a:srgbClr val="CCECFF">
              <a:alpha val="39999"/>
            </a:srgbClr>
          </a:solidFill>
          <a:ln w="38100" algn="ctr">
            <a:solidFill>
              <a:schemeClr val="accent2"/>
            </a:solidFill>
            <a:miter lim="800000"/>
            <a:headEnd/>
            <a:tailEnd/>
          </a:ln>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mc:AlternateContent xmlns:mc="http://schemas.openxmlformats.org/markup-compatibility/2006">
        <mc:Choice xmlns:p14="http://schemas.microsoft.com/office/powerpoint/2010/main" Requires="p14">
          <p:contentPart p14:bwMode="auto" r:id="rId6">
            <p14:nvContentPartPr>
              <p14:cNvPr id="2" name="Ink 1">
                <a:extLst>
                  <a:ext uri="{FF2B5EF4-FFF2-40B4-BE49-F238E27FC236}">
                    <a16:creationId xmlns:a16="http://schemas.microsoft.com/office/drawing/2014/main" id="{98ED8479-E66F-40E0-BCD2-9C8CC09CA4D2}"/>
                  </a:ext>
                </a:extLst>
              </p14:cNvPr>
              <p14:cNvContentPartPr/>
              <p14:nvPr/>
            </p14:nvContentPartPr>
            <p14:xfrm>
              <a:off x="943920" y="1112760"/>
              <a:ext cx="8209080" cy="3917520"/>
            </p14:xfrm>
          </p:contentPart>
        </mc:Choice>
        <mc:Fallback>
          <p:pic>
            <p:nvPicPr>
              <p:cNvPr id="2" name="Ink 1">
                <a:extLst>
                  <a:ext uri="{FF2B5EF4-FFF2-40B4-BE49-F238E27FC236}">
                    <a16:creationId xmlns:a16="http://schemas.microsoft.com/office/drawing/2014/main" id="{98ED8479-E66F-40E0-BCD2-9C8CC09CA4D2}"/>
                  </a:ext>
                </a:extLst>
              </p:cNvPr>
              <p:cNvPicPr/>
              <p:nvPr/>
            </p:nvPicPr>
            <p:blipFill>
              <a:blip r:embed="rId7"/>
              <a:stretch>
                <a:fillRect/>
              </a:stretch>
            </p:blipFill>
            <p:spPr>
              <a:xfrm>
                <a:off x="934560" y="1103400"/>
                <a:ext cx="8227800" cy="3936240"/>
              </a:xfrm>
              <a:prstGeom prst="rect">
                <a:avLst/>
              </a:prstGeom>
            </p:spPr>
          </p:pic>
        </mc:Fallback>
      </mc:AlternateContent>
    </p:spTree>
    <p:custDataLst>
      <p:tags r:id="rId2"/>
    </p:custDataLst>
    <p:extLst>
      <p:ext uri="{BB962C8B-B14F-4D97-AF65-F5344CB8AC3E}">
        <p14:creationId xmlns:p14="http://schemas.microsoft.com/office/powerpoint/2010/main" val="4047048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1977"/>
                                        </p:tgtEl>
                                        <p:attrNameLst>
                                          <p:attrName>style.visibility</p:attrName>
                                        </p:attrNameLst>
                                      </p:cBhvr>
                                      <p:to>
                                        <p:strVal val="visible"/>
                                      </p:to>
                                    </p:set>
                                  </p:childTnLst>
                                </p:cTn>
                              </p:par>
                              <p:par>
                                <p:cTn id="7" presetID="23" presetClass="entr" presetSubtype="16" fill="hold" nodeType="withEffect">
                                  <p:stCondLst>
                                    <p:cond delay="0"/>
                                  </p:stCondLst>
                                  <p:childTnLst>
                                    <p:set>
                                      <p:cBhvr>
                                        <p:cTn id="8" dur="1" fill="hold">
                                          <p:stCondLst>
                                            <p:cond delay="0"/>
                                          </p:stCondLst>
                                        </p:cTn>
                                        <p:tgtEl>
                                          <p:spTgt spid="381978"/>
                                        </p:tgtEl>
                                        <p:attrNameLst>
                                          <p:attrName>style.visibility</p:attrName>
                                        </p:attrNameLst>
                                      </p:cBhvr>
                                      <p:to>
                                        <p:strVal val="visible"/>
                                      </p:to>
                                    </p:set>
                                    <p:anim calcmode="lin" valueType="num">
                                      <p:cBhvr>
                                        <p:cTn id="9" dur="500" fill="hold"/>
                                        <p:tgtEl>
                                          <p:spTgt spid="381978"/>
                                        </p:tgtEl>
                                        <p:attrNameLst>
                                          <p:attrName>ppt_w</p:attrName>
                                        </p:attrNameLst>
                                      </p:cBhvr>
                                      <p:tavLst>
                                        <p:tav tm="0">
                                          <p:val>
                                            <p:fltVal val="0"/>
                                          </p:val>
                                        </p:tav>
                                        <p:tav tm="100000">
                                          <p:val>
                                            <p:strVal val="#ppt_w"/>
                                          </p:val>
                                        </p:tav>
                                      </p:tavLst>
                                    </p:anim>
                                    <p:anim calcmode="lin" valueType="num">
                                      <p:cBhvr>
                                        <p:cTn id="10" dur="500" fill="hold"/>
                                        <p:tgtEl>
                                          <p:spTgt spid="381978"/>
                                        </p:tgtEl>
                                        <p:attrNameLst>
                                          <p:attrName>ppt_h</p:attrName>
                                        </p:attrNameLst>
                                      </p:cBhvr>
                                      <p:tavLst>
                                        <p:tav tm="0">
                                          <p:val>
                                            <p:fltVal val="0"/>
                                          </p:val>
                                        </p:tav>
                                        <p:tav tm="100000">
                                          <p:val>
                                            <p:strVal val="#ppt_h"/>
                                          </p:val>
                                        </p:tav>
                                      </p:tavLst>
                                    </p:anim>
                                  </p:childTnLst>
                                </p:cTn>
                              </p:par>
                              <p:par>
                                <p:cTn id="11" presetID="23" presetClass="entr" presetSubtype="16" fill="hold" grpId="0" nodeType="withEffect">
                                  <p:stCondLst>
                                    <p:cond delay="0"/>
                                  </p:stCondLst>
                                  <p:childTnLst>
                                    <p:set>
                                      <p:cBhvr>
                                        <p:cTn id="12" dur="1" fill="hold">
                                          <p:stCondLst>
                                            <p:cond delay="0"/>
                                          </p:stCondLst>
                                        </p:cTn>
                                        <p:tgtEl>
                                          <p:spTgt spid="381979"/>
                                        </p:tgtEl>
                                        <p:attrNameLst>
                                          <p:attrName>style.visibility</p:attrName>
                                        </p:attrNameLst>
                                      </p:cBhvr>
                                      <p:to>
                                        <p:strVal val="visible"/>
                                      </p:to>
                                    </p:set>
                                    <p:anim calcmode="lin" valueType="num">
                                      <p:cBhvr>
                                        <p:cTn id="13" dur="500" fill="hold"/>
                                        <p:tgtEl>
                                          <p:spTgt spid="381979"/>
                                        </p:tgtEl>
                                        <p:attrNameLst>
                                          <p:attrName>ppt_w</p:attrName>
                                        </p:attrNameLst>
                                      </p:cBhvr>
                                      <p:tavLst>
                                        <p:tav tm="0">
                                          <p:val>
                                            <p:fltVal val="0"/>
                                          </p:val>
                                        </p:tav>
                                        <p:tav tm="100000">
                                          <p:val>
                                            <p:strVal val="#ppt_w"/>
                                          </p:val>
                                        </p:tav>
                                      </p:tavLst>
                                    </p:anim>
                                    <p:anim calcmode="lin" valueType="num">
                                      <p:cBhvr>
                                        <p:cTn id="14" dur="500" fill="hold"/>
                                        <p:tgtEl>
                                          <p:spTgt spid="381979"/>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198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8198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8198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819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77" grpId="0"/>
      <p:bldP spid="381979" grpId="0"/>
      <p:bldP spid="381980" grpId="0"/>
      <p:bldP spid="381981" grpId="0"/>
      <p:bldP spid="38198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D1E9780F-1A76-46E6-B020-E6553C7D9DAE}"/>
              </a:ext>
            </a:extLst>
          </p:cNvPr>
          <p:cNvSpPr txBox="1">
            <a:spLocks noChangeArrowheads="1"/>
          </p:cNvSpPr>
          <p:nvPr/>
        </p:nvSpPr>
        <p:spPr bwMode="auto">
          <a:xfrm>
            <a:off x="1790700" y="914400"/>
            <a:ext cx="8610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en-US" sz="2400">
                <a:solidFill>
                  <a:srgbClr val="000000"/>
                </a:solidFill>
                <a:latin typeface="Tahoma" panose="020B0604030504040204" pitchFamily="34" charset="0"/>
              </a:rPr>
              <a:t>voltmeter must have a very large resistance</a:t>
            </a:r>
          </a:p>
          <a:p>
            <a:pPr eaLnBrk="1" hangingPunct="1">
              <a:spcBef>
                <a:spcPct val="0"/>
              </a:spcBef>
            </a:pPr>
            <a:r>
              <a:rPr lang="en-US" altLang="en-US" sz="2400">
                <a:solidFill>
                  <a:srgbClr val="000000"/>
                </a:solidFill>
                <a:latin typeface="Tahoma" panose="020B0604030504040204" pitchFamily="34" charset="0"/>
              </a:rPr>
              <a:t>voltmeter can be made from galvanometer in series with a large resistance</a:t>
            </a:r>
          </a:p>
        </p:txBody>
      </p:sp>
      <p:grpSp>
        <p:nvGrpSpPr>
          <p:cNvPr id="20483" name="Group 3">
            <a:extLst>
              <a:ext uri="{FF2B5EF4-FFF2-40B4-BE49-F238E27FC236}">
                <a16:creationId xmlns:a16="http://schemas.microsoft.com/office/drawing/2014/main" id="{2EC723ED-C7CC-45F7-ADBF-CB4D330712DB}"/>
              </a:ext>
            </a:extLst>
          </p:cNvPr>
          <p:cNvGrpSpPr>
            <a:grpSpLocks/>
          </p:cNvGrpSpPr>
          <p:nvPr/>
        </p:nvGrpSpPr>
        <p:grpSpPr bwMode="auto">
          <a:xfrm>
            <a:off x="2590800" y="2971800"/>
            <a:ext cx="1600200" cy="609600"/>
            <a:chOff x="1680" y="1632"/>
            <a:chExt cx="1008" cy="384"/>
          </a:xfrm>
        </p:grpSpPr>
        <p:grpSp>
          <p:nvGrpSpPr>
            <p:cNvPr id="20512" name="Group 4">
              <a:extLst>
                <a:ext uri="{FF2B5EF4-FFF2-40B4-BE49-F238E27FC236}">
                  <a16:creationId xmlns:a16="http://schemas.microsoft.com/office/drawing/2014/main" id="{2E660178-A979-463C-8A0D-210C9BB80AA8}"/>
                </a:ext>
              </a:extLst>
            </p:cNvPr>
            <p:cNvGrpSpPr>
              <a:grpSpLocks/>
            </p:cNvGrpSpPr>
            <p:nvPr/>
          </p:nvGrpSpPr>
          <p:grpSpPr bwMode="auto">
            <a:xfrm>
              <a:off x="1995" y="1632"/>
              <a:ext cx="384" cy="384"/>
              <a:chOff x="1995" y="1632"/>
              <a:chExt cx="384" cy="384"/>
            </a:xfrm>
          </p:grpSpPr>
          <p:sp>
            <p:nvSpPr>
              <p:cNvPr id="20515" name="Oval 5">
                <a:extLst>
                  <a:ext uri="{FF2B5EF4-FFF2-40B4-BE49-F238E27FC236}">
                    <a16:creationId xmlns:a16="http://schemas.microsoft.com/office/drawing/2014/main" id="{EF15E6F0-6CDB-4ACC-B368-B00F516DECA9}"/>
                  </a:ext>
                </a:extLst>
              </p:cNvPr>
              <p:cNvSpPr>
                <a:spLocks noChangeArrowheads="1"/>
              </p:cNvSpPr>
              <p:nvPr/>
            </p:nvSpPr>
            <p:spPr bwMode="auto">
              <a:xfrm>
                <a:off x="1995" y="1632"/>
                <a:ext cx="384" cy="384"/>
              </a:xfrm>
              <a:prstGeom prst="ellipse">
                <a:avLst/>
              </a:prstGeom>
              <a:noFill/>
              <a:ln w="571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20516" name="Rectangle 6">
                <a:extLst>
                  <a:ext uri="{FF2B5EF4-FFF2-40B4-BE49-F238E27FC236}">
                    <a16:creationId xmlns:a16="http://schemas.microsoft.com/office/drawing/2014/main" id="{0C978EBC-0E09-4DA4-A6F6-9DEA296DDD70}"/>
                  </a:ext>
                </a:extLst>
              </p:cNvPr>
              <p:cNvSpPr>
                <a:spLocks noChangeArrowheads="1"/>
              </p:cNvSpPr>
              <p:nvPr/>
            </p:nvSpPr>
            <p:spPr bwMode="auto">
              <a:xfrm>
                <a:off x="2064" y="1680"/>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V</a:t>
                </a:r>
              </a:p>
            </p:txBody>
          </p:sp>
        </p:grpSp>
        <p:sp>
          <p:nvSpPr>
            <p:cNvPr id="20513" name="Line 7">
              <a:extLst>
                <a:ext uri="{FF2B5EF4-FFF2-40B4-BE49-F238E27FC236}">
                  <a16:creationId xmlns:a16="http://schemas.microsoft.com/office/drawing/2014/main" id="{9430B800-8635-4C3A-99E3-4A182D6F530D}"/>
                </a:ext>
              </a:extLst>
            </p:cNvPr>
            <p:cNvSpPr>
              <a:spLocks noChangeShapeType="1"/>
            </p:cNvSpPr>
            <p:nvPr/>
          </p:nvSpPr>
          <p:spPr bwMode="auto">
            <a:xfrm>
              <a:off x="2377" y="1824"/>
              <a:ext cx="31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20514" name="Line 8">
              <a:extLst>
                <a:ext uri="{FF2B5EF4-FFF2-40B4-BE49-F238E27FC236}">
                  <a16:creationId xmlns:a16="http://schemas.microsoft.com/office/drawing/2014/main" id="{AD05EFD2-E1F0-42F1-B214-70A67B1E10B0}"/>
                </a:ext>
              </a:extLst>
            </p:cNvPr>
            <p:cNvSpPr>
              <a:spLocks noChangeShapeType="1"/>
            </p:cNvSpPr>
            <p:nvPr/>
          </p:nvSpPr>
          <p:spPr bwMode="auto">
            <a:xfrm>
              <a:off x="1680" y="1824"/>
              <a:ext cx="31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grpSp>
      <p:sp>
        <p:nvSpPr>
          <p:cNvPr id="379913" name="Freeform 9">
            <a:extLst>
              <a:ext uri="{FF2B5EF4-FFF2-40B4-BE49-F238E27FC236}">
                <a16:creationId xmlns:a16="http://schemas.microsoft.com/office/drawing/2014/main" id="{95118E9E-ADD5-498F-A73A-03D3AFDAAA77}"/>
              </a:ext>
            </a:extLst>
          </p:cNvPr>
          <p:cNvSpPr>
            <a:spLocks/>
          </p:cNvSpPr>
          <p:nvPr/>
        </p:nvSpPr>
        <p:spPr bwMode="auto">
          <a:xfrm>
            <a:off x="7272338" y="3127375"/>
            <a:ext cx="1219200" cy="29845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grpSp>
        <p:nvGrpSpPr>
          <p:cNvPr id="4" name="Group 10">
            <a:extLst>
              <a:ext uri="{FF2B5EF4-FFF2-40B4-BE49-F238E27FC236}">
                <a16:creationId xmlns:a16="http://schemas.microsoft.com/office/drawing/2014/main" id="{1C02F792-BB0A-44E3-8720-23DB272B89E9}"/>
              </a:ext>
            </a:extLst>
          </p:cNvPr>
          <p:cNvGrpSpPr>
            <a:grpSpLocks/>
          </p:cNvGrpSpPr>
          <p:nvPr/>
        </p:nvGrpSpPr>
        <p:grpSpPr bwMode="auto">
          <a:xfrm>
            <a:off x="8577263" y="2978150"/>
            <a:ext cx="609600" cy="596900"/>
            <a:chOff x="1995" y="1632"/>
            <a:chExt cx="384" cy="384"/>
          </a:xfrm>
        </p:grpSpPr>
        <p:sp>
          <p:nvSpPr>
            <p:cNvPr id="20510" name="Oval 11">
              <a:extLst>
                <a:ext uri="{FF2B5EF4-FFF2-40B4-BE49-F238E27FC236}">
                  <a16:creationId xmlns:a16="http://schemas.microsoft.com/office/drawing/2014/main" id="{2BD240D9-6AD1-4E3B-9DF6-28511AA46D99}"/>
                </a:ext>
              </a:extLst>
            </p:cNvPr>
            <p:cNvSpPr>
              <a:spLocks noChangeArrowheads="1"/>
            </p:cNvSpPr>
            <p:nvPr/>
          </p:nvSpPr>
          <p:spPr bwMode="auto">
            <a:xfrm>
              <a:off x="1995" y="1632"/>
              <a:ext cx="384" cy="384"/>
            </a:xfrm>
            <a:prstGeom prst="ellipse">
              <a:avLst/>
            </a:prstGeom>
            <a:noFill/>
            <a:ln w="571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20511" name="Rectangle 12">
              <a:extLst>
                <a:ext uri="{FF2B5EF4-FFF2-40B4-BE49-F238E27FC236}">
                  <a16:creationId xmlns:a16="http://schemas.microsoft.com/office/drawing/2014/main" id="{9AD874D2-2E77-475D-AB55-8D833B1F8371}"/>
                </a:ext>
              </a:extLst>
            </p:cNvPr>
            <p:cNvSpPr>
              <a:spLocks noChangeArrowheads="1"/>
            </p:cNvSpPr>
            <p:nvPr/>
          </p:nvSpPr>
          <p:spPr bwMode="auto">
            <a:xfrm>
              <a:off x="2058" y="1680"/>
              <a:ext cx="24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G</a:t>
              </a:r>
            </a:p>
          </p:txBody>
        </p:sp>
      </p:grpSp>
      <p:sp>
        <p:nvSpPr>
          <p:cNvPr id="379917" name="Line 13">
            <a:extLst>
              <a:ext uri="{FF2B5EF4-FFF2-40B4-BE49-F238E27FC236}">
                <a16:creationId xmlns:a16="http://schemas.microsoft.com/office/drawing/2014/main" id="{E19F0B42-3602-4C31-8EA4-7B85BE7B0D68}"/>
              </a:ext>
            </a:extLst>
          </p:cNvPr>
          <p:cNvSpPr>
            <a:spLocks noChangeShapeType="1"/>
          </p:cNvSpPr>
          <p:nvPr/>
        </p:nvSpPr>
        <p:spPr bwMode="auto">
          <a:xfrm>
            <a:off x="9182100" y="3276600"/>
            <a:ext cx="4953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379918" name="Line 14">
            <a:extLst>
              <a:ext uri="{FF2B5EF4-FFF2-40B4-BE49-F238E27FC236}">
                <a16:creationId xmlns:a16="http://schemas.microsoft.com/office/drawing/2014/main" id="{FBC54CFB-F57C-46E6-A923-81B080E0B61A}"/>
              </a:ext>
            </a:extLst>
          </p:cNvPr>
          <p:cNvSpPr>
            <a:spLocks noChangeShapeType="1"/>
          </p:cNvSpPr>
          <p:nvPr/>
        </p:nvSpPr>
        <p:spPr bwMode="auto">
          <a:xfrm>
            <a:off x="8415339" y="3276600"/>
            <a:ext cx="15557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379919" name="Freeform 15">
            <a:extLst>
              <a:ext uri="{FF2B5EF4-FFF2-40B4-BE49-F238E27FC236}">
                <a16:creationId xmlns:a16="http://schemas.microsoft.com/office/drawing/2014/main" id="{BB7E8763-76B9-4DB5-8372-23274071E15A}"/>
              </a:ext>
            </a:extLst>
          </p:cNvPr>
          <p:cNvSpPr>
            <a:spLocks/>
          </p:cNvSpPr>
          <p:nvPr/>
        </p:nvSpPr>
        <p:spPr bwMode="auto">
          <a:xfrm>
            <a:off x="6129338" y="3127375"/>
            <a:ext cx="1219200" cy="29845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379920" name="Rectangle 16">
            <a:extLst>
              <a:ext uri="{FF2B5EF4-FFF2-40B4-BE49-F238E27FC236}">
                <a16:creationId xmlns:a16="http://schemas.microsoft.com/office/drawing/2014/main" id="{BC32875E-1DB3-4CF1-9128-02E6BE90E032}"/>
              </a:ext>
            </a:extLst>
          </p:cNvPr>
          <p:cNvSpPr>
            <a:spLocks noChangeArrowheads="1"/>
          </p:cNvSpPr>
          <p:nvPr/>
        </p:nvSpPr>
        <p:spPr bwMode="auto">
          <a:xfrm>
            <a:off x="7653338" y="2671763"/>
            <a:ext cx="50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G</a:t>
            </a:r>
          </a:p>
        </p:txBody>
      </p:sp>
      <p:sp>
        <p:nvSpPr>
          <p:cNvPr id="379921" name="Rectangle 17">
            <a:extLst>
              <a:ext uri="{FF2B5EF4-FFF2-40B4-BE49-F238E27FC236}">
                <a16:creationId xmlns:a16="http://schemas.microsoft.com/office/drawing/2014/main" id="{EABE9529-D63F-4CDF-A722-894F05FCBA45}"/>
              </a:ext>
            </a:extLst>
          </p:cNvPr>
          <p:cNvSpPr>
            <a:spLocks noChangeArrowheads="1"/>
          </p:cNvSpPr>
          <p:nvPr/>
        </p:nvSpPr>
        <p:spPr bwMode="auto">
          <a:xfrm>
            <a:off x="6365876" y="2693988"/>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Ser</a:t>
            </a:r>
          </a:p>
        </p:txBody>
      </p:sp>
      <p:sp>
        <p:nvSpPr>
          <p:cNvPr id="379922" name="Rectangle 18">
            <a:extLst>
              <a:ext uri="{FF2B5EF4-FFF2-40B4-BE49-F238E27FC236}">
                <a16:creationId xmlns:a16="http://schemas.microsoft.com/office/drawing/2014/main" id="{B98624A1-05A6-493D-8BDF-83CFB2D4506D}"/>
              </a:ext>
            </a:extLst>
          </p:cNvPr>
          <p:cNvSpPr>
            <a:spLocks noChangeArrowheads="1"/>
          </p:cNvSpPr>
          <p:nvPr/>
        </p:nvSpPr>
        <p:spPr bwMode="auto">
          <a:xfrm>
            <a:off x="4518026" y="2922589"/>
            <a:ext cx="587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200" b="1">
                <a:solidFill>
                  <a:srgbClr val="000000"/>
                </a:solidFill>
                <a:latin typeface="Tahoma" panose="020B0604030504040204" pitchFamily="34" charset="0"/>
                <a:sym typeface="Symbol" panose="05050102010706020507" pitchFamily="18" charset="2"/>
              </a:rPr>
              <a:t></a:t>
            </a:r>
          </a:p>
        </p:txBody>
      </p:sp>
      <p:sp>
        <p:nvSpPr>
          <p:cNvPr id="379923" name="Text Box 19">
            <a:extLst>
              <a:ext uri="{FF2B5EF4-FFF2-40B4-BE49-F238E27FC236}">
                <a16:creationId xmlns:a16="http://schemas.microsoft.com/office/drawing/2014/main" id="{357EFB88-C8DD-4FF1-B8D7-D3AB0B353F61}"/>
              </a:ext>
            </a:extLst>
          </p:cNvPr>
          <p:cNvSpPr txBox="1">
            <a:spLocks noChangeArrowheads="1"/>
          </p:cNvSpPr>
          <p:nvPr/>
        </p:nvSpPr>
        <p:spPr bwMode="auto">
          <a:xfrm>
            <a:off x="1828800" y="4724400"/>
            <a:ext cx="883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Everything inside the blue box is the voltmeter.</a:t>
            </a:r>
            <a:endParaRPr lang="en-US" altLang="en-US" sz="2400">
              <a:solidFill>
                <a:srgbClr val="000000"/>
              </a:solidFill>
              <a:latin typeface="Tahoma" panose="020B0604030504040204" pitchFamily="34" charset="0"/>
            </a:endParaRPr>
          </a:p>
        </p:txBody>
      </p:sp>
      <p:sp>
        <p:nvSpPr>
          <p:cNvPr id="20493" name="Oval 20">
            <a:extLst>
              <a:ext uri="{FF2B5EF4-FFF2-40B4-BE49-F238E27FC236}">
                <a16:creationId xmlns:a16="http://schemas.microsoft.com/office/drawing/2014/main" id="{3A619E7A-AC46-4B8B-8E3F-261C68729094}"/>
              </a:ext>
            </a:extLst>
          </p:cNvPr>
          <p:cNvSpPr>
            <a:spLocks noChangeAspect="1" noChangeArrowheads="1"/>
          </p:cNvSpPr>
          <p:nvPr/>
        </p:nvSpPr>
        <p:spPr bwMode="auto">
          <a:xfrm>
            <a:off x="2552701" y="3211513"/>
            <a:ext cx="119063" cy="119062"/>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20494" name="Rectangle 21">
            <a:extLst>
              <a:ext uri="{FF2B5EF4-FFF2-40B4-BE49-F238E27FC236}">
                <a16:creationId xmlns:a16="http://schemas.microsoft.com/office/drawing/2014/main" id="{144492B9-626F-4F2E-B652-A087CA866ECA}"/>
              </a:ext>
            </a:extLst>
          </p:cNvPr>
          <p:cNvSpPr>
            <a:spLocks noChangeArrowheads="1"/>
          </p:cNvSpPr>
          <p:nvPr/>
        </p:nvSpPr>
        <p:spPr bwMode="auto">
          <a:xfrm>
            <a:off x="2286000" y="2994025"/>
            <a:ext cx="344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a</a:t>
            </a:r>
          </a:p>
        </p:txBody>
      </p:sp>
      <p:sp>
        <p:nvSpPr>
          <p:cNvPr id="20495" name="Oval 22">
            <a:extLst>
              <a:ext uri="{FF2B5EF4-FFF2-40B4-BE49-F238E27FC236}">
                <a16:creationId xmlns:a16="http://schemas.microsoft.com/office/drawing/2014/main" id="{6386EF81-2CFF-413E-B5FE-B5FA8CA82BE1}"/>
              </a:ext>
            </a:extLst>
          </p:cNvPr>
          <p:cNvSpPr>
            <a:spLocks noChangeAspect="1" noChangeArrowheads="1"/>
          </p:cNvSpPr>
          <p:nvPr/>
        </p:nvSpPr>
        <p:spPr bwMode="auto">
          <a:xfrm>
            <a:off x="4114801" y="3221038"/>
            <a:ext cx="119063" cy="119062"/>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20496" name="Rectangle 23">
            <a:extLst>
              <a:ext uri="{FF2B5EF4-FFF2-40B4-BE49-F238E27FC236}">
                <a16:creationId xmlns:a16="http://schemas.microsoft.com/office/drawing/2014/main" id="{5267EB73-6D8F-4844-A2D0-5FAA22841F94}"/>
              </a:ext>
            </a:extLst>
          </p:cNvPr>
          <p:cNvSpPr>
            <a:spLocks noChangeArrowheads="1"/>
          </p:cNvSpPr>
          <p:nvPr/>
        </p:nvSpPr>
        <p:spPr bwMode="auto">
          <a:xfrm>
            <a:off x="4143376" y="3014663"/>
            <a:ext cx="35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b</a:t>
            </a:r>
          </a:p>
        </p:txBody>
      </p:sp>
      <p:sp>
        <p:nvSpPr>
          <p:cNvPr id="20497" name="AutoShape 24">
            <a:extLst>
              <a:ext uri="{FF2B5EF4-FFF2-40B4-BE49-F238E27FC236}">
                <a16:creationId xmlns:a16="http://schemas.microsoft.com/office/drawing/2014/main" id="{119BDC49-F1A5-46DB-880A-977D3342EA41}"/>
              </a:ext>
            </a:extLst>
          </p:cNvPr>
          <p:cNvSpPr>
            <a:spLocks/>
          </p:cNvSpPr>
          <p:nvPr/>
        </p:nvSpPr>
        <p:spPr bwMode="auto">
          <a:xfrm rot="16200000">
            <a:off x="3282157" y="3053557"/>
            <a:ext cx="228600" cy="1589087"/>
          </a:xfrm>
          <a:prstGeom prst="leftBracket">
            <a:avLst>
              <a:gd name="adj" fmla="val 57928"/>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20498" name="Rectangle 25">
            <a:extLst>
              <a:ext uri="{FF2B5EF4-FFF2-40B4-BE49-F238E27FC236}">
                <a16:creationId xmlns:a16="http://schemas.microsoft.com/office/drawing/2014/main" id="{F9ACC479-728B-455D-BDBB-683AC394D676}"/>
              </a:ext>
            </a:extLst>
          </p:cNvPr>
          <p:cNvSpPr>
            <a:spLocks noChangeArrowheads="1"/>
          </p:cNvSpPr>
          <p:nvPr/>
        </p:nvSpPr>
        <p:spPr bwMode="auto">
          <a:xfrm>
            <a:off x="3148014" y="3886200"/>
            <a:ext cx="585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V</a:t>
            </a:r>
            <a:r>
              <a:rPr lang="en-US" altLang="en-US" sz="2400" baseline="-25000">
                <a:solidFill>
                  <a:srgbClr val="FF0000"/>
                </a:solidFill>
                <a:latin typeface="Tahoma" panose="020B0604030504040204" pitchFamily="34" charset="0"/>
              </a:rPr>
              <a:t>ab</a:t>
            </a:r>
          </a:p>
        </p:txBody>
      </p:sp>
      <p:sp>
        <p:nvSpPr>
          <p:cNvPr id="379930" name="Line 26">
            <a:extLst>
              <a:ext uri="{FF2B5EF4-FFF2-40B4-BE49-F238E27FC236}">
                <a16:creationId xmlns:a16="http://schemas.microsoft.com/office/drawing/2014/main" id="{FD28A76F-543F-495D-8FCD-58C00264E0C3}"/>
              </a:ext>
            </a:extLst>
          </p:cNvPr>
          <p:cNvSpPr>
            <a:spLocks noChangeShapeType="1"/>
          </p:cNvSpPr>
          <p:nvPr/>
        </p:nvSpPr>
        <p:spPr bwMode="auto">
          <a:xfrm>
            <a:off x="5670550" y="3276600"/>
            <a:ext cx="4953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379931" name="Oval 27">
            <a:extLst>
              <a:ext uri="{FF2B5EF4-FFF2-40B4-BE49-F238E27FC236}">
                <a16:creationId xmlns:a16="http://schemas.microsoft.com/office/drawing/2014/main" id="{C1A80E39-E97B-4FDF-91FF-3237D07E9997}"/>
              </a:ext>
            </a:extLst>
          </p:cNvPr>
          <p:cNvSpPr>
            <a:spLocks noChangeAspect="1" noChangeArrowheads="1"/>
          </p:cNvSpPr>
          <p:nvPr/>
        </p:nvSpPr>
        <p:spPr bwMode="auto">
          <a:xfrm>
            <a:off x="5594350" y="3211514"/>
            <a:ext cx="120650" cy="117475"/>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379932" name="Rectangle 28">
            <a:extLst>
              <a:ext uri="{FF2B5EF4-FFF2-40B4-BE49-F238E27FC236}">
                <a16:creationId xmlns:a16="http://schemas.microsoft.com/office/drawing/2014/main" id="{8FEE2C88-1386-46AE-8B21-8AF1D367DF60}"/>
              </a:ext>
            </a:extLst>
          </p:cNvPr>
          <p:cNvSpPr>
            <a:spLocks noChangeArrowheads="1"/>
          </p:cNvSpPr>
          <p:nvPr/>
        </p:nvSpPr>
        <p:spPr bwMode="auto">
          <a:xfrm>
            <a:off x="5327651" y="2998788"/>
            <a:ext cx="346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a</a:t>
            </a:r>
          </a:p>
        </p:txBody>
      </p:sp>
      <p:sp>
        <p:nvSpPr>
          <p:cNvPr id="379933" name="Oval 29">
            <a:extLst>
              <a:ext uri="{FF2B5EF4-FFF2-40B4-BE49-F238E27FC236}">
                <a16:creationId xmlns:a16="http://schemas.microsoft.com/office/drawing/2014/main" id="{F563867E-EE3B-4691-BEB7-E7347D61F429}"/>
              </a:ext>
            </a:extLst>
          </p:cNvPr>
          <p:cNvSpPr>
            <a:spLocks noChangeAspect="1" noChangeArrowheads="1"/>
          </p:cNvSpPr>
          <p:nvPr/>
        </p:nvSpPr>
        <p:spPr bwMode="auto">
          <a:xfrm>
            <a:off x="9599613" y="3221039"/>
            <a:ext cx="120650" cy="117475"/>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379934" name="Rectangle 30">
            <a:extLst>
              <a:ext uri="{FF2B5EF4-FFF2-40B4-BE49-F238E27FC236}">
                <a16:creationId xmlns:a16="http://schemas.microsoft.com/office/drawing/2014/main" id="{01328070-571A-41A2-8262-5C5AA7C21257}"/>
              </a:ext>
            </a:extLst>
          </p:cNvPr>
          <p:cNvSpPr>
            <a:spLocks noChangeArrowheads="1"/>
          </p:cNvSpPr>
          <p:nvPr/>
        </p:nvSpPr>
        <p:spPr bwMode="auto">
          <a:xfrm>
            <a:off x="9629776" y="3019425"/>
            <a:ext cx="35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b</a:t>
            </a:r>
          </a:p>
        </p:txBody>
      </p:sp>
      <p:sp>
        <p:nvSpPr>
          <p:cNvPr id="379935" name="AutoShape 31">
            <a:extLst>
              <a:ext uri="{FF2B5EF4-FFF2-40B4-BE49-F238E27FC236}">
                <a16:creationId xmlns:a16="http://schemas.microsoft.com/office/drawing/2014/main" id="{6F6602E3-A111-4F16-B6C4-266C0AFB1876}"/>
              </a:ext>
            </a:extLst>
          </p:cNvPr>
          <p:cNvSpPr>
            <a:spLocks/>
          </p:cNvSpPr>
          <p:nvPr/>
        </p:nvSpPr>
        <p:spPr bwMode="auto">
          <a:xfrm rot="16200000">
            <a:off x="7512051" y="1871664"/>
            <a:ext cx="225425" cy="3952875"/>
          </a:xfrm>
          <a:prstGeom prst="leftBracket">
            <a:avLst>
              <a:gd name="adj" fmla="val 146127"/>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379936" name="Rectangle 32">
            <a:extLst>
              <a:ext uri="{FF2B5EF4-FFF2-40B4-BE49-F238E27FC236}">
                <a16:creationId xmlns:a16="http://schemas.microsoft.com/office/drawing/2014/main" id="{D7BD171F-F559-4EFA-8338-BEFCBCF33666}"/>
              </a:ext>
            </a:extLst>
          </p:cNvPr>
          <p:cNvSpPr>
            <a:spLocks noChangeArrowheads="1"/>
          </p:cNvSpPr>
          <p:nvPr/>
        </p:nvSpPr>
        <p:spPr bwMode="auto">
          <a:xfrm>
            <a:off x="7313614" y="3890963"/>
            <a:ext cx="587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V</a:t>
            </a:r>
            <a:r>
              <a:rPr lang="en-US" altLang="en-US" sz="2400" baseline="-25000">
                <a:solidFill>
                  <a:srgbClr val="FF0000"/>
                </a:solidFill>
                <a:latin typeface="Tahoma" panose="020B0604030504040204" pitchFamily="34" charset="0"/>
              </a:rPr>
              <a:t>ab</a:t>
            </a:r>
          </a:p>
        </p:txBody>
      </p:sp>
      <p:sp>
        <p:nvSpPr>
          <p:cNvPr id="379937" name="Rectangle 33">
            <a:extLst>
              <a:ext uri="{FF2B5EF4-FFF2-40B4-BE49-F238E27FC236}">
                <a16:creationId xmlns:a16="http://schemas.microsoft.com/office/drawing/2014/main" id="{99D5C815-C41C-4055-9376-9D2F0ED70DEC}"/>
              </a:ext>
            </a:extLst>
          </p:cNvPr>
          <p:cNvSpPr>
            <a:spLocks noChangeArrowheads="1"/>
          </p:cNvSpPr>
          <p:nvPr/>
        </p:nvSpPr>
        <p:spPr bwMode="auto">
          <a:xfrm>
            <a:off x="5867400" y="2667001"/>
            <a:ext cx="3581400" cy="1044575"/>
          </a:xfrm>
          <a:prstGeom prst="rect">
            <a:avLst/>
          </a:prstGeom>
          <a:solidFill>
            <a:srgbClr val="CCECFF">
              <a:alpha val="39999"/>
            </a:srgbClr>
          </a:solidFill>
          <a:ln w="38100" algn="ctr">
            <a:solidFill>
              <a:schemeClr val="accent2"/>
            </a:solidFill>
            <a:miter lim="800000"/>
            <a:headEnd/>
            <a:tailEnd/>
          </a:ln>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34" name="Rectangle 37">
            <a:extLst>
              <a:ext uri="{FF2B5EF4-FFF2-40B4-BE49-F238E27FC236}">
                <a16:creationId xmlns:a16="http://schemas.microsoft.com/office/drawing/2014/main" id="{2DBFCF92-E9DE-49B8-A4C9-8C7840428DC5}"/>
              </a:ext>
            </a:extLst>
          </p:cNvPr>
          <p:cNvSpPr>
            <a:spLocks noChangeArrowheads="1"/>
          </p:cNvSpPr>
          <p:nvPr/>
        </p:nvSpPr>
        <p:spPr bwMode="auto">
          <a:xfrm>
            <a:off x="1905000" y="5321300"/>
            <a:ext cx="8382000" cy="1168400"/>
          </a:xfrm>
          <a:prstGeom prst="rect">
            <a:avLst/>
          </a:prstGeom>
          <a:solidFill>
            <a:srgbClr val="FFCC99"/>
          </a:solidFill>
          <a:ln w="38100">
            <a:solidFill>
              <a:srgbClr val="9933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solidFill>
                  <a:srgbClr val="993300"/>
                </a:solidFill>
                <a:latin typeface="Tahoma" panose="020B0604030504040204" pitchFamily="34" charset="0"/>
              </a:rPr>
              <a:t>Homework hints: “the </a:t>
            </a:r>
            <a:r>
              <a:rPr lang="en-US" altLang="en-US" sz="1400">
                <a:solidFill>
                  <a:srgbClr val="0000CC"/>
                </a:solidFill>
                <a:latin typeface="Tahoma" panose="020B0604030504040204" pitchFamily="34" charset="0"/>
              </a:rPr>
              <a:t>galvanometer</a:t>
            </a:r>
            <a:r>
              <a:rPr lang="en-US" altLang="en-US" sz="1400">
                <a:solidFill>
                  <a:srgbClr val="993300"/>
                </a:solidFill>
                <a:latin typeface="Tahoma" panose="020B0604030504040204" pitchFamily="34" charset="0"/>
              </a:rPr>
              <a:t> reads 1A full scale” would mean a current of I</a:t>
            </a:r>
            <a:r>
              <a:rPr lang="en-US" altLang="en-US" sz="1400" baseline="-25000">
                <a:solidFill>
                  <a:srgbClr val="993300"/>
                </a:solidFill>
                <a:latin typeface="Tahoma" panose="020B0604030504040204" pitchFamily="34" charset="0"/>
              </a:rPr>
              <a:t>G</a:t>
            </a:r>
            <a:r>
              <a:rPr lang="en-US" altLang="en-US" sz="1400">
                <a:solidFill>
                  <a:srgbClr val="993300"/>
                </a:solidFill>
                <a:latin typeface="Tahoma" panose="020B0604030504040204" pitchFamily="34" charset="0"/>
              </a:rPr>
              <a:t>=1A would produce a full-scale deflection of the galvanometer needle. </a:t>
            </a:r>
          </a:p>
          <a:p>
            <a:pPr eaLnBrk="1" hangingPunct="1">
              <a:spcBef>
                <a:spcPct val="0"/>
              </a:spcBef>
              <a:buFontTx/>
              <a:buNone/>
            </a:pPr>
            <a:endParaRPr lang="en-US" altLang="en-US" sz="1400">
              <a:solidFill>
                <a:srgbClr val="FFCC99"/>
              </a:solidFill>
              <a:latin typeface="Tahoma" panose="020B0604030504040204" pitchFamily="34" charset="0"/>
            </a:endParaRPr>
          </a:p>
          <a:p>
            <a:pPr eaLnBrk="1" hangingPunct="1">
              <a:spcBef>
                <a:spcPct val="0"/>
              </a:spcBef>
              <a:buFontTx/>
              <a:buNone/>
            </a:pPr>
            <a:r>
              <a:rPr lang="en-US" altLang="en-US" sz="1400">
                <a:solidFill>
                  <a:srgbClr val="FFCC99"/>
                </a:solidFill>
                <a:latin typeface="Tahoma" panose="020B0604030504040204" pitchFamily="34" charset="0"/>
              </a:rPr>
              <a:t>If you want the voltmeter shown to read 10V full scale, then the selected R</a:t>
            </a:r>
            <a:r>
              <a:rPr lang="en-US" altLang="en-US" sz="1400" baseline="-25000">
                <a:solidFill>
                  <a:srgbClr val="FFCC99"/>
                </a:solidFill>
                <a:latin typeface="Tahoma" panose="020B0604030504040204" pitchFamily="34" charset="0"/>
              </a:rPr>
              <a:t>Ser</a:t>
            </a:r>
            <a:r>
              <a:rPr lang="en-US" altLang="en-US" sz="1400">
                <a:solidFill>
                  <a:srgbClr val="FFCC99"/>
                </a:solidFill>
                <a:latin typeface="Tahoma" panose="020B0604030504040204" pitchFamily="34" charset="0"/>
              </a:rPr>
              <a:t> must result in I</a:t>
            </a:r>
            <a:r>
              <a:rPr lang="en-US" altLang="en-US" sz="1400" baseline="-25000">
                <a:solidFill>
                  <a:srgbClr val="FFCC99"/>
                </a:solidFill>
                <a:latin typeface="Tahoma" panose="020B0604030504040204" pitchFamily="34" charset="0"/>
              </a:rPr>
              <a:t>G</a:t>
            </a:r>
            <a:r>
              <a:rPr lang="en-US" altLang="en-US" sz="1400">
                <a:solidFill>
                  <a:srgbClr val="FFCC99"/>
                </a:solidFill>
                <a:latin typeface="Tahoma" panose="020B0604030504040204" pitchFamily="34" charset="0"/>
              </a:rPr>
              <a:t>=1A when V</a:t>
            </a:r>
            <a:r>
              <a:rPr lang="en-US" altLang="en-US" sz="1400" baseline="-25000">
                <a:solidFill>
                  <a:srgbClr val="FFCC99"/>
                </a:solidFill>
                <a:latin typeface="Tahoma" panose="020B0604030504040204" pitchFamily="34" charset="0"/>
              </a:rPr>
              <a:t>ab</a:t>
            </a:r>
            <a:r>
              <a:rPr lang="en-US" altLang="en-US" sz="1400">
                <a:solidFill>
                  <a:srgbClr val="FFCC99"/>
                </a:solidFill>
                <a:latin typeface="Tahoma" panose="020B0604030504040204" pitchFamily="34" charset="0"/>
              </a:rPr>
              <a:t>=10V.</a:t>
            </a:r>
          </a:p>
        </p:txBody>
      </p:sp>
      <p:sp>
        <p:nvSpPr>
          <p:cNvPr id="35" name="Rectangle 37">
            <a:extLst>
              <a:ext uri="{FF2B5EF4-FFF2-40B4-BE49-F238E27FC236}">
                <a16:creationId xmlns:a16="http://schemas.microsoft.com/office/drawing/2014/main" id="{80A73F27-847A-4273-8673-F6D84ADFEEBB}"/>
              </a:ext>
            </a:extLst>
          </p:cNvPr>
          <p:cNvSpPr>
            <a:spLocks noChangeArrowheads="1"/>
          </p:cNvSpPr>
          <p:nvPr/>
        </p:nvSpPr>
        <p:spPr bwMode="auto">
          <a:xfrm>
            <a:off x="1905000" y="5308600"/>
            <a:ext cx="8382000" cy="1168400"/>
          </a:xfrm>
          <a:prstGeom prst="rect">
            <a:avLst/>
          </a:prstGeom>
          <a:solidFill>
            <a:srgbClr val="FFCC99"/>
          </a:solidFill>
          <a:ln w="38100">
            <a:solidFill>
              <a:srgbClr val="9933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solidFill>
                  <a:srgbClr val="993300"/>
                </a:solidFill>
                <a:latin typeface="Tahoma" panose="020B0604030504040204" pitchFamily="34" charset="0"/>
              </a:rPr>
              <a:t>Homework hints: “the </a:t>
            </a:r>
            <a:r>
              <a:rPr lang="en-US" altLang="en-US" sz="1400">
                <a:solidFill>
                  <a:srgbClr val="0000CC"/>
                </a:solidFill>
                <a:latin typeface="Tahoma" panose="020B0604030504040204" pitchFamily="34" charset="0"/>
              </a:rPr>
              <a:t>galvanometer</a:t>
            </a:r>
            <a:r>
              <a:rPr lang="en-US" altLang="en-US" sz="1400">
                <a:solidFill>
                  <a:srgbClr val="993300"/>
                </a:solidFill>
                <a:latin typeface="Tahoma" panose="020B0604030504040204" pitchFamily="34" charset="0"/>
              </a:rPr>
              <a:t> reads 1A full scale” would mean a current of I</a:t>
            </a:r>
            <a:r>
              <a:rPr lang="en-US" altLang="en-US" sz="1400" baseline="-25000">
                <a:solidFill>
                  <a:srgbClr val="993300"/>
                </a:solidFill>
                <a:latin typeface="Tahoma" panose="020B0604030504040204" pitchFamily="34" charset="0"/>
              </a:rPr>
              <a:t>G</a:t>
            </a:r>
            <a:r>
              <a:rPr lang="en-US" altLang="en-US" sz="1400">
                <a:solidFill>
                  <a:srgbClr val="993300"/>
                </a:solidFill>
                <a:latin typeface="Tahoma" panose="020B0604030504040204" pitchFamily="34" charset="0"/>
              </a:rPr>
              <a:t>=1A would produce a full-scale deflection of the galvanometer needle. </a:t>
            </a:r>
          </a:p>
          <a:p>
            <a:pPr eaLnBrk="1" hangingPunct="1">
              <a:spcBef>
                <a:spcPct val="0"/>
              </a:spcBef>
              <a:buFontTx/>
              <a:buNone/>
            </a:pPr>
            <a:endParaRPr lang="en-US" altLang="en-US" sz="1400">
              <a:solidFill>
                <a:srgbClr val="993300"/>
              </a:solidFill>
              <a:latin typeface="Tahoma" panose="020B0604030504040204" pitchFamily="34" charset="0"/>
            </a:endParaRPr>
          </a:p>
          <a:p>
            <a:pPr eaLnBrk="1" hangingPunct="1">
              <a:spcBef>
                <a:spcPct val="0"/>
              </a:spcBef>
              <a:buFontTx/>
              <a:buNone/>
            </a:pPr>
            <a:r>
              <a:rPr lang="en-US" altLang="en-US" sz="1400">
                <a:solidFill>
                  <a:srgbClr val="993300"/>
                </a:solidFill>
                <a:latin typeface="Tahoma" panose="020B0604030504040204" pitchFamily="34" charset="0"/>
              </a:rPr>
              <a:t>If you want the </a:t>
            </a:r>
            <a:r>
              <a:rPr lang="en-US" altLang="en-US" sz="1400">
                <a:solidFill>
                  <a:srgbClr val="0000CC"/>
                </a:solidFill>
                <a:latin typeface="Tahoma" panose="020B0604030504040204" pitchFamily="34" charset="0"/>
              </a:rPr>
              <a:t>voltmeter</a:t>
            </a:r>
            <a:r>
              <a:rPr lang="en-US" altLang="en-US" sz="1400">
                <a:solidFill>
                  <a:srgbClr val="993300"/>
                </a:solidFill>
                <a:latin typeface="Tahoma" panose="020B0604030504040204" pitchFamily="34" charset="0"/>
              </a:rPr>
              <a:t> shown to read 10V full scale, then the selected R</a:t>
            </a:r>
            <a:r>
              <a:rPr lang="en-US" altLang="en-US" sz="1400" baseline="-25000">
                <a:solidFill>
                  <a:srgbClr val="993300"/>
                </a:solidFill>
                <a:latin typeface="Tahoma" panose="020B0604030504040204" pitchFamily="34" charset="0"/>
              </a:rPr>
              <a:t>Ser</a:t>
            </a:r>
            <a:r>
              <a:rPr lang="en-US" altLang="en-US" sz="1400">
                <a:solidFill>
                  <a:srgbClr val="993300"/>
                </a:solidFill>
                <a:latin typeface="Tahoma" panose="020B0604030504040204" pitchFamily="34" charset="0"/>
              </a:rPr>
              <a:t> must result in I</a:t>
            </a:r>
            <a:r>
              <a:rPr lang="en-US" altLang="en-US" sz="1400" baseline="-25000">
                <a:solidFill>
                  <a:srgbClr val="993300"/>
                </a:solidFill>
                <a:latin typeface="Tahoma" panose="020B0604030504040204" pitchFamily="34" charset="0"/>
              </a:rPr>
              <a:t>G</a:t>
            </a:r>
            <a:r>
              <a:rPr lang="en-US" altLang="en-US" sz="1400">
                <a:solidFill>
                  <a:srgbClr val="993300"/>
                </a:solidFill>
                <a:latin typeface="Tahoma" panose="020B0604030504040204" pitchFamily="34" charset="0"/>
              </a:rPr>
              <a:t>=1A when V</a:t>
            </a:r>
            <a:r>
              <a:rPr lang="en-US" altLang="en-US" sz="1400" baseline="-25000">
                <a:solidFill>
                  <a:srgbClr val="993300"/>
                </a:solidFill>
                <a:latin typeface="Tahoma" panose="020B0604030504040204" pitchFamily="34" charset="0"/>
              </a:rPr>
              <a:t>ab</a:t>
            </a:r>
            <a:r>
              <a:rPr lang="en-US" altLang="en-US" sz="1400">
                <a:solidFill>
                  <a:srgbClr val="993300"/>
                </a:solidFill>
                <a:latin typeface="Tahoma" panose="020B0604030504040204" pitchFamily="34" charset="0"/>
              </a:rPr>
              <a:t>=10V.</a:t>
            </a:r>
          </a:p>
        </p:txBody>
      </p:sp>
      <p:sp>
        <p:nvSpPr>
          <p:cNvPr id="20509" name="Text Box 3">
            <a:extLst>
              <a:ext uri="{FF2B5EF4-FFF2-40B4-BE49-F238E27FC236}">
                <a16:creationId xmlns:a16="http://schemas.microsoft.com/office/drawing/2014/main" id="{32C45C62-7B47-4FAE-A6B6-370029686676}"/>
              </a:ext>
            </a:extLst>
          </p:cNvPr>
          <p:cNvSpPr txBox="1">
            <a:spLocks noChangeArrowheads="1"/>
          </p:cNvSpPr>
          <p:nvPr/>
        </p:nvSpPr>
        <p:spPr bwMode="auto">
          <a:xfrm>
            <a:off x="2255838" y="246064"/>
            <a:ext cx="7467600" cy="523875"/>
          </a:xfrm>
          <a:prstGeom prst="rect">
            <a:avLst/>
          </a:prstGeom>
          <a:solidFill>
            <a:srgbClr val="00008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FFFF"/>
                </a:solidFill>
                <a:latin typeface="Tahoma" panose="020B0604030504040204" pitchFamily="34" charset="0"/>
              </a:rPr>
              <a:t>Designing a voltmeter</a:t>
            </a:r>
            <a:endParaRPr lang="en-US" altLang="en-US" sz="2800">
              <a:solidFill>
                <a:srgbClr val="FFFFFF"/>
              </a:solidFill>
              <a:latin typeface="Verdana" panose="020B0604030504040204" pitchFamily="34" charset="0"/>
            </a:endParaRPr>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5B133AA3-04B9-4BF7-B7FE-256F901B68D1}"/>
                  </a:ext>
                </a:extLst>
              </p14:cNvPr>
              <p14:cNvContentPartPr/>
              <p14:nvPr/>
            </p14:nvContentPartPr>
            <p14:xfrm>
              <a:off x="6144120" y="2616480"/>
              <a:ext cx="1053720" cy="936360"/>
            </p14:xfrm>
          </p:contentPart>
        </mc:Choice>
        <mc:Fallback>
          <p:pic>
            <p:nvPicPr>
              <p:cNvPr id="2" name="Ink 1">
                <a:extLst>
                  <a:ext uri="{FF2B5EF4-FFF2-40B4-BE49-F238E27FC236}">
                    <a16:creationId xmlns:a16="http://schemas.microsoft.com/office/drawing/2014/main" id="{5B133AA3-04B9-4BF7-B7FE-256F901B68D1}"/>
                  </a:ext>
                </a:extLst>
              </p:cNvPr>
              <p:cNvPicPr/>
              <p:nvPr/>
            </p:nvPicPr>
            <p:blipFill>
              <a:blip r:embed="rId4"/>
              <a:stretch>
                <a:fillRect/>
              </a:stretch>
            </p:blipFill>
            <p:spPr>
              <a:xfrm>
                <a:off x="6134760" y="2607120"/>
                <a:ext cx="1072440" cy="955080"/>
              </a:xfrm>
              <a:prstGeom prst="rect">
                <a:avLst/>
              </a:prstGeom>
            </p:spPr>
          </p:pic>
        </mc:Fallback>
      </mc:AlternateContent>
    </p:spTree>
    <p:custDataLst>
      <p:tags r:id="rId1"/>
    </p:custDataLst>
    <p:extLst>
      <p:ext uri="{BB962C8B-B14F-4D97-AF65-F5344CB8AC3E}">
        <p14:creationId xmlns:p14="http://schemas.microsoft.com/office/powerpoint/2010/main" val="38709669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379913"/>
                                        </p:tgtEl>
                                        <p:attrNameLst>
                                          <p:attrName>style.visibility</p:attrName>
                                        </p:attrNameLst>
                                      </p:cBhvr>
                                      <p:to>
                                        <p:strVal val="visible"/>
                                      </p:to>
                                    </p:set>
                                    <p:anim calcmode="lin" valueType="num">
                                      <p:cBhvr>
                                        <p:cTn id="7" dur="500" fill="hold"/>
                                        <p:tgtEl>
                                          <p:spTgt spid="379913"/>
                                        </p:tgtEl>
                                        <p:attrNameLst>
                                          <p:attrName>ppt_w</p:attrName>
                                        </p:attrNameLst>
                                      </p:cBhvr>
                                      <p:tavLst>
                                        <p:tav tm="0">
                                          <p:val>
                                            <p:fltVal val="0"/>
                                          </p:val>
                                        </p:tav>
                                        <p:tav tm="100000">
                                          <p:val>
                                            <p:strVal val="#ppt_w"/>
                                          </p:val>
                                        </p:tav>
                                      </p:tavLst>
                                    </p:anim>
                                    <p:anim calcmode="lin" valueType="num">
                                      <p:cBhvr>
                                        <p:cTn id="8" dur="500" fill="hold"/>
                                        <p:tgtEl>
                                          <p:spTgt spid="379913"/>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379917"/>
                                        </p:tgtEl>
                                        <p:attrNameLst>
                                          <p:attrName>style.visibility</p:attrName>
                                        </p:attrNameLst>
                                      </p:cBhvr>
                                      <p:to>
                                        <p:strVal val="visible"/>
                                      </p:to>
                                    </p:set>
                                    <p:anim calcmode="lin" valueType="num">
                                      <p:cBhvr>
                                        <p:cTn id="15" dur="500" fill="hold"/>
                                        <p:tgtEl>
                                          <p:spTgt spid="379917"/>
                                        </p:tgtEl>
                                        <p:attrNameLst>
                                          <p:attrName>ppt_w</p:attrName>
                                        </p:attrNameLst>
                                      </p:cBhvr>
                                      <p:tavLst>
                                        <p:tav tm="0">
                                          <p:val>
                                            <p:fltVal val="0"/>
                                          </p:val>
                                        </p:tav>
                                        <p:tav tm="100000">
                                          <p:val>
                                            <p:strVal val="#ppt_w"/>
                                          </p:val>
                                        </p:tav>
                                      </p:tavLst>
                                    </p:anim>
                                    <p:anim calcmode="lin" valueType="num">
                                      <p:cBhvr>
                                        <p:cTn id="16" dur="500" fill="hold"/>
                                        <p:tgtEl>
                                          <p:spTgt spid="379917"/>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379918"/>
                                        </p:tgtEl>
                                        <p:attrNameLst>
                                          <p:attrName>style.visibility</p:attrName>
                                        </p:attrNameLst>
                                      </p:cBhvr>
                                      <p:to>
                                        <p:strVal val="visible"/>
                                      </p:to>
                                    </p:set>
                                    <p:anim calcmode="lin" valueType="num">
                                      <p:cBhvr>
                                        <p:cTn id="19" dur="500" fill="hold"/>
                                        <p:tgtEl>
                                          <p:spTgt spid="379918"/>
                                        </p:tgtEl>
                                        <p:attrNameLst>
                                          <p:attrName>ppt_w</p:attrName>
                                        </p:attrNameLst>
                                      </p:cBhvr>
                                      <p:tavLst>
                                        <p:tav tm="0">
                                          <p:val>
                                            <p:fltVal val="0"/>
                                          </p:val>
                                        </p:tav>
                                        <p:tav tm="100000">
                                          <p:val>
                                            <p:strVal val="#ppt_w"/>
                                          </p:val>
                                        </p:tav>
                                      </p:tavLst>
                                    </p:anim>
                                    <p:anim calcmode="lin" valueType="num">
                                      <p:cBhvr>
                                        <p:cTn id="20" dur="500" fill="hold"/>
                                        <p:tgtEl>
                                          <p:spTgt spid="379918"/>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379919"/>
                                        </p:tgtEl>
                                        <p:attrNameLst>
                                          <p:attrName>style.visibility</p:attrName>
                                        </p:attrNameLst>
                                      </p:cBhvr>
                                      <p:to>
                                        <p:strVal val="visible"/>
                                      </p:to>
                                    </p:set>
                                    <p:anim calcmode="lin" valueType="num">
                                      <p:cBhvr>
                                        <p:cTn id="23" dur="500" fill="hold"/>
                                        <p:tgtEl>
                                          <p:spTgt spid="379919"/>
                                        </p:tgtEl>
                                        <p:attrNameLst>
                                          <p:attrName>ppt_w</p:attrName>
                                        </p:attrNameLst>
                                      </p:cBhvr>
                                      <p:tavLst>
                                        <p:tav tm="0">
                                          <p:val>
                                            <p:fltVal val="0"/>
                                          </p:val>
                                        </p:tav>
                                        <p:tav tm="100000">
                                          <p:val>
                                            <p:strVal val="#ppt_w"/>
                                          </p:val>
                                        </p:tav>
                                      </p:tavLst>
                                    </p:anim>
                                    <p:anim calcmode="lin" valueType="num">
                                      <p:cBhvr>
                                        <p:cTn id="24" dur="500" fill="hold"/>
                                        <p:tgtEl>
                                          <p:spTgt spid="379919"/>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379920"/>
                                        </p:tgtEl>
                                        <p:attrNameLst>
                                          <p:attrName>style.visibility</p:attrName>
                                        </p:attrNameLst>
                                      </p:cBhvr>
                                      <p:to>
                                        <p:strVal val="visible"/>
                                      </p:to>
                                    </p:set>
                                    <p:anim calcmode="lin" valueType="num">
                                      <p:cBhvr>
                                        <p:cTn id="27" dur="500" fill="hold"/>
                                        <p:tgtEl>
                                          <p:spTgt spid="379920"/>
                                        </p:tgtEl>
                                        <p:attrNameLst>
                                          <p:attrName>ppt_w</p:attrName>
                                        </p:attrNameLst>
                                      </p:cBhvr>
                                      <p:tavLst>
                                        <p:tav tm="0">
                                          <p:val>
                                            <p:fltVal val="0"/>
                                          </p:val>
                                        </p:tav>
                                        <p:tav tm="100000">
                                          <p:val>
                                            <p:strVal val="#ppt_w"/>
                                          </p:val>
                                        </p:tav>
                                      </p:tavLst>
                                    </p:anim>
                                    <p:anim calcmode="lin" valueType="num">
                                      <p:cBhvr>
                                        <p:cTn id="28" dur="500" fill="hold"/>
                                        <p:tgtEl>
                                          <p:spTgt spid="379920"/>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379921"/>
                                        </p:tgtEl>
                                        <p:attrNameLst>
                                          <p:attrName>style.visibility</p:attrName>
                                        </p:attrNameLst>
                                      </p:cBhvr>
                                      <p:to>
                                        <p:strVal val="visible"/>
                                      </p:to>
                                    </p:set>
                                    <p:anim calcmode="lin" valueType="num">
                                      <p:cBhvr>
                                        <p:cTn id="31" dur="500" fill="hold"/>
                                        <p:tgtEl>
                                          <p:spTgt spid="379921"/>
                                        </p:tgtEl>
                                        <p:attrNameLst>
                                          <p:attrName>ppt_w</p:attrName>
                                        </p:attrNameLst>
                                      </p:cBhvr>
                                      <p:tavLst>
                                        <p:tav tm="0">
                                          <p:val>
                                            <p:fltVal val="0"/>
                                          </p:val>
                                        </p:tav>
                                        <p:tav tm="100000">
                                          <p:val>
                                            <p:strVal val="#ppt_w"/>
                                          </p:val>
                                        </p:tav>
                                      </p:tavLst>
                                    </p:anim>
                                    <p:anim calcmode="lin" valueType="num">
                                      <p:cBhvr>
                                        <p:cTn id="32" dur="500" fill="hold"/>
                                        <p:tgtEl>
                                          <p:spTgt spid="379921"/>
                                        </p:tgtEl>
                                        <p:attrNameLst>
                                          <p:attrName>ppt_h</p:attrName>
                                        </p:attrNameLst>
                                      </p:cBhvr>
                                      <p:tavLst>
                                        <p:tav tm="0">
                                          <p:val>
                                            <p:fltVal val="0"/>
                                          </p:val>
                                        </p:tav>
                                        <p:tav tm="100000">
                                          <p:val>
                                            <p:strVal val="#ppt_h"/>
                                          </p:val>
                                        </p:tav>
                                      </p:tavLst>
                                    </p:anim>
                                  </p:childTnLst>
                                </p:cTn>
                              </p:par>
                              <p:par>
                                <p:cTn id="33" presetID="23" presetClass="entr" presetSubtype="16" fill="hold" grpId="0" nodeType="withEffect">
                                  <p:stCondLst>
                                    <p:cond delay="0"/>
                                  </p:stCondLst>
                                  <p:childTnLst>
                                    <p:set>
                                      <p:cBhvr>
                                        <p:cTn id="34" dur="1" fill="hold">
                                          <p:stCondLst>
                                            <p:cond delay="0"/>
                                          </p:stCondLst>
                                        </p:cTn>
                                        <p:tgtEl>
                                          <p:spTgt spid="379922"/>
                                        </p:tgtEl>
                                        <p:attrNameLst>
                                          <p:attrName>style.visibility</p:attrName>
                                        </p:attrNameLst>
                                      </p:cBhvr>
                                      <p:to>
                                        <p:strVal val="visible"/>
                                      </p:to>
                                    </p:set>
                                    <p:anim calcmode="lin" valueType="num">
                                      <p:cBhvr>
                                        <p:cTn id="35" dur="500" fill="hold"/>
                                        <p:tgtEl>
                                          <p:spTgt spid="379922"/>
                                        </p:tgtEl>
                                        <p:attrNameLst>
                                          <p:attrName>ppt_w</p:attrName>
                                        </p:attrNameLst>
                                      </p:cBhvr>
                                      <p:tavLst>
                                        <p:tav tm="0">
                                          <p:val>
                                            <p:fltVal val="0"/>
                                          </p:val>
                                        </p:tav>
                                        <p:tav tm="100000">
                                          <p:val>
                                            <p:strVal val="#ppt_w"/>
                                          </p:val>
                                        </p:tav>
                                      </p:tavLst>
                                    </p:anim>
                                    <p:anim calcmode="lin" valueType="num">
                                      <p:cBhvr>
                                        <p:cTn id="36" dur="500" fill="hold"/>
                                        <p:tgtEl>
                                          <p:spTgt spid="379922"/>
                                        </p:tgtEl>
                                        <p:attrNameLst>
                                          <p:attrName>ppt_h</p:attrName>
                                        </p:attrNameLst>
                                      </p:cBhvr>
                                      <p:tavLst>
                                        <p:tav tm="0">
                                          <p:val>
                                            <p:fltVal val="0"/>
                                          </p:val>
                                        </p:tav>
                                        <p:tav tm="100000">
                                          <p:val>
                                            <p:strVal val="#ppt_h"/>
                                          </p:val>
                                        </p:tav>
                                      </p:tavLst>
                                    </p:anim>
                                  </p:childTnLst>
                                </p:cTn>
                              </p:par>
                              <p:par>
                                <p:cTn id="37" presetID="23" presetClass="entr" presetSubtype="16" fill="hold" nodeType="withEffect">
                                  <p:stCondLst>
                                    <p:cond delay="0"/>
                                  </p:stCondLst>
                                  <p:childTnLst>
                                    <p:set>
                                      <p:cBhvr>
                                        <p:cTn id="38" dur="1" fill="hold">
                                          <p:stCondLst>
                                            <p:cond delay="0"/>
                                          </p:stCondLst>
                                        </p:cTn>
                                        <p:tgtEl>
                                          <p:spTgt spid="379930"/>
                                        </p:tgtEl>
                                        <p:attrNameLst>
                                          <p:attrName>style.visibility</p:attrName>
                                        </p:attrNameLst>
                                      </p:cBhvr>
                                      <p:to>
                                        <p:strVal val="visible"/>
                                      </p:to>
                                    </p:set>
                                    <p:anim calcmode="lin" valueType="num">
                                      <p:cBhvr>
                                        <p:cTn id="39" dur="500" fill="hold"/>
                                        <p:tgtEl>
                                          <p:spTgt spid="379930"/>
                                        </p:tgtEl>
                                        <p:attrNameLst>
                                          <p:attrName>ppt_w</p:attrName>
                                        </p:attrNameLst>
                                      </p:cBhvr>
                                      <p:tavLst>
                                        <p:tav tm="0">
                                          <p:val>
                                            <p:fltVal val="0"/>
                                          </p:val>
                                        </p:tav>
                                        <p:tav tm="100000">
                                          <p:val>
                                            <p:strVal val="#ppt_w"/>
                                          </p:val>
                                        </p:tav>
                                      </p:tavLst>
                                    </p:anim>
                                    <p:anim calcmode="lin" valueType="num">
                                      <p:cBhvr>
                                        <p:cTn id="40" dur="500" fill="hold"/>
                                        <p:tgtEl>
                                          <p:spTgt spid="379930"/>
                                        </p:tgtEl>
                                        <p:attrNameLst>
                                          <p:attrName>ppt_h</p:attrName>
                                        </p:attrNameLst>
                                      </p:cBhvr>
                                      <p:tavLst>
                                        <p:tav tm="0">
                                          <p:val>
                                            <p:fltVal val="0"/>
                                          </p:val>
                                        </p:tav>
                                        <p:tav tm="100000">
                                          <p:val>
                                            <p:strVal val="#ppt_h"/>
                                          </p:val>
                                        </p:tav>
                                      </p:tavLst>
                                    </p:anim>
                                  </p:childTnLst>
                                </p:cTn>
                              </p:par>
                              <p:par>
                                <p:cTn id="41" presetID="23" presetClass="entr" presetSubtype="16" fill="hold" grpId="0" nodeType="withEffect">
                                  <p:stCondLst>
                                    <p:cond delay="0"/>
                                  </p:stCondLst>
                                  <p:childTnLst>
                                    <p:set>
                                      <p:cBhvr>
                                        <p:cTn id="42" dur="1" fill="hold">
                                          <p:stCondLst>
                                            <p:cond delay="0"/>
                                          </p:stCondLst>
                                        </p:cTn>
                                        <p:tgtEl>
                                          <p:spTgt spid="379931"/>
                                        </p:tgtEl>
                                        <p:attrNameLst>
                                          <p:attrName>style.visibility</p:attrName>
                                        </p:attrNameLst>
                                      </p:cBhvr>
                                      <p:to>
                                        <p:strVal val="visible"/>
                                      </p:to>
                                    </p:set>
                                    <p:anim calcmode="lin" valueType="num">
                                      <p:cBhvr>
                                        <p:cTn id="43" dur="500" fill="hold"/>
                                        <p:tgtEl>
                                          <p:spTgt spid="379931"/>
                                        </p:tgtEl>
                                        <p:attrNameLst>
                                          <p:attrName>ppt_w</p:attrName>
                                        </p:attrNameLst>
                                      </p:cBhvr>
                                      <p:tavLst>
                                        <p:tav tm="0">
                                          <p:val>
                                            <p:fltVal val="0"/>
                                          </p:val>
                                        </p:tav>
                                        <p:tav tm="100000">
                                          <p:val>
                                            <p:strVal val="#ppt_w"/>
                                          </p:val>
                                        </p:tav>
                                      </p:tavLst>
                                    </p:anim>
                                    <p:anim calcmode="lin" valueType="num">
                                      <p:cBhvr>
                                        <p:cTn id="44" dur="500" fill="hold"/>
                                        <p:tgtEl>
                                          <p:spTgt spid="379931"/>
                                        </p:tgtEl>
                                        <p:attrNameLst>
                                          <p:attrName>ppt_h</p:attrName>
                                        </p:attrNameLst>
                                      </p:cBhvr>
                                      <p:tavLst>
                                        <p:tav tm="0">
                                          <p:val>
                                            <p:fltVal val="0"/>
                                          </p:val>
                                        </p:tav>
                                        <p:tav tm="100000">
                                          <p:val>
                                            <p:strVal val="#ppt_h"/>
                                          </p:val>
                                        </p:tav>
                                      </p:tavLst>
                                    </p:anim>
                                  </p:childTnLst>
                                </p:cTn>
                              </p:par>
                              <p:par>
                                <p:cTn id="45" presetID="23" presetClass="entr" presetSubtype="16" fill="hold" grpId="0" nodeType="withEffect">
                                  <p:stCondLst>
                                    <p:cond delay="0"/>
                                  </p:stCondLst>
                                  <p:childTnLst>
                                    <p:set>
                                      <p:cBhvr>
                                        <p:cTn id="46" dur="1" fill="hold">
                                          <p:stCondLst>
                                            <p:cond delay="0"/>
                                          </p:stCondLst>
                                        </p:cTn>
                                        <p:tgtEl>
                                          <p:spTgt spid="379932"/>
                                        </p:tgtEl>
                                        <p:attrNameLst>
                                          <p:attrName>style.visibility</p:attrName>
                                        </p:attrNameLst>
                                      </p:cBhvr>
                                      <p:to>
                                        <p:strVal val="visible"/>
                                      </p:to>
                                    </p:set>
                                    <p:anim calcmode="lin" valueType="num">
                                      <p:cBhvr>
                                        <p:cTn id="47" dur="500" fill="hold"/>
                                        <p:tgtEl>
                                          <p:spTgt spid="379932"/>
                                        </p:tgtEl>
                                        <p:attrNameLst>
                                          <p:attrName>ppt_w</p:attrName>
                                        </p:attrNameLst>
                                      </p:cBhvr>
                                      <p:tavLst>
                                        <p:tav tm="0">
                                          <p:val>
                                            <p:fltVal val="0"/>
                                          </p:val>
                                        </p:tav>
                                        <p:tav tm="100000">
                                          <p:val>
                                            <p:strVal val="#ppt_w"/>
                                          </p:val>
                                        </p:tav>
                                      </p:tavLst>
                                    </p:anim>
                                    <p:anim calcmode="lin" valueType="num">
                                      <p:cBhvr>
                                        <p:cTn id="48" dur="500" fill="hold"/>
                                        <p:tgtEl>
                                          <p:spTgt spid="379932"/>
                                        </p:tgtEl>
                                        <p:attrNameLst>
                                          <p:attrName>ppt_h</p:attrName>
                                        </p:attrNameLst>
                                      </p:cBhvr>
                                      <p:tavLst>
                                        <p:tav tm="0">
                                          <p:val>
                                            <p:fltVal val="0"/>
                                          </p:val>
                                        </p:tav>
                                        <p:tav tm="100000">
                                          <p:val>
                                            <p:strVal val="#ppt_h"/>
                                          </p:val>
                                        </p:tav>
                                      </p:tavLst>
                                    </p:anim>
                                  </p:childTnLst>
                                </p:cTn>
                              </p:par>
                              <p:par>
                                <p:cTn id="49" presetID="23" presetClass="entr" presetSubtype="16" fill="hold" grpId="0" nodeType="withEffect">
                                  <p:stCondLst>
                                    <p:cond delay="0"/>
                                  </p:stCondLst>
                                  <p:childTnLst>
                                    <p:set>
                                      <p:cBhvr>
                                        <p:cTn id="50" dur="1" fill="hold">
                                          <p:stCondLst>
                                            <p:cond delay="0"/>
                                          </p:stCondLst>
                                        </p:cTn>
                                        <p:tgtEl>
                                          <p:spTgt spid="379933"/>
                                        </p:tgtEl>
                                        <p:attrNameLst>
                                          <p:attrName>style.visibility</p:attrName>
                                        </p:attrNameLst>
                                      </p:cBhvr>
                                      <p:to>
                                        <p:strVal val="visible"/>
                                      </p:to>
                                    </p:set>
                                    <p:anim calcmode="lin" valueType="num">
                                      <p:cBhvr>
                                        <p:cTn id="51" dur="500" fill="hold"/>
                                        <p:tgtEl>
                                          <p:spTgt spid="379933"/>
                                        </p:tgtEl>
                                        <p:attrNameLst>
                                          <p:attrName>ppt_w</p:attrName>
                                        </p:attrNameLst>
                                      </p:cBhvr>
                                      <p:tavLst>
                                        <p:tav tm="0">
                                          <p:val>
                                            <p:fltVal val="0"/>
                                          </p:val>
                                        </p:tav>
                                        <p:tav tm="100000">
                                          <p:val>
                                            <p:strVal val="#ppt_w"/>
                                          </p:val>
                                        </p:tav>
                                      </p:tavLst>
                                    </p:anim>
                                    <p:anim calcmode="lin" valueType="num">
                                      <p:cBhvr>
                                        <p:cTn id="52" dur="500" fill="hold"/>
                                        <p:tgtEl>
                                          <p:spTgt spid="379933"/>
                                        </p:tgtEl>
                                        <p:attrNameLst>
                                          <p:attrName>ppt_h</p:attrName>
                                        </p:attrNameLst>
                                      </p:cBhvr>
                                      <p:tavLst>
                                        <p:tav tm="0">
                                          <p:val>
                                            <p:fltVal val="0"/>
                                          </p:val>
                                        </p:tav>
                                        <p:tav tm="100000">
                                          <p:val>
                                            <p:strVal val="#ppt_h"/>
                                          </p:val>
                                        </p:tav>
                                      </p:tavLst>
                                    </p:anim>
                                  </p:childTnLst>
                                </p:cTn>
                              </p:par>
                              <p:par>
                                <p:cTn id="53" presetID="23" presetClass="entr" presetSubtype="16" fill="hold" grpId="0" nodeType="withEffect">
                                  <p:stCondLst>
                                    <p:cond delay="0"/>
                                  </p:stCondLst>
                                  <p:childTnLst>
                                    <p:set>
                                      <p:cBhvr>
                                        <p:cTn id="54" dur="1" fill="hold">
                                          <p:stCondLst>
                                            <p:cond delay="0"/>
                                          </p:stCondLst>
                                        </p:cTn>
                                        <p:tgtEl>
                                          <p:spTgt spid="379934"/>
                                        </p:tgtEl>
                                        <p:attrNameLst>
                                          <p:attrName>style.visibility</p:attrName>
                                        </p:attrNameLst>
                                      </p:cBhvr>
                                      <p:to>
                                        <p:strVal val="visible"/>
                                      </p:to>
                                    </p:set>
                                    <p:anim calcmode="lin" valueType="num">
                                      <p:cBhvr>
                                        <p:cTn id="55" dur="500" fill="hold"/>
                                        <p:tgtEl>
                                          <p:spTgt spid="379934"/>
                                        </p:tgtEl>
                                        <p:attrNameLst>
                                          <p:attrName>ppt_w</p:attrName>
                                        </p:attrNameLst>
                                      </p:cBhvr>
                                      <p:tavLst>
                                        <p:tav tm="0">
                                          <p:val>
                                            <p:fltVal val="0"/>
                                          </p:val>
                                        </p:tav>
                                        <p:tav tm="100000">
                                          <p:val>
                                            <p:strVal val="#ppt_w"/>
                                          </p:val>
                                        </p:tav>
                                      </p:tavLst>
                                    </p:anim>
                                    <p:anim calcmode="lin" valueType="num">
                                      <p:cBhvr>
                                        <p:cTn id="56" dur="500" fill="hold"/>
                                        <p:tgtEl>
                                          <p:spTgt spid="379934"/>
                                        </p:tgtEl>
                                        <p:attrNameLst>
                                          <p:attrName>ppt_h</p:attrName>
                                        </p:attrNameLst>
                                      </p:cBhvr>
                                      <p:tavLst>
                                        <p:tav tm="0">
                                          <p:val>
                                            <p:fltVal val="0"/>
                                          </p:val>
                                        </p:tav>
                                        <p:tav tm="100000">
                                          <p:val>
                                            <p:strVal val="#ppt_h"/>
                                          </p:val>
                                        </p:tav>
                                      </p:tavLst>
                                    </p:anim>
                                  </p:childTnLst>
                                </p:cTn>
                              </p:par>
                              <p:par>
                                <p:cTn id="57" presetID="23" presetClass="entr" presetSubtype="16" fill="hold" grpId="0" nodeType="withEffect">
                                  <p:stCondLst>
                                    <p:cond delay="0"/>
                                  </p:stCondLst>
                                  <p:childTnLst>
                                    <p:set>
                                      <p:cBhvr>
                                        <p:cTn id="58" dur="1" fill="hold">
                                          <p:stCondLst>
                                            <p:cond delay="0"/>
                                          </p:stCondLst>
                                        </p:cTn>
                                        <p:tgtEl>
                                          <p:spTgt spid="379935"/>
                                        </p:tgtEl>
                                        <p:attrNameLst>
                                          <p:attrName>style.visibility</p:attrName>
                                        </p:attrNameLst>
                                      </p:cBhvr>
                                      <p:to>
                                        <p:strVal val="visible"/>
                                      </p:to>
                                    </p:set>
                                    <p:anim calcmode="lin" valueType="num">
                                      <p:cBhvr>
                                        <p:cTn id="59" dur="500" fill="hold"/>
                                        <p:tgtEl>
                                          <p:spTgt spid="379935"/>
                                        </p:tgtEl>
                                        <p:attrNameLst>
                                          <p:attrName>ppt_w</p:attrName>
                                        </p:attrNameLst>
                                      </p:cBhvr>
                                      <p:tavLst>
                                        <p:tav tm="0">
                                          <p:val>
                                            <p:fltVal val="0"/>
                                          </p:val>
                                        </p:tav>
                                        <p:tav tm="100000">
                                          <p:val>
                                            <p:strVal val="#ppt_w"/>
                                          </p:val>
                                        </p:tav>
                                      </p:tavLst>
                                    </p:anim>
                                    <p:anim calcmode="lin" valueType="num">
                                      <p:cBhvr>
                                        <p:cTn id="60" dur="500" fill="hold"/>
                                        <p:tgtEl>
                                          <p:spTgt spid="379935"/>
                                        </p:tgtEl>
                                        <p:attrNameLst>
                                          <p:attrName>ppt_h</p:attrName>
                                        </p:attrNameLst>
                                      </p:cBhvr>
                                      <p:tavLst>
                                        <p:tav tm="0">
                                          <p:val>
                                            <p:fltVal val="0"/>
                                          </p:val>
                                        </p:tav>
                                        <p:tav tm="100000">
                                          <p:val>
                                            <p:strVal val="#ppt_h"/>
                                          </p:val>
                                        </p:tav>
                                      </p:tavLst>
                                    </p:anim>
                                  </p:childTnLst>
                                </p:cTn>
                              </p:par>
                              <p:par>
                                <p:cTn id="61" presetID="23" presetClass="entr" presetSubtype="16" fill="hold" grpId="0" nodeType="withEffect">
                                  <p:stCondLst>
                                    <p:cond delay="0"/>
                                  </p:stCondLst>
                                  <p:childTnLst>
                                    <p:set>
                                      <p:cBhvr>
                                        <p:cTn id="62" dur="1" fill="hold">
                                          <p:stCondLst>
                                            <p:cond delay="0"/>
                                          </p:stCondLst>
                                        </p:cTn>
                                        <p:tgtEl>
                                          <p:spTgt spid="379936"/>
                                        </p:tgtEl>
                                        <p:attrNameLst>
                                          <p:attrName>style.visibility</p:attrName>
                                        </p:attrNameLst>
                                      </p:cBhvr>
                                      <p:to>
                                        <p:strVal val="visible"/>
                                      </p:to>
                                    </p:set>
                                    <p:anim calcmode="lin" valueType="num">
                                      <p:cBhvr>
                                        <p:cTn id="63" dur="500" fill="hold"/>
                                        <p:tgtEl>
                                          <p:spTgt spid="379936"/>
                                        </p:tgtEl>
                                        <p:attrNameLst>
                                          <p:attrName>ppt_w</p:attrName>
                                        </p:attrNameLst>
                                      </p:cBhvr>
                                      <p:tavLst>
                                        <p:tav tm="0">
                                          <p:val>
                                            <p:fltVal val="0"/>
                                          </p:val>
                                        </p:tav>
                                        <p:tav tm="100000">
                                          <p:val>
                                            <p:strVal val="#ppt_w"/>
                                          </p:val>
                                        </p:tav>
                                      </p:tavLst>
                                    </p:anim>
                                    <p:anim calcmode="lin" valueType="num">
                                      <p:cBhvr>
                                        <p:cTn id="64" dur="500" fill="hold"/>
                                        <p:tgtEl>
                                          <p:spTgt spid="379936"/>
                                        </p:tgtEl>
                                        <p:attrNameLst>
                                          <p:attrName>ppt_h</p:attrName>
                                        </p:attrNameLst>
                                      </p:cBhvr>
                                      <p:tavLst>
                                        <p:tav tm="0">
                                          <p:val>
                                            <p:fltVal val="0"/>
                                          </p:val>
                                        </p:tav>
                                        <p:tav tm="100000">
                                          <p:val>
                                            <p:strVal val="#ppt_h"/>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79923"/>
                                        </p:tgtEl>
                                        <p:attrNameLst>
                                          <p:attrName>style.visibility</p:attrName>
                                        </p:attrNameLst>
                                      </p:cBhvr>
                                      <p:to>
                                        <p:strVal val="visible"/>
                                      </p:to>
                                    </p:set>
                                  </p:childTnLst>
                                </p:cTn>
                              </p:par>
                            </p:childTnLst>
                          </p:cTn>
                        </p:par>
                        <p:par>
                          <p:cTn id="69" fill="hold" nodeType="afterGroup">
                            <p:stCondLst>
                              <p:cond delay="0"/>
                            </p:stCondLst>
                            <p:childTnLst>
                              <p:par>
                                <p:cTn id="70" presetID="23" presetClass="entr" presetSubtype="16" fill="hold" grpId="0" nodeType="afterEffect">
                                  <p:stCondLst>
                                    <p:cond delay="0"/>
                                  </p:stCondLst>
                                  <p:childTnLst>
                                    <p:set>
                                      <p:cBhvr>
                                        <p:cTn id="71" dur="1" fill="hold">
                                          <p:stCondLst>
                                            <p:cond delay="0"/>
                                          </p:stCondLst>
                                        </p:cTn>
                                        <p:tgtEl>
                                          <p:spTgt spid="379937"/>
                                        </p:tgtEl>
                                        <p:attrNameLst>
                                          <p:attrName>style.visibility</p:attrName>
                                        </p:attrNameLst>
                                      </p:cBhvr>
                                      <p:to>
                                        <p:strVal val="visible"/>
                                      </p:to>
                                    </p:set>
                                    <p:anim calcmode="lin" valueType="num">
                                      <p:cBhvr>
                                        <p:cTn id="72" dur="500" fill="hold"/>
                                        <p:tgtEl>
                                          <p:spTgt spid="379937"/>
                                        </p:tgtEl>
                                        <p:attrNameLst>
                                          <p:attrName>ppt_w</p:attrName>
                                        </p:attrNameLst>
                                      </p:cBhvr>
                                      <p:tavLst>
                                        <p:tav tm="0">
                                          <p:val>
                                            <p:fltVal val="0"/>
                                          </p:val>
                                        </p:tav>
                                        <p:tav tm="100000">
                                          <p:val>
                                            <p:strVal val="#ppt_w"/>
                                          </p:val>
                                        </p:tav>
                                      </p:tavLst>
                                    </p:anim>
                                    <p:anim calcmode="lin" valueType="num">
                                      <p:cBhvr>
                                        <p:cTn id="73" dur="500" fill="hold"/>
                                        <p:tgtEl>
                                          <p:spTgt spid="379937"/>
                                        </p:tgtEl>
                                        <p:attrNameLst>
                                          <p:attrName>ppt_h</p:attrName>
                                        </p:attrNameLst>
                                      </p:cBhvr>
                                      <p:tavLst>
                                        <p:tav tm="0">
                                          <p:val>
                                            <p:fltVal val="0"/>
                                          </p:val>
                                        </p:tav>
                                        <p:tav tm="100000">
                                          <p:val>
                                            <p:strVal val="#ppt_h"/>
                                          </p:val>
                                        </p:tav>
                                      </p:tavLst>
                                    </p:anim>
                                  </p:childTnLst>
                                </p:cTn>
                              </p:par>
                            </p:childTnLst>
                          </p:cTn>
                        </p:par>
                        <p:par>
                          <p:cTn id="74" fill="hold" nodeType="afterGroup">
                            <p:stCondLst>
                              <p:cond delay="500"/>
                            </p:stCondLst>
                            <p:childTnLst>
                              <p:par>
                                <p:cTn id="75" presetID="1" presetClass="entr" presetSubtype="0" fill="hold" grpId="0" nodeType="afterEffect">
                                  <p:stCondLst>
                                    <p:cond delay="0"/>
                                  </p:stCondLst>
                                  <p:childTnLst>
                                    <p:set>
                                      <p:cBhvr>
                                        <p:cTn id="76" dur="1" fill="hold">
                                          <p:stCondLst>
                                            <p:cond delay="0"/>
                                          </p:stCondLst>
                                        </p:cTn>
                                        <p:tgtEl>
                                          <p:spTgt spid="34"/>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20" grpId="0"/>
      <p:bldP spid="379921" grpId="0"/>
      <p:bldP spid="379922" grpId="0"/>
      <p:bldP spid="379923" grpId="0"/>
      <p:bldP spid="379931" grpId="0" animBg="1"/>
      <p:bldP spid="379932" grpId="0"/>
      <p:bldP spid="379933" grpId="0" animBg="1"/>
      <p:bldP spid="379934" grpId="0"/>
      <p:bldP spid="379935" grpId="0" animBg="1"/>
      <p:bldP spid="379936" grpId="0"/>
      <p:bldP spid="379937" grpId="0" animBg="1"/>
      <p:bldP spid="34" grpId="0" animBg="1"/>
      <p:bldP spid="3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 name="Rectangle 23">
            <a:extLst>
              <a:ext uri="{FF2B5EF4-FFF2-40B4-BE49-F238E27FC236}">
                <a16:creationId xmlns:a16="http://schemas.microsoft.com/office/drawing/2014/main" id="{7049A7D3-684C-4C59-A4B6-7B308A6AD34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20834" y="1346946"/>
            <a:ext cx="10222992"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D7B1087B-C592-40E7-B532-60B453A2FE6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20834" y="4299696"/>
            <a:ext cx="10222992"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14AE7447-E8F8-4A0F-9E3D-94842BFF88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20834" y="1484779"/>
            <a:ext cx="10222992" cy="2743200"/>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0" name="Group 29">
            <a:extLst>
              <a:ext uri="{FF2B5EF4-FFF2-40B4-BE49-F238E27FC236}">
                <a16:creationId xmlns:a16="http://schemas.microsoft.com/office/drawing/2014/main" id="{85981F80-69EE-4E2B-82A8-47FDFD7720AC}"/>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9649215" y="4068923"/>
            <a:ext cx="1080904" cy="1080902"/>
            <a:chOff x="9685338" y="4460675"/>
            <a:chExt cx="1080904" cy="1080902"/>
          </a:xfrm>
        </p:grpSpPr>
        <p:sp>
          <p:nvSpPr>
            <p:cNvPr id="31" name="Oval 30">
              <a:extLst>
                <a:ext uri="{FF2B5EF4-FFF2-40B4-BE49-F238E27FC236}">
                  <a16:creationId xmlns:a16="http://schemas.microsoft.com/office/drawing/2014/main" id="{46CE0473-0B07-47EE-A016-EBD87F2C8C9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prstClr val="white"/>
                </a:solidFill>
                <a:effectLst/>
                <a:uLnTx/>
                <a:uFillTx/>
                <a:latin typeface="Rockwell Extra Bold" pitchFamily="18" charset="0"/>
                <a:ea typeface="+mn-ea"/>
                <a:cs typeface="+mn-cs"/>
              </a:endParaRPr>
            </a:p>
          </p:txBody>
        </p:sp>
        <p:sp>
          <p:nvSpPr>
            <p:cNvPr id="32" name="Oval 31">
              <a:extLst>
                <a:ext uri="{FF2B5EF4-FFF2-40B4-BE49-F238E27FC236}">
                  <a16:creationId xmlns:a16="http://schemas.microsoft.com/office/drawing/2014/main" id="{EDD0D1E4-DFCA-4DF0-9D37-571A5F529F0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793429" y="4568765"/>
              <a:ext cx="864723" cy="864722"/>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grpSp>
      <p:sp useBgFill="1">
        <p:nvSpPr>
          <p:cNvPr id="34" name="Rectangle 33">
            <a:extLst>
              <a:ext uri="{FF2B5EF4-FFF2-40B4-BE49-F238E27FC236}">
                <a16:creationId xmlns:a16="http://schemas.microsoft.com/office/drawing/2014/main" id="{EDF3BDB2-0586-430E-811A-74BAFDEE663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0" y="0"/>
            <a:ext cx="12188952" cy="685800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6" name="Rectangle 35">
            <a:extLst>
              <a:ext uri="{FF2B5EF4-FFF2-40B4-BE49-F238E27FC236}">
                <a16:creationId xmlns:a16="http://schemas.microsoft.com/office/drawing/2014/main" id="{821E305B-0351-4E03-8C1B-F23D3A346E8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45152" y="928117"/>
            <a:ext cx="6629400"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a:extLst>
              <a:ext uri="{FF2B5EF4-FFF2-40B4-BE49-F238E27FC236}">
                <a16:creationId xmlns:a16="http://schemas.microsoft.com/office/drawing/2014/main" id="{3C848660-F9C2-4F86-A218-6AE0FB4CCC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41336" y="1110053"/>
            <a:ext cx="6630506" cy="4580301"/>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1D6C2715-DA76-4615-A29B-1EB8E6950F3E}"/>
              </a:ext>
            </a:extLst>
          </p:cNvPr>
          <p:cNvSpPr>
            <a:spLocks noGrp="1"/>
          </p:cNvSpPr>
          <p:nvPr>
            <p:ph type="title"/>
          </p:nvPr>
        </p:nvSpPr>
        <p:spPr>
          <a:xfrm>
            <a:off x="4961376" y="1432223"/>
            <a:ext cx="6057144" cy="3357976"/>
          </a:xfrm>
        </p:spPr>
        <p:txBody>
          <a:bodyPr vert="horz" lIns="91440" tIns="45720" rIns="91440" bIns="45720" rtlCol="0" anchor="ctr">
            <a:normAutofit/>
          </a:bodyPr>
          <a:lstStyle/>
          <a:p>
            <a:pPr>
              <a:lnSpc>
                <a:spcPct val="80000"/>
              </a:lnSpc>
            </a:pPr>
            <a:r>
              <a:rPr lang="en-US" sz="8000">
                <a:blipFill dpi="0" rotWithShape="1">
                  <a:blip r:embed="rId4"/>
                  <a:srcRect/>
                  <a:tile tx="6350" ty="-127000" sx="65000" sy="64000" flip="none" algn="tl"/>
                </a:blipFill>
              </a:rPr>
              <a:t>5. Digital multimeters</a:t>
            </a:r>
          </a:p>
        </p:txBody>
      </p:sp>
      <p:sp>
        <p:nvSpPr>
          <p:cNvPr id="40" name="Rectangle 39">
            <a:extLst>
              <a:ext uri="{FF2B5EF4-FFF2-40B4-BE49-F238E27FC236}">
                <a16:creationId xmlns:a16="http://schemas.microsoft.com/office/drawing/2014/main" id="{5CABD882-B7CE-4433-B509-99205DB7054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45152" y="5780565"/>
            <a:ext cx="6629400"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 name="Group 41">
            <a:extLst>
              <a:ext uri="{FF2B5EF4-FFF2-40B4-BE49-F238E27FC236}">
                <a16:creationId xmlns:a16="http://schemas.microsoft.com/office/drawing/2014/main" id="{49F6A645-6137-4F43-8E88-D91CC337D5B7}"/>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9646920" y="5257800"/>
            <a:ext cx="1080904" cy="1080902"/>
            <a:chOff x="9685338" y="4460675"/>
            <a:chExt cx="1080904" cy="1080902"/>
          </a:xfrm>
        </p:grpSpPr>
        <p:sp>
          <p:nvSpPr>
            <p:cNvPr id="43" name="Oval 42">
              <a:extLst>
                <a:ext uri="{FF2B5EF4-FFF2-40B4-BE49-F238E27FC236}">
                  <a16:creationId xmlns:a16="http://schemas.microsoft.com/office/drawing/2014/main" id="{3A2C783A-4EEE-481B-815A-A1BB14F44B8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685338" y="4460675"/>
              <a:ext cx="1080904" cy="1080902"/>
            </a:xfrm>
            <a:prstGeom prst="ellipse">
              <a:avLst/>
            </a:prstGeom>
            <a:blipFill dpi="0" rotWithShape="1">
              <a:blip r:embed="rId4">
                <a:duotone>
                  <a:schemeClr val="accent1">
                    <a:shade val="45000"/>
                    <a:satMod val="135000"/>
                  </a:schemeClr>
                  <a:prstClr val="white"/>
                </a:duotone>
              </a:blip>
              <a:srcRect/>
              <a:tile tx="0" ty="0" sx="85000" sy="85000" flip="none" algn="tl"/>
            </a:blipFill>
            <a:ln w="25400" cap="flat" cmpd="sng" algn="ctr">
              <a:no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prstClr val="white"/>
                </a:solidFill>
                <a:effectLst/>
                <a:uLnTx/>
                <a:uFillTx/>
                <a:latin typeface="Rockwell Extra Bold" pitchFamily="18" charset="0"/>
                <a:ea typeface="+mn-ea"/>
                <a:cs typeface="+mn-cs"/>
              </a:endParaRPr>
            </a:p>
          </p:txBody>
        </p:sp>
        <p:sp>
          <p:nvSpPr>
            <p:cNvPr id="44" name="Oval 43">
              <a:extLst>
                <a:ext uri="{FF2B5EF4-FFF2-40B4-BE49-F238E27FC236}">
                  <a16:creationId xmlns:a16="http://schemas.microsoft.com/office/drawing/2014/main" id="{A0186437-0053-4886-B612-804E4DC9038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793429" y="4568765"/>
              <a:ext cx="864723" cy="864722"/>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grpSp>
      <p:pic>
        <p:nvPicPr>
          <p:cNvPr id="4" name="Picture 9" descr="meter2">
            <a:extLst>
              <a:ext uri="{FF2B5EF4-FFF2-40B4-BE49-F238E27FC236}">
                <a16:creationId xmlns:a16="http://schemas.microsoft.com/office/drawing/2014/main" id="{8AC2EC6C-8A82-4A8C-AC71-60B939ADAD09}"/>
              </a:ext>
            </a:extLst>
          </p:cNvPr>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1291968" y="928117"/>
            <a:ext cx="2700619" cy="4933131"/>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7">
            <p14:nvContentPartPr>
              <p14:cNvPr id="3" name="Ink 2">
                <a:extLst>
                  <a:ext uri="{FF2B5EF4-FFF2-40B4-BE49-F238E27FC236}">
                    <a16:creationId xmlns:a16="http://schemas.microsoft.com/office/drawing/2014/main" id="{D354EDD3-9B17-4492-BF39-3DB1B0D5E268}"/>
                  </a:ext>
                </a:extLst>
              </p14:cNvPr>
              <p14:cNvContentPartPr/>
              <p14:nvPr/>
            </p14:nvContentPartPr>
            <p14:xfrm>
              <a:off x="4230000" y="76320"/>
              <a:ext cx="7599600" cy="5663160"/>
            </p14:xfrm>
          </p:contentPart>
        </mc:Choice>
        <mc:Fallback>
          <p:pic>
            <p:nvPicPr>
              <p:cNvPr id="3" name="Ink 2">
                <a:extLst>
                  <a:ext uri="{FF2B5EF4-FFF2-40B4-BE49-F238E27FC236}">
                    <a16:creationId xmlns:a16="http://schemas.microsoft.com/office/drawing/2014/main" id="{D354EDD3-9B17-4492-BF39-3DB1B0D5E268}"/>
                  </a:ext>
                </a:extLst>
              </p:cNvPr>
              <p:cNvPicPr/>
              <p:nvPr/>
            </p:nvPicPr>
            <p:blipFill>
              <a:blip r:embed="rId8"/>
              <a:stretch>
                <a:fillRect/>
              </a:stretch>
            </p:blipFill>
            <p:spPr>
              <a:xfrm>
                <a:off x="4220640" y="66960"/>
                <a:ext cx="7618320" cy="5681880"/>
              </a:xfrm>
              <a:prstGeom prst="rect">
                <a:avLst/>
              </a:prstGeom>
            </p:spPr>
          </p:pic>
        </mc:Fallback>
      </mc:AlternateContent>
    </p:spTree>
    <p:extLst>
      <p:ext uri="{BB962C8B-B14F-4D97-AF65-F5344CB8AC3E}">
        <p14:creationId xmlns:p14="http://schemas.microsoft.com/office/powerpoint/2010/main" val="15746362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2" name="Rectangle 71">
            <a:extLst>
              <a:ext uri="{FF2B5EF4-FFF2-40B4-BE49-F238E27FC236}">
                <a16:creationId xmlns:a16="http://schemas.microsoft.com/office/drawing/2014/main" id="{5118BA95-03E7-41B7-B442-0AF8C0A7FF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3048" y="0"/>
            <a:ext cx="12188952" cy="685800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grpSp>
        <p:nvGrpSpPr>
          <p:cNvPr id="74" name="Group 73">
            <a:extLst>
              <a:ext uri="{FF2B5EF4-FFF2-40B4-BE49-F238E27FC236}">
                <a16:creationId xmlns:a16="http://schemas.microsoft.com/office/drawing/2014/main" id="{E799C3D5-7D55-4046-808C-F290F456D6EF}"/>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061035" y="1679569"/>
            <a:ext cx="3498864" cy="3498858"/>
            <a:chOff x="1061035" y="1679569"/>
            <a:chExt cx="3498864" cy="3498858"/>
          </a:xfrm>
        </p:grpSpPr>
        <p:sp>
          <p:nvSpPr>
            <p:cNvPr id="75" name="Oval 74">
              <a:extLst>
                <a:ext uri="{FF2B5EF4-FFF2-40B4-BE49-F238E27FC236}">
                  <a16:creationId xmlns:a16="http://schemas.microsoft.com/office/drawing/2014/main" id="{059D8741-EAD6-41B1-A882-70D70FC3582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61035" y="1679569"/>
              <a:ext cx="3498864" cy="3498858"/>
            </a:xfrm>
            <a:prstGeom prst="ellipse">
              <a:avLst/>
            </a:prstGeom>
            <a:blipFill dpi="0" rotWithShape="1">
              <a:blip r:embed="rId2">
                <a:duotone>
                  <a:schemeClr val="accent1">
                    <a:shade val="45000"/>
                    <a:satMod val="135000"/>
                  </a:schemeClr>
                  <a:prstClr val="white"/>
                </a:duotone>
                <a:extLst>
                  <a:ext uri="{BEBA8EAE-BF5A-486C-A8C5-ECC9F3942E4B}">
                    <a14:imgProps xmlns:a14="http://schemas.microsoft.com/office/drawing/2010/main">
                      <a14:imgLayer r:embed="rId3">
                        <a14:imgEffect>
                          <a14:saturation sat="400000"/>
                        </a14:imgEffect>
                        <a14:imgEffect>
                          <a14:brightnessContrast bright="-40000" contrast="40000"/>
                        </a14:imgEffect>
                      </a14:imgLayer>
                    </a14:imgProps>
                  </a:ext>
                </a:extLst>
              </a:blip>
              <a:srcRect/>
              <a:tile tx="0" ty="0" sx="85000" sy="85000" flip="none" algn="tl"/>
            </a:blipFill>
            <a:ln w="25400" cap="flat" cmpd="sng" algn="ctr">
              <a:no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prstClr val="white"/>
                </a:solidFill>
                <a:effectLst/>
                <a:uLnTx/>
                <a:uFillTx/>
                <a:latin typeface="Rockwell Extra Bold" pitchFamily="18" charset="0"/>
                <a:ea typeface="+mn-ea"/>
                <a:cs typeface="+mn-cs"/>
              </a:endParaRPr>
            </a:p>
          </p:txBody>
        </p:sp>
        <p:sp>
          <p:nvSpPr>
            <p:cNvPr id="76" name="Oval 75">
              <a:extLst>
                <a:ext uri="{FF2B5EF4-FFF2-40B4-BE49-F238E27FC236}">
                  <a16:creationId xmlns:a16="http://schemas.microsoft.com/office/drawing/2014/main" id="{45444F36-3103-4D11-A25F-C054D4606DA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246134" y="1864667"/>
              <a:ext cx="3128666" cy="3128662"/>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grpSp>
      <p:sp>
        <p:nvSpPr>
          <p:cNvPr id="3074" name="Rectangle 2">
            <a:extLst>
              <a:ext uri="{FF2B5EF4-FFF2-40B4-BE49-F238E27FC236}">
                <a16:creationId xmlns:a16="http://schemas.microsoft.com/office/drawing/2014/main" id="{41A14DA5-D3F2-4C70-A779-2662013415ED}"/>
              </a:ext>
            </a:extLst>
          </p:cNvPr>
          <p:cNvSpPr>
            <a:spLocks noGrp="1" noChangeArrowheads="1"/>
          </p:cNvSpPr>
          <p:nvPr>
            <p:ph type="title"/>
          </p:nvPr>
        </p:nvSpPr>
        <p:spPr>
          <a:xfrm>
            <a:off x="1490145" y="2376862"/>
            <a:ext cx="2640646" cy="2104273"/>
          </a:xfrm>
          <a:noFill/>
        </p:spPr>
        <p:txBody>
          <a:bodyPr>
            <a:normAutofit/>
          </a:bodyPr>
          <a:lstStyle/>
          <a:p>
            <a:pPr algn="ctr" eaLnBrk="1" hangingPunct="1"/>
            <a:r>
              <a:rPr lang="en-US" altLang="en-US" sz="3000" b="1">
                <a:solidFill>
                  <a:srgbClr val="FFFFFF"/>
                </a:solidFill>
              </a:rPr>
              <a:t>What is a multimeter?</a:t>
            </a:r>
          </a:p>
        </p:txBody>
      </p:sp>
      <p:sp>
        <p:nvSpPr>
          <p:cNvPr id="78" name="Rectangle 77">
            <a:extLst>
              <a:ext uri="{FF2B5EF4-FFF2-40B4-BE49-F238E27FC236}">
                <a16:creationId xmlns:a16="http://schemas.microsoft.com/office/drawing/2014/main" id="{AD9B3EAD-A2B3-42C4-927C-3455E3E69EE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3502277" y="3388659"/>
            <a:ext cx="3657600" cy="80683"/>
          </a:xfrm>
          <a:prstGeom prst="rect">
            <a:avLst/>
          </a:prstGeom>
          <a:blipFill dpi="0" rotWithShape="1">
            <a:blip r:embed="rId4">
              <a:alphaModFix amt="85000"/>
              <a:lum bright="70000" contrast="-70000"/>
              <a:extLst>
                <a:ext uri="{BEBA8EAE-BF5A-486C-A8C5-ECC9F3942E4B}">
                  <a14:imgProps xmlns:a14="http://schemas.microsoft.com/office/drawing/2010/main">
                    <a14:imgLayer r:embed="rId5">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3075" name="Rectangle 3">
            <a:extLst>
              <a:ext uri="{FF2B5EF4-FFF2-40B4-BE49-F238E27FC236}">
                <a16:creationId xmlns:a16="http://schemas.microsoft.com/office/drawing/2014/main" id="{511C9883-3D6A-46BB-8927-E47D26ED7B56}"/>
              </a:ext>
            </a:extLst>
          </p:cNvPr>
          <p:cNvSpPr>
            <a:spLocks noGrp="1" noChangeArrowheads="1"/>
          </p:cNvSpPr>
          <p:nvPr>
            <p:ph type="body" idx="1"/>
          </p:nvPr>
        </p:nvSpPr>
        <p:spPr>
          <a:xfrm>
            <a:off x="6081089" y="725394"/>
            <a:ext cx="5142658" cy="5407212"/>
          </a:xfrm>
        </p:spPr>
        <p:txBody>
          <a:bodyPr anchor="ctr">
            <a:normAutofit/>
          </a:bodyPr>
          <a:lstStyle/>
          <a:p>
            <a:pPr algn="just" eaLnBrk="1" hangingPunct="1">
              <a:lnSpc>
                <a:spcPct val="100000"/>
              </a:lnSpc>
            </a:pPr>
            <a:r>
              <a:rPr lang="en-US" altLang="en-US" dirty="0"/>
              <a:t>A multimeter is a devise used to measure voltage, resistance and current in electronics &amp; electrical equipment</a:t>
            </a:r>
          </a:p>
          <a:p>
            <a:pPr algn="just" eaLnBrk="1" hangingPunct="1">
              <a:lnSpc>
                <a:spcPct val="100000"/>
              </a:lnSpc>
            </a:pPr>
            <a:r>
              <a:rPr lang="en-US" altLang="en-US" dirty="0"/>
              <a:t>It is also used to test continuity between to 2 points to verify if there is any breaks in circuit or line</a:t>
            </a:r>
          </a:p>
          <a:p>
            <a:pPr algn="just" eaLnBrk="1" hangingPunct="1">
              <a:lnSpc>
                <a:spcPct val="100000"/>
              </a:lnSpc>
            </a:pPr>
            <a:r>
              <a:rPr lang="en-US" altLang="en-US" dirty="0"/>
              <a:t>There are two types of multimeter Analog &amp; Digital</a:t>
            </a:r>
          </a:p>
          <a:p>
            <a:pPr lvl="1" algn="just" eaLnBrk="1" hangingPunct="1">
              <a:lnSpc>
                <a:spcPct val="100000"/>
              </a:lnSpc>
            </a:pPr>
            <a:r>
              <a:rPr lang="en-US" altLang="en-US" dirty="0"/>
              <a:t>Analog has a needle style gauge </a:t>
            </a:r>
          </a:p>
          <a:p>
            <a:pPr lvl="1" algn="just" eaLnBrk="1" hangingPunct="1">
              <a:lnSpc>
                <a:spcPct val="100000"/>
              </a:lnSpc>
            </a:pPr>
            <a:r>
              <a:rPr lang="en-US" altLang="en-US" dirty="0"/>
              <a:t>Digital has a LCD display (Referenced during this PPT)</a:t>
            </a:r>
          </a:p>
        </p:txBody>
      </p:sp>
      <mc:AlternateContent xmlns:mc="http://schemas.openxmlformats.org/markup-compatibility/2006">
        <mc:Choice xmlns:p14="http://schemas.microsoft.com/office/powerpoint/2010/main" Requires="p14">
          <p:contentPart p14:bwMode="auto" r:id="rId6">
            <p14:nvContentPartPr>
              <p14:cNvPr id="2" name="Ink 1">
                <a:extLst>
                  <a:ext uri="{FF2B5EF4-FFF2-40B4-BE49-F238E27FC236}">
                    <a16:creationId xmlns:a16="http://schemas.microsoft.com/office/drawing/2014/main" id="{6E0082FC-AAA0-4F61-AB9B-2AC0CEF9DB86}"/>
                  </a:ext>
                </a:extLst>
              </p14:cNvPr>
              <p14:cNvContentPartPr/>
              <p14:nvPr/>
            </p14:nvContentPartPr>
            <p14:xfrm>
              <a:off x="6131520" y="1474200"/>
              <a:ext cx="5406840" cy="3529080"/>
            </p14:xfrm>
          </p:contentPart>
        </mc:Choice>
        <mc:Fallback>
          <p:pic>
            <p:nvPicPr>
              <p:cNvPr id="2" name="Ink 1">
                <a:extLst>
                  <a:ext uri="{FF2B5EF4-FFF2-40B4-BE49-F238E27FC236}">
                    <a16:creationId xmlns:a16="http://schemas.microsoft.com/office/drawing/2014/main" id="{6E0082FC-AAA0-4F61-AB9B-2AC0CEF9DB86}"/>
                  </a:ext>
                </a:extLst>
              </p:cNvPr>
              <p:cNvPicPr/>
              <p:nvPr/>
            </p:nvPicPr>
            <p:blipFill>
              <a:blip r:embed="rId7"/>
              <a:stretch>
                <a:fillRect/>
              </a:stretch>
            </p:blipFill>
            <p:spPr>
              <a:xfrm>
                <a:off x="6122160" y="1464840"/>
                <a:ext cx="5425560" cy="3547800"/>
              </a:xfrm>
              <a:prstGeom prst="rect">
                <a:avLst/>
              </a:prstGeom>
            </p:spPr>
          </p:pic>
        </mc:Fallback>
      </mc:AlternateContent>
    </p:spTree>
    <p:extLst>
      <p:ext uri="{BB962C8B-B14F-4D97-AF65-F5344CB8AC3E}">
        <p14:creationId xmlns:p14="http://schemas.microsoft.com/office/powerpoint/2010/main" val="2952790618"/>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4" descr="meter2">
            <a:extLst>
              <a:ext uri="{FF2B5EF4-FFF2-40B4-BE49-F238E27FC236}">
                <a16:creationId xmlns:a16="http://schemas.microsoft.com/office/drawing/2014/main" id="{70E49E5C-16F2-436E-878D-D4AB2CC600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2895600"/>
            <a:ext cx="215423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Text Box 5">
            <a:extLst>
              <a:ext uri="{FF2B5EF4-FFF2-40B4-BE49-F238E27FC236}">
                <a16:creationId xmlns:a16="http://schemas.microsoft.com/office/drawing/2014/main" id="{01CCF6ED-C1E6-4856-8717-A4D3AEF64C53}"/>
              </a:ext>
            </a:extLst>
          </p:cNvPr>
          <p:cNvSpPr txBox="1">
            <a:spLocks noChangeArrowheads="1"/>
          </p:cNvSpPr>
          <p:nvPr/>
        </p:nvSpPr>
        <p:spPr bwMode="auto">
          <a:xfrm>
            <a:off x="2057400" y="1219201"/>
            <a:ext cx="35052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a:t>Switched</a:t>
            </a:r>
          </a:p>
          <a:p>
            <a:pPr algn="l"/>
            <a:r>
              <a:rPr lang="en-US" altLang="en-US" sz="2400"/>
              <a:t>Manually switch between ranges to get most accurate reading. </a:t>
            </a:r>
            <a:endParaRPr lang="en-US" altLang="en-US" sz="2400">
              <a:latin typeface="Comic Sans MS" panose="030F0702030302020204" pitchFamily="66" charset="0"/>
            </a:endParaRPr>
          </a:p>
        </p:txBody>
      </p:sp>
      <p:pic>
        <p:nvPicPr>
          <p:cNvPr id="4100" name="Picture 7" descr="autorange">
            <a:extLst>
              <a:ext uri="{FF2B5EF4-FFF2-40B4-BE49-F238E27FC236}">
                <a16:creationId xmlns:a16="http://schemas.microsoft.com/office/drawing/2014/main" id="{F99211D5-EB92-4F73-8749-8B84FC413A4E}"/>
              </a:ext>
            </a:extLst>
          </p:cNvPr>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7543801" y="2895600"/>
            <a:ext cx="2043113" cy="3733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101" name="Rectangle 9">
            <a:extLst>
              <a:ext uri="{FF2B5EF4-FFF2-40B4-BE49-F238E27FC236}">
                <a16:creationId xmlns:a16="http://schemas.microsoft.com/office/drawing/2014/main" id="{B4F1A5EE-7645-4380-A089-8D5DE5B62BAA}"/>
              </a:ext>
            </a:extLst>
          </p:cNvPr>
          <p:cNvSpPr>
            <a:spLocks noChangeArrowheads="1"/>
          </p:cNvSpPr>
          <p:nvPr/>
        </p:nvSpPr>
        <p:spPr bwMode="auto">
          <a:xfrm>
            <a:off x="6781800" y="1295400"/>
            <a:ext cx="3276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n-US" sz="2400" b="1">
                <a:solidFill>
                  <a:schemeClr val="tx2"/>
                </a:solidFill>
              </a:rPr>
              <a:t>Auto Range</a:t>
            </a:r>
            <a:br>
              <a:rPr lang="en-US" altLang="en-US" sz="2400" b="1">
                <a:solidFill>
                  <a:schemeClr val="tx2"/>
                </a:solidFill>
              </a:rPr>
            </a:br>
            <a:r>
              <a:rPr lang="en-US" altLang="en-US" sz="2400">
                <a:solidFill>
                  <a:schemeClr val="tx2"/>
                </a:solidFill>
              </a:rPr>
              <a:t>Switches between ranges automatically for best reading.</a:t>
            </a:r>
          </a:p>
        </p:txBody>
      </p:sp>
      <p:sp>
        <p:nvSpPr>
          <p:cNvPr id="4102" name="Rectangle 10">
            <a:extLst>
              <a:ext uri="{FF2B5EF4-FFF2-40B4-BE49-F238E27FC236}">
                <a16:creationId xmlns:a16="http://schemas.microsoft.com/office/drawing/2014/main" id="{D025898B-CEB1-4595-BD29-35A2E33C748D}"/>
              </a:ext>
            </a:extLst>
          </p:cNvPr>
          <p:cNvSpPr>
            <a:spLocks noChangeArrowheads="1"/>
          </p:cNvSpPr>
          <p:nvPr/>
        </p:nvSpPr>
        <p:spPr bwMode="auto">
          <a:xfrm>
            <a:off x="1981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dirty="0">
                <a:solidFill>
                  <a:schemeClr val="tx2"/>
                </a:solidFill>
              </a:rPr>
              <a:t>There are 2 styles of multimeters</a:t>
            </a:r>
          </a:p>
        </p:txBody>
      </p:sp>
      <p:sp>
        <p:nvSpPr>
          <p:cNvPr id="4103" name="Rectangle 11">
            <a:extLst>
              <a:ext uri="{FF2B5EF4-FFF2-40B4-BE49-F238E27FC236}">
                <a16:creationId xmlns:a16="http://schemas.microsoft.com/office/drawing/2014/main" id="{344227D9-70BE-44DF-BE02-242213F3F5A3}"/>
              </a:ext>
            </a:extLst>
          </p:cNvPr>
          <p:cNvSpPr>
            <a:spLocks noChangeArrowheads="1"/>
          </p:cNvSpPr>
          <p:nvPr/>
        </p:nvSpPr>
        <p:spPr bwMode="auto">
          <a:xfrm>
            <a:off x="5029200" y="3810001"/>
            <a:ext cx="2286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b="1"/>
              <a:t>Both of these styles work the same</a:t>
            </a:r>
          </a:p>
        </p:txBody>
      </p:sp>
      <mc:AlternateContent xmlns:mc="http://schemas.openxmlformats.org/markup-compatibility/2006">
        <mc:Choice xmlns:p14="http://schemas.microsoft.com/office/powerpoint/2010/main" Requires="p14">
          <p:contentPart p14:bwMode="auto" r:id="rId4">
            <p14:nvContentPartPr>
              <p14:cNvPr id="2" name="Ink 1">
                <a:extLst>
                  <a:ext uri="{FF2B5EF4-FFF2-40B4-BE49-F238E27FC236}">
                    <a16:creationId xmlns:a16="http://schemas.microsoft.com/office/drawing/2014/main" id="{6FE9815A-5299-43CB-A7A7-AA4D1254B0F2}"/>
                  </a:ext>
                </a:extLst>
              </p14:cNvPr>
              <p14:cNvContentPartPr/>
              <p14:nvPr/>
            </p14:nvContentPartPr>
            <p14:xfrm>
              <a:off x="548280" y="1271520"/>
              <a:ext cx="9068400" cy="4259160"/>
            </p14:xfrm>
          </p:contentPart>
        </mc:Choice>
        <mc:Fallback>
          <p:pic>
            <p:nvPicPr>
              <p:cNvPr id="2" name="Ink 1">
                <a:extLst>
                  <a:ext uri="{FF2B5EF4-FFF2-40B4-BE49-F238E27FC236}">
                    <a16:creationId xmlns:a16="http://schemas.microsoft.com/office/drawing/2014/main" id="{6FE9815A-5299-43CB-A7A7-AA4D1254B0F2}"/>
                  </a:ext>
                </a:extLst>
              </p:cNvPr>
              <p:cNvPicPr/>
              <p:nvPr/>
            </p:nvPicPr>
            <p:blipFill>
              <a:blip r:embed="rId5"/>
              <a:stretch>
                <a:fillRect/>
              </a:stretch>
            </p:blipFill>
            <p:spPr>
              <a:xfrm>
                <a:off x="538920" y="1262160"/>
                <a:ext cx="9087120" cy="4277880"/>
              </a:xfrm>
              <a:prstGeom prst="rect">
                <a:avLst/>
              </a:prstGeom>
            </p:spPr>
          </p:pic>
        </mc:Fallback>
      </mc:AlternateContent>
    </p:spTree>
    <p:extLst>
      <p:ext uri="{BB962C8B-B14F-4D97-AF65-F5344CB8AC3E}">
        <p14:creationId xmlns:p14="http://schemas.microsoft.com/office/powerpoint/2010/main" val="3370888886"/>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mutimeter1">
            <a:extLst>
              <a:ext uri="{FF2B5EF4-FFF2-40B4-BE49-F238E27FC236}">
                <a16:creationId xmlns:a16="http://schemas.microsoft.com/office/drawing/2014/main" id="{92EC04FF-A58C-4AB6-8BE0-6A3A797094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8947"/>
          <a:stretch>
            <a:fillRect/>
          </a:stretch>
        </p:blipFill>
        <p:spPr bwMode="auto">
          <a:xfrm>
            <a:off x="7073900" y="1905000"/>
            <a:ext cx="35941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4">
            <a:extLst>
              <a:ext uri="{FF2B5EF4-FFF2-40B4-BE49-F238E27FC236}">
                <a16:creationId xmlns:a16="http://schemas.microsoft.com/office/drawing/2014/main" id="{C00077FA-5305-4080-905A-7BBD993F40E7}"/>
              </a:ext>
            </a:extLst>
          </p:cNvPr>
          <p:cNvSpPr>
            <a:spLocks noChangeArrowheads="1"/>
          </p:cNvSpPr>
          <p:nvPr/>
        </p:nvSpPr>
        <p:spPr bwMode="auto">
          <a:xfrm>
            <a:off x="3886200" y="228601"/>
            <a:ext cx="44196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solidFill>
                  <a:schemeClr val="tx2"/>
                </a:solidFill>
              </a:rPr>
              <a:t>Meter leads</a:t>
            </a:r>
          </a:p>
        </p:txBody>
      </p:sp>
      <p:sp>
        <p:nvSpPr>
          <p:cNvPr id="5124" name="Rectangle 5">
            <a:extLst>
              <a:ext uri="{FF2B5EF4-FFF2-40B4-BE49-F238E27FC236}">
                <a16:creationId xmlns:a16="http://schemas.microsoft.com/office/drawing/2014/main" id="{3BA4A701-FE44-416E-ADDA-A2AFCDC535B8}"/>
              </a:ext>
            </a:extLst>
          </p:cNvPr>
          <p:cNvSpPr>
            <a:spLocks noChangeArrowheads="1"/>
          </p:cNvSpPr>
          <p:nvPr/>
        </p:nvSpPr>
        <p:spPr bwMode="auto">
          <a:xfrm>
            <a:off x="1524000" y="1066800"/>
            <a:ext cx="6705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buFontTx/>
              <a:buChar char="•"/>
            </a:pPr>
            <a:r>
              <a:rPr lang="en-US" altLang="en-US" sz="2000" b="1">
                <a:solidFill>
                  <a:srgbClr val="FF0000"/>
                </a:solidFill>
              </a:rPr>
              <a:t>Red</a:t>
            </a:r>
            <a:r>
              <a:rPr lang="en-US" altLang="en-US" sz="2000" b="1">
                <a:solidFill>
                  <a:schemeClr val="tx2"/>
                </a:solidFill>
              </a:rPr>
              <a:t> meter lead</a:t>
            </a:r>
            <a:br>
              <a:rPr lang="en-US" altLang="en-US" sz="2000" b="1">
                <a:solidFill>
                  <a:schemeClr val="tx2"/>
                </a:solidFill>
              </a:rPr>
            </a:br>
            <a:r>
              <a:rPr lang="en-US" altLang="en-US" sz="2000" b="1">
                <a:solidFill>
                  <a:schemeClr val="tx2"/>
                </a:solidFill>
              </a:rPr>
              <a:t>Is connected to Voltage/Resistance or amperage port</a:t>
            </a:r>
            <a:br>
              <a:rPr lang="en-US" altLang="en-US" sz="2000" b="1">
                <a:solidFill>
                  <a:schemeClr val="tx2"/>
                </a:solidFill>
              </a:rPr>
            </a:br>
            <a:r>
              <a:rPr lang="en-US" altLang="en-US" sz="2000" b="1">
                <a:solidFill>
                  <a:schemeClr val="tx2"/>
                </a:solidFill>
              </a:rPr>
              <a:t>Is considered the positive connection</a:t>
            </a:r>
          </a:p>
        </p:txBody>
      </p:sp>
      <p:sp>
        <p:nvSpPr>
          <p:cNvPr id="5125" name="Rectangle 6">
            <a:extLst>
              <a:ext uri="{FF2B5EF4-FFF2-40B4-BE49-F238E27FC236}">
                <a16:creationId xmlns:a16="http://schemas.microsoft.com/office/drawing/2014/main" id="{93E5AC1D-5ABB-40CC-97CE-118CFF491FB6}"/>
              </a:ext>
            </a:extLst>
          </p:cNvPr>
          <p:cNvSpPr>
            <a:spLocks noChangeArrowheads="1"/>
          </p:cNvSpPr>
          <p:nvPr/>
        </p:nvSpPr>
        <p:spPr bwMode="auto">
          <a:xfrm>
            <a:off x="1524000" y="5181601"/>
            <a:ext cx="54102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buFontTx/>
              <a:buChar char="•"/>
            </a:pPr>
            <a:r>
              <a:rPr lang="en-US" altLang="en-US" sz="2000" b="1"/>
              <a:t>Black</a:t>
            </a:r>
            <a:r>
              <a:rPr lang="en-US" altLang="en-US" sz="2000" b="1">
                <a:solidFill>
                  <a:schemeClr val="tx2"/>
                </a:solidFill>
              </a:rPr>
              <a:t> meter lead</a:t>
            </a:r>
            <a:br>
              <a:rPr lang="en-US" altLang="en-US" sz="2000" b="1">
                <a:solidFill>
                  <a:schemeClr val="tx2"/>
                </a:solidFill>
              </a:rPr>
            </a:br>
            <a:r>
              <a:rPr lang="en-US" altLang="en-US" sz="2000" b="1">
                <a:solidFill>
                  <a:schemeClr val="tx2"/>
                </a:solidFill>
              </a:rPr>
              <a:t>Is always connected to the common port </a:t>
            </a:r>
            <a:br>
              <a:rPr lang="en-US" altLang="en-US" sz="2000" b="1">
                <a:solidFill>
                  <a:schemeClr val="tx2"/>
                </a:solidFill>
              </a:rPr>
            </a:br>
            <a:r>
              <a:rPr lang="en-US" altLang="en-US" sz="2000" b="1">
                <a:solidFill>
                  <a:schemeClr val="tx2"/>
                </a:solidFill>
              </a:rPr>
              <a:t>Is considered the negative connection</a:t>
            </a:r>
          </a:p>
        </p:txBody>
      </p:sp>
      <p:sp>
        <p:nvSpPr>
          <p:cNvPr id="5126" name="Rectangle 7">
            <a:extLst>
              <a:ext uri="{FF2B5EF4-FFF2-40B4-BE49-F238E27FC236}">
                <a16:creationId xmlns:a16="http://schemas.microsoft.com/office/drawing/2014/main" id="{0372E17D-500F-44F2-9D88-132D03489091}"/>
              </a:ext>
            </a:extLst>
          </p:cNvPr>
          <p:cNvSpPr>
            <a:spLocks noChangeArrowheads="1"/>
          </p:cNvSpPr>
          <p:nvPr/>
        </p:nvSpPr>
        <p:spPr bwMode="auto">
          <a:xfrm>
            <a:off x="1524000" y="2590801"/>
            <a:ext cx="37338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buFontTx/>
              <a:buChar char="•"/>
            </a:pPr>
            <a:r>
              <a:rPr lang="en-US" altLang="en-US" sz="2000" b="1">
                <a:solidFill>
                  <a:schemeClr val="accent2"/>
                </a:solidFill>
              </a:rPr>
              <a:t>Probes</a:t>
            </a:r>
            <a:r>
              <a:rPr lang="en-US" altLang="en-US" sz="2000" b="1"/>
              <a:t> </a:t>
            </a:r>
            <a:br>
              <a:rPr lang="en-US" altLang="en-US" sz="2000" b="1"/>
            </a:br>
            <a:r>
              <a:rPr lang="en-US" altLang="en-US" sz="2000" b="1"/>
              <a:t>Are the handles used to hold tip on the tested connection</a:t>
            </a:r>
          </a:p>
        </p:txBody>
      </p:sp>
      <p:sp>
        <p:nvSpPr>
          <p:cNvPr id="5127" name="Rectangle 8">
            <a:extLst>
              <a:ext uri="{FF2B5EF4-FFF2-40B4-BE49-F238E27FC236}">
                <a16:creationId xmlns:a16="http://schemas.microsoft.com/office/drawing/2014/main" id="{E6D1E098-8A63-4F7C-B91A-F9FFB982499C}"/>
              </a:ext>
            </a:extLst>
          </p:cNvPr>
          <p:cNvSpPr>
            <a:spLocks noChangeArrowheads="1"/>
          </p:cNvSpPr>
          <p:nvPr/>
        </p:nvSpPr>
        <p:spPr bwMode="auto">
          <a:xfrm>
            <a:off x="1524000" y="3733800"/>
            <a:ext cx="3657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buFontTx/>
              <a:buChar char="•"/>
            </a:pPr>
            <a:r>
              <a:rPr lang="en-US" altLang="en-US" sz="2000" b="1">
                <a:solidFill>
                  <a:schemeClr val="accent2"/>
                </a:solidFill>
              </a:rPr>
              <a:t>Tips</a:t>
            </a:r>
            <a:r>
              <a:rPr lang="en-US" altLang="en-US" sz="2000" b="1"/>
              <a:t> </a:t>
            </a:r>
            <a:br>
              <a:rPr lang="en-US" altLang="en-US" sz="2000" b="1"/>
            </a:br>
            <a:r>
              <a:rPr lang="en-US" altLang="en-US" sz="2000" b="1"/>
              <a:t>Are at the end of the probe and provides a connection point</a:t>
            </a:r>
          </a:p>
        </p:txBody>
      </p:sp>
      <p:pic>
        <p:nvPicPr>
          <p:cNvPr id="5128" name="Picture 9" descr="meter2">
            <a:extLst>
              <a:ext uri="{FF2B5EF4-FFF2-40B4-BE49-F238E27FC236}">
                <a16:creationId xmlns:a16="http://schemas.microsoft.com/office/drawing/2014/main" id="{D0D032AC-7366-4217-99A7-A5077A90D0E1}"/>
              </a:ext>
            </a:extLst>
          </p:cNvPr>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5257801" y="2209800"/>
            <a:ext cx="1668463" cy="3048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mc:AlternateContent xmlns:mc="http://schemas.openxmlformats.org/markup-compatibility/2006">
        <mc:Choice xmlns:p14="http://schemas.microsoft.com/office/powerpoint/2010/main" Requires="p14">
          <p:contentPart p14:bwMode="auto" r:id="rId4">
            <p14:nvContentPartPr>
              <p14:cNvPr id="2" name="Ink 1">
                <a:extLst>
                  <a:ext uri="{FF2B5EF4-FFF2-40B4-BE49-F238E27FC236}">
                    <a16:creationId xmlns:a16="http://schemas.microsoft.com/office/drawing/2014/main" id="{3D3A7A79-1C69-4D73-B2EC-50AED49F2BEF}"/>
                  </a:ext>
                </a:extLst>
              </p14:cNvPr>
              <p14:cNvContentPartPr/>
              <p14:nvPr/>
            </p14:nvContentPartPr>
            <p14:xfrm>
              <a:off x="6091200" y="900000"/>
              <a:ext cx="4840560" cy="5287320"/>
            </p14:xfrm>
          </p:contentPart>
        </mc:Choice>
        <mc:Fallback>
          <p:pic>
            <p:nvPicPr>
              <p:cNvPr id="2" name="Ink 1">
                <a:extLst>
                  <a:ext uri="{FF2B5EF4-FFF2-40B4-BE49-F238E27FC236}">
                    <a16:creationId xmlns:a16="http://schemas.microsoft.com/office/drawing/2014/main" id="{3D3A7A79-1C69-4D73-B2EC-50AED49F2BEF}"/>
                  </a:ext>
                </a:extLst>
              </p:cNvPr>
              <p:cNvPicPr/>
              <p:nvPr/>
            </p:nvPicPr>
            <p:blipFill>
              <a:blip r:embed="rId5"/>
              <a:stretch>
                <a:fillRect/>
              </a:stretch>
            </p:blipFill>
            <p:spPr>
              <a:xfrm>
                <a:off x="6081840" y="890640"/>
                <a:ext cx="4859280" cy="5306040"/>
              </a:xfrm>
              <a:prstGeom prst="rect">
                <a:avLst/>
              </a:prstGeom>
            </p:spPr>
          </p:pic>
        </mc:Fallback>
      </mc:AlternateContent>
    </p:spTree>
    <p:extLst>
      <p:ext uri="{BB962C8B-B14F-4D97-AF65-F5344CB8AC3E}">
        <p14:creationId xmlns:p14="http://schemas.microsoft.com/office/powerpoint/2010/main" val="3009749709"/>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01078570-EC7D-481D-A1B2-46C6CD9E6883}"/>
              </a:ext>
            </a:extLst>
          </p:cNvPr>
          <p:cNvSpPr>
            <a:spLocks noGrp="1" noChangeArrowheads="1"/>
          </p:cNvSpPr>
          <p:nvPr>
            <p:ph type="title"/>
          </p:nvPr>
        </p:nvSpPr>
        <p:spPr>
          <a:xfrm>
            <a:off x="1981200" y="0"/>
            <a:ext cx="8229600" cy="1143000"/>
          </a:xfrm>
        </p:spPr>
        <p:txBody>
          <a:bodyPr/>
          <a:lstStyle/>
          <a:p>
            <a:pPr eaLnBrk="1" hangingPunct="1"/>
            <a:r>
              <a:rPr lang="en-US" altLang="en-US" sz="3200" b="1"/>
              <a:t>Display &amp; Dial Settings </a:t>
            </a:r>
          </a:p>
        </p:txBody>
      </p:sp>
      <p:pic>
        <p:nvPicPr>
          <p:cNvPr id="6147" name="Picture 4" descr="meter2">
            <a:extLst>
              <a:ext uri="{FF2B5EF4-FFF2-40B4-BE49-F238E27FC236}">
                <a16:creationId xmlns:a16="http://schemas.microsoft.com/office/drawing/2014/main" id="{0BFA915B-C527-4B6A-B44A-49D58F92B491}"/>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162800" y="1600201"/>
            <a:ext cx="2478088"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148" name="Rectangle 6">
            <a:extLst>
              <a:ext uri="{FF2B5EF4-FFF2-40B4-BE49-F238E27FC236}">
                <a16:creationId xmlns:a16="http://schemas.microsoft.com/office/drawing/2014/main" id="{39158DDF-33B3-4A85-9043-D1995B4544B7}"/>
              </a:ext>
            </a:extLst>
          </p:cNvPr>
          <p:cNvSpPr>
            <a:spLocks noChangeArrowheads="1"/>
          </p:cNvSpPr>
          <p:nvPr/>
        </p:nvSpPr>
        <p:spPr bwMode="auto">
          <a:xfrm>
            <a:off x="1524000" y="2362200"/>
            <a:ext cx="4114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buFontTx/>
              <a:buChar char="•"/>
            </a:pPr>
            <a:r>
              <a:rPr lang="en-US" altLang="en-US" sz="2000" b="1">
                <a:solidFill>
                  <a:schemeClr val="tx2"/>
                </a:solidFill>
              </a:rPr>
              <a:t> Meter Dial</a:t>
            </a:r>
            <a:br>
              <a:rPr lang="en-US" altLang="en-US" sz="2000" b="1">
                <a:solidFill>
                  <a:schemeClr val="tx2"/>
                </a:solidFill>
              </a:rPr>
            </a:br>
            <a:r>
              <a:rPr lang="en-US" altLang="en-US" sz="2000" b="1">
                <a:solidFill>
                  <a:schemeClr val="tx2"/>
                </a:solidFill>
              </a:rPr>
              <a:t>Turn dial to change functions.</a:t>
            </a:r>
            <a:br>
              <a:rPr lang="en-US" altLang="en-US" sz="2000" b="1">
                <a:solidFill>
                  <a:schemeClr val="tx2"/>
                </a:solidFill>
              </a:rPr>
            </a:br>
            <a:r>
              <a:rPr lang="en-US" altLang="en-US" sz="2000" b="1">
                <a:solidFill>
                  <a:schemeClr val="tx2"/>
                </a:solidFill>
              </a:rPr>
              <a:t>Turn dial to OFF position after use.</a:t>
            </a:r>
            <a:br>
              <a:rPr lang="en-US" altLang="en-US" sz="2000" b="1">
                <a:solidFill>
                  <a:schemeClr val="tx2"/>
                </a:solidFill>
              </a:rPr>
            </a:br>
            <a:endParaRPr lang="en-US" altLang="en-US" sz="2000" b="1">
              <a:solidFill>
                <a:schemeClr val="tx2"/>
              </a:solidFill>
            </a:endParaRPr>
          </a:p>
        </p:txBody>
      </p:sp>
      <p:sp>
        <p:nvSpPr>
          <p:cNvPr id="6149" name="Line 7">
            <a:extLst>
              <a:ext uri="{FF2B5EF4-FFF2-40B4-BE49-F238E27FC236}">
                <a16:creationId xmlns:a16="http://schemas.microsoft.com/office/drawing/2014/main" id="{F7BF4140-5135-4F37-B5E5-CDC3036861C7}"/>
              </a:ext>
            </a:extLst>
          </p:cNvPr>
          <p:cNvSpPr>
            <a:spLocks noChangeShapeType="1"/>
          </p:cNvSpPr>
          <p:nvPr/>
        </p:nvSpPr>
        <p:spPr bwMode="auto">
          <a:xfrm flipH="1" flipV="1">
            <a:off x="5105400" y="2362200"/>
            <a:ext cx="3276600" cy="1143000"/>
          </a:xfrm>
          <a:prstGeom prst="line">
            <a:avLst/>
          </a:prstGeom>
          <a:noFill/>
          <a:ln w="28575">
            <a:solidFill>
              <a:schemeClr val="tx1"/>
            </a:solidFill>
            <a:round/>
            <a:headEnd type="triangl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6150" name="Line 8">
            <a:extLst>
              <a:ext uri="{FF2B5EF4-FFF2-40B4-BE49-F238E27FC236}">
                <a16:creationId xmlns:a16="http://schemas.microsoft.com/office/drawing/2014/main" id="{F0307630-1DCD-4CD8-BF89-9BD87AAAA7D0}"/>
              </a:ext>
            </a:extLst>
          </p:cNvPr>
          <p:cNvSpPr>
            <a:spLocks noChangeShapeType="1"/>
          </p:cNvSpPr>
          <p:nvPr/>
        </p:nvSpPr>
        <p:spPr bwMode="auto">
          <a:xfrm flipH="1">
            <a:off x="3124200" y="2362200"/>
            <a:ext cx="1981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6151" name="Rectangle 10">
            <a:extLst>
              <a:ext uri="{FF2B5EF4-FFF2-40B4-BE49-F238E27FC236}">
                <a16:creationId xmlns:a16="http://schemas.microsoft.com/office/drawing/2014/main" id="{0BEE827C-B95B-4938-904C-7CB2D104B004}"/>
              </a:ext>
            </a:extLst>
          </p:cNvPr>
          <p:cNvSpPr>
            <a:spLocks noChangeArrowheads="1"/>
          </p:cNvSpPr>
          <p:nvPr/>
        </p:nvSpPr>
        <p:spPr bwMode="auto">
          <a:xfrm>
            <a:off x="1524000" y="3581400"/>
            <a:ext cx="4114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buFontTx/>
              <a:buChar char="•"/>
            </a:pPr>
            <a:r>
              <a:rPr lang="en-US" altLang="en-US" sz="2000" b="1">
                <a:solidFill>
                  <a:schemeClr val="tx2"/>
                </a:solidFill>
              </a:rPr>
              <a:t> </a:t>
            </a:r>
            <a:r>
              <a:rPr lang="en-US" altLang="en-US" sz="2000" b="1">
                <a:solidFill>
                  <a:srgbClr val="FF0000"/>
                </a:solidFill>
              </a:rPr>
              <a:t>Panel Indicator</a:t>
            </a:r>
            <a:br>
              <a:rPr lang="en-US" altLang="en-US" sz="2000" b="1">
                <a:solidFill>
                  <a:schemeClr val="tx2"/>
                </a:solidFill>
              </a:rPr>
            </a:br>
            <a:r>
              <a:rPr lang="en-US" altLang="en-US" sz="2000" b="1">
                <a:solidFill>
                  <a:schemeClr val="tx2"/>
                </a:solidFill>
              </a:rPr>
              <a:t>Shows each function and setting range to turn dial to.</a:t>
            </a:r>
          </a:p>
        </p:txBody>
      </p:sp>
      <p:sp>
        <p:nvSpPr>
          <p:cNvPr id="6152" name="Line 11">
            <a:extLst>
              <a:ext uri="{FF2B5EF4-FFF2-40B4-BE49-F238E27FC236}">
                <a16:creationId xmlns:a16="http://schemas.microsoft.com/office/drawing/2014/main" id="{C996FA5C-7C85-4B39-8A14-7CF56FB872D6}"/>
              </a:ext>
            </a:extLst>
          </p:cNvPr>
          <p:cNvSpPr>
            <a:spLocks noChangeShapeType="1"/>
          </p:cNvSpPr>
          <p:nvPr/>
        </p:nvSpPr>
        <p:spPr bwMode="auto">
          <a:xfrm>
            <a:off x="5105400" y="3886200"/>
            <a:ext cx="2362200" cy="533400"/>
          </a:xfrm>
          <a:prstGeom prst="line">
            <a:avLst/>
          </a:prstGeom>
          <a:noFill/>
          <a:ln w="28575">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6153" name="Rectangle 12">
            <a:extLst>
              <a:ext uri="{FF2B5EF4-FFF2-40B4-BE49-F238E27FC236}">
                <a16:creationId xmlns:a16="http://schemas.microsoft.com/office/drawing/2014/main" id="{36B3F320-59C1-4E3B-812D-39490A250FC6}"/>
              </a:ext>
            </a:extLst>
          </p:cNvPr>
          <p:cNvSpPr>
            <a:spLocks noChangeArrowheads="1"/>
          </p:cNvSpPr>
          <p:nvPr/>
        </p:nvSpPr>
        <p:spPr bwMode="auto">
          <a:xfrm>
            <a:off x="1524000" y="4724400"/>
            <a:ext cx="3886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buFontTx/>
              <a:buChar char="•"/>
            </a:pPr>
            <a:r>
              <a:rPr lang="en-US" altLang="en-US" sz="2000" b="1">
                <a:solidFill>
                  <a:schemeClr val="tx2"/>
                </a:solidFill>
              </a:rPr>
              <a:t> </a:t>
            </a:r>
            <a:r>
              <a:rPr lang="en-US" altLang="en-US" sz="2000" b="1">
                <a:solidFill>
                  <a:schemeClr val="accent2"/>
                </a:solidFill>
              </a:rPr>
              <a:t>Probe Connections</a:t>
            </a:r>
            <a:br>
              <a:rPr lang="en-US" altLang="en-US" sz="2000" b="1">
                <a:solidFill>
                  <a:schemeClr val="tx2"/>
                </a:solidFill>
              </a:rPr>
            </a:br>
            <a:r>
              <a:rPr lang="en-US" altLang="en-US" sz="2000" b="1">
                <a:solidFill>
                  <a:schemeClr val="tx2"/>
                </a:solidFill>
              </a:rPr>
              <a:t>Specific for each function.</a:t>
            </a:r>
          </a:p>
        </p:txBody>
      </p:sp>
      <p:sp>
        <p:nvSpPr>
          <p:cNvPr id="6154" name="Line 13">
            <a:extLst>
              <a:ext uri="{FF2B5EF4-FFF2-40B4-BE49-F238E27FC236}">
                <a16:creationId xmlns:a16="http://schemas.microsoft.com/office/drawing/2014/main" id="{0431E590-56CA-4235-A9A1-5F84645B0869}"/>
              </a:ext>
            </a:extLst>
          </p:cNvPr>
          <p:cNvSpPr>
            <a:spLocks noChangeShapeType="1"/>
          </p:cNvSpPr>
          <p:nvPr/>
        </p:nvSpPr>
        <p:spPr bwMode="auto">
          <a:xfrm>
            <a:off x="4191000" y="5181600"/>
            <a:ext cx="4191000" cy="0"/>
          </a:xfrm>
          <a:prstGeom prst="line">
            <a:avLst/>
          </a:prstGeom>
          <a:noFill/>
          <a:ln w="28575">
            <a:solidFill>
              <a:srgbClr val="0000FF"/>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6155" name="Rectangle 14">
            <a:extLst>
              <a:ext uri="{FF2B5EF4-FFF2-40B4-BE49-F238E27FC236}">
                <a16:creationId xmlns:a16="http://schemas.microsoft.com/office/drawing/2014/main" id="{14AB5B21-7F51-4F53-A8AF-52EE24DE64EC}"/>
              </a:ext>
            </a:extLst>
          </p:cNvPr>
          <p:cNvSpPr>
            <a:spLocks noChangeArrowheads="1"/>
          </p:cNvSpPr>
          <p:nvPr/>
        </p:nvSpPr>
        <p:spPr bwMode="auto">
          <a:xfrm>
            <a:off x="1524000" y="914400"/>
            <a:ext cx="4114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buFontTx/>
              <a:buChar char="•"/>
            </a:pPr>
            <a:r>
              <a:rPr lang="en-US" altLang="en-US" sz="2000" b="1">
                <a:solidFill>
                  <a:schemeClr val="tx2"/>
                </a:solidFill>
              </a:rPr>
              <a:t> </a:t>
            </a:r>
            <a:r>
              <a:rPr lang="en-US" altLang="en-US" sz="2000" b="1">
                <a:solidFill>
                  <a:srgbClr val="009900"/>
                </a:solidFill>
              </a:rPr>
              <a:t>Digital Display</a:t>
            </a:r>
            <a:br>
              <a:rPr lang="en-US" altLang="en-US" sz="2000" b="1">
                <a:solidFill>
                  <a:srgbClr val="009900"/>
                </a:solidFill>
              </a:rPr>
            </a:br>
            <a:r>
              <a:rPr lang="en-US" altLang="en-US" sz="2000" b="1">
                <a:solidFill>
                  <a:schemeClr val="tx2"/>
                </a:solidFill>
              </a:rPr>
              <a:t>Shows measured value.</a:t>
            </a:r>
          </a:p>
        </p:txBody>
      </p:sp>
      <p:sp>
        <p:nvSpPr>
          <p:cNvPr id="6156" name="Line 15">
            <a:extLst>
              <a:ext uri="{FF2B5EF4-FFF2-40B4-BE49-F238E27FC236}">
                <a16:creationId xmlns:a16="http://schemas.microsoft.com/office/drawing/2014/main" id="{DDD60480-1EB6-4F2C-9723-F7194FFE920F}"/>
              </a:ext>
            </a:extLst>
          </p:cNvPr>
          <p:cNvSpPr>
            <a:spLocks noChangeShapeType="1"/>
          </p:cNvSpPr>
          <p:nvPr/>
        </p:nvSpPr>
        <p:spPr bwMode="auto">
          <a:xfrm>
            <a:off x="3657600" y="3886200"/>
            <a:ext cx="1447800" cy="0"/>
          </a:xfrm>
          <a:prstGeom prst="line">
            <a:avLst/>
          </a:prstGeom>
          <a:noFill/>
          <a:ln w="349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6157" name="Line 16">
            <a:extLst>
              <a:ext uri="{FF2B5EF4-FFF2-40B4-BE49-F238E27FC236}">
                <a16:creationId xmlns:a16="http://schemas.microsoft.com/office/drawing/2014/main" id="{FE176924-85B6-4617-9D3E-56D711BC7D81}"/>
              </a:ext>
            </a:extLst>
          </p:cNvPr>
          <p:cNvSpPr>
            <a:spLocks noChangeShapeType="1"/>
          </p:cNvSpPr>
          <p:nvPr/>
        </p:nvSpPr>
        <p:spPr bwMode="auto">
          <a:xfrm>
            <a:off x="3581400" y="1371600"/>
            <a:ext cx="1524000" cy="0"/>
          </a:xfrm>
          <a:prstGeom prst="line">
            <a:avLst/>
          </a:prstGeom>
          <a:noFill/>
          <a:ln w="317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6158" name="Line 17">
            <a:extLst>
              <a:ext uri="{FF2B5EF4-FFF2-40B4-BE49-F238E27FC236}">
                <a16:creationId xmlns:a16="http://schemas.microsoft.com/office/drawing/2014/main" id="{446DB31B-6FB9-40E1-90F9-C518408F8DC7}"/>
              </a:ext>
            </a:extLst>
          </p:cNvPr>
          <p:cNvSpPr>
            <a:spLocks noChangeShapeType="1"/>
          </p:cNvSpPr>
          <p:nvPr/>
        </p:nvSpPr>
        <p:spPr bwMode="auto">
          <a:xfrm>
            <a:off x="5105400" y="1371600"/>
            <a:ext cx="2667000" cy="762000"/>
          </a:xfrm>
          <a:prstGeom prst="line">
            <a:avLst/>
          </a:prstGeom>
          <a:noFill/>
          <a:ln w="25400">
            <a:solidFill>
              <a:srgbClr val="008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7B73EB94-A8F3-489A-B532-B4FE36F935C4}"/>
                  </a:ext>
                </a:extLst>
              </p14:cNvPr>
              <p14:cNvContentPartPr/>
              <p14:nvPr/>
            </p14:nvContentPartPr>
            <p14:xfrm>
              <a:off x="7272720" y="2001600"/>
              <a:ext cx="2670840" cy="3715200"/>
            </p14:xfrm>
          </p:contentPart>
        </mc:Choice>
        <mc:Fallback>
          <p:pic>
            <p:nvPicPr>
              <p:cNvPr id="2" name="Ink 1">
                <a:extLst>
                  <a:ext uri="{FF2B5EF4-FFF2-40B4-BE49-F238E27FC236}">
                    <a16:creationId xmlns:a16="http://schemas.microsoft.com/office/drawing/2014/main" id="{7B73EB94-A8F3-489A-B532-B4FE36F935C4}"/>
                  </a:ext>
                </a:extLst>
              </p:cNvPr>
              <p:cNvPicPr/>
              <p:nvPr/>
            </p:nvPicPr>
            <p:blipFill>
              <a:blip r:embed="rId4"/>
              <a:stretch>
                <a:fillRect/>
              </a:stretch>
            </p:blipFill>
            <p:spPr>
              <a:xfrm>
                <a:off x="7263360" y="1992240"/>
                <a:ext cx="2689560" cy="3733920"/>
              </a:xfrm>
              <a:prstGeom prst="rect">
                <a:avLst/>
              </a:prstGeom>
            </p:spPr>
          </p:pic>
        </mc:Fallback>
      </mc:AlternateContent>
    </p:spTree>
    <p:extLst>
      <p:ext uri="{BB962C8B-B14F-4D97-AF65-F5344CB8AC3E}">
        <p14:creationId xmlns:p14="http://schemas.microsoft.com/office/powerpoint/2010/main" val="151729068"/>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9">
            <a:extLst>
              <a:ext uri="{FF2B5EF4-FFF2-40B4-BE49-F238E27FC236}">
                <a16:creationId xmlns:a16="http://schemas.microsoft.com/office/drawing/2014/main" id="{8F478CFE-E281-4034-B1C7-5B46EC4A0096}"/>
              </a:ext>
            </a:extLst>
          </p:cNvPr>
          <p:cNvSpPr>
            <a:spLocks noChangeArrowheads="1"/>
          </p:cNvSpPr>
          <p:nvPr/>
        </p:nvSpPr>
        <p:spPr bwMode="auto">
          <a:xfrm>
            <a:off x="1828800" y="1371600"/>
            <a:ext cx="8458200" cy="292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n-US" b="1"/>
              <a:t>			</a:t>
            </a:r>
          </a:p>
          <a:p>
            <a:pPr algn="l" eaLnBrk="1" hangingPunct="1"/>
            <a:endParaRPr lang="en-US" altLang="en-US" b="1"/>
          </a:p>
          <a:p>
            <a:pPr algn="l" eaLnBrk="1" hangingPunct="1"/>
            <a:r>
              <a:rPr lang="en-US" altLang="en-US" b="1"/>
              <a:t>	~	AC Voltage	 		Ground</a:t>
            </a:r>
          </a:p>
          <a:p>
            <a:pPr algn="l" eaLnBrk="1" hangingPunct="1"/>
            <a:r>
              <a:rPr lang="en-US" altLang="en-US" b="1"/>
              <a:t>	---	DC Voltage		(	Capacitor</a:t>
            </a:r>
          </a:p>
          <a:p>
            <a:pPr algn="l" eaLnBrk="1" hangingPunct="1"/>
            <a:r>
              <a:rPr lang="en-US" altLang="en-US" b="1"/>
              <a:t>	Hz	Hertz			</a:t>
            </a:r>
            <a:r>
              <a:rPr lang="en-US" altLang="en-US" b="1">
                <a:latin typeface="Symbol" panose="05050102010706020507" pitchFamily="18" charset="2"/>
              </a:rPr>
              <a:t>m</a:t>
            </a:r>
            <a:r>
              <a:rPr lang="en-US" altLang="en-US" b="1"/>
              <a:t>F	MicroFarad</a:t>
            </a:r>
          </a:p>
          <a:p>
            <a:pPr algn="l" eaLnBrk="1" hangingPunct="1"/>
            <a:r>
              <a:rPr lang="en-US" altLang="en-US" b="1"/>
              <a:t>	+	Positive			</a:t>
            </a:r>
            <a:r>
              <a:rPr lang="en-US" altLang="en-US" b="1">
                <a:latin typeface="Symbol" panose="05050102010706020507" pitchFamily="18" charset="2"/>
              </a:rPr>
              <a:t>m</a:t>
            </a:r>
            <a:r>
              <a:rPr lang="en-US" altLang="en-US" b="1"/>
              <a:t>	Micro</a:t>
            </a:r>
          </a:p>
          <a:p>
            <a:pPr algn="l" eaLnBrk="1" hangingPunct="1"/>
            <a:r>
              <a:rPr lang="en-US" altLang="en-US" b="1"/>
              <a:t>		Negative		m	Milli</a:t>
            </a:r>
          </a:p>
          <a:p>
            <a:pPr algn="l" eaLnBrk="1" hangingPunct="1"/>
            <a:r>
              <a:rPr lang="en-US" altLang="en-US" b="1"/>
              <a:t>	</a:t>
            </a:r>
            <a:r>
              <a:rPr lang="en-US" altLang="en-US" b="1">
                <a:latin typeface="Symbol" panose="05050102010706020507" pitchFamily="18" charset="2"/>
              </a:rPr>
              <a:t>W</a:t>
            </a:r>
            <a:r>
              <a:rPr lang="en-US" altLang="en-US" b="1"/>
              <a:t>	Ohms			M	Mega</a:t>
            </a:r>
          </a:p>
          <a:p>
            <a:pPr algn="l" eaLnBrk="1" hangingPunct="1"/>
            <a:r>
              <a:rPr lang="en-US" altLang="en-US" b="1"/>
              <a:t>	</a:t>
            </a:r>
            <a:r>
              <a:rPr lang="en-US" altLang="en-US" sz="2400" b="1">
                <a:latin typeface="Wingdings 3" panose="05040102010807070707" pitchFamily="18" charset="2"/>
              </a:rPr>
              <a:t>*</a:t>
            </a:r>
            <a:r>
              <a:rPr lang="en-US" altLang="en-US" b="1"/>
              <a:t>	Diode			K	Kilo</a:t>
            </a:r>
          </a:p>
          <a:p>
            <a:pPr algn="l" eaLnBrk="1" hangingPunct="1"/>
            <a:r>
              <a:rPr lang="en-US" altLang="en-US" b="1"/>
              <a:t>	 )))	Audible Continuity	OL	Overload</a:t>
            </a:r>
          </a:p>
        </p:txBody>
      </p:sp>
      <p:sp>
        <p:nvSpPr>
          <p:cNvPr id="7171" name="Line 11">
            <a:extLst>
              <a:ext uri="{FF2B5EF4-FFF2-40B4-BE49-F238E27FC236}">
                <a16:creationId xmlns:a16="http://schemas.microsoft.com/office/drawing/2014/main" id="{D31B8011-4AE0-405E-978B-879647EE1958}"/>
              </a:ext>
            </a:extLst>
          </p:cNvPr>
          <p:cNvSpPr>
            <a:spLocks noChangeShapeType="1"/>
          </p:cNvSpPr>
          <p:nvPr/>
        </p:nvSpPr>
        <p:spPr bwMode="auto">
          <a:xfrm>
            <a:off x="6553200" y="19812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72" name="Line 12">
            <a:extLst>
              <a:ext uri="{FF2B5EF4-FFF2-40B4-BE49-F238E27FC236}">
                <a16:creationId xmlns:a16="http://schemas.microsoft.com/office/drawing/2014/main" id="{79476D09-4657-4790-9771-E4D679664AA8}"/>
              </a:ext>
            </a:extLst>
          </p:cNvPr>
          <p:cNvSpPr>
            <a:spLocks noChangeShapeType="1"/>
          </p:cNvSpPr>
          <p:nvPr/>
        </p:nvSpPr>
        <p:spPr bwMode="auto">
          <a:xfrm>
            <a:off x="6553200" y="1981200"/>
            <a:ext cx="0" cy="762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73" name="Line 13">
            <a:extLst>
              <a:ext uri="{FF2B5EF4-FFF2-40B4-BE49-F238E27FC236}">
                <a16:creationId xmlns:a16="http://schemas.microsoft.com/office/drawing/2014/main" id="{6D60DCE2-2331-42D3-A602-6C753137079C}"/>
              </a:ext>
            </a:extLst>
          </p:cNvPr>
          <p:cNvSpPr>
            <a:spLocks noChangeShapeType="1"/>
          </p:cNvSpPr>
          <p:nvPr/>
        </p:nvSpPr>
        <p:spPr bwMode="auto">
          <a:xfrm>
            <a:off x="6324600" y="2057400"/>
            <a:ext cx="4572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74" name="Line 14">
            <a:extLst>
              <a:ext uri="{FF2B5EF4-FFF2-40B4-BE49-F238E27FC236}">
                <a16:creationId xmlns:a16="http://schemas.microsoft.com/office/drawing/2014/main" id="{E419BC13-210F-493E-A1E0-711C57EC8BAF}"/>
              </a:ext>
            </a:extLst>
          </p:cNvPr>
          <p:cNvSpPr>
            <a:spLocks noChangeShapeType="1"/>
          </p:cNvSpPr>
          <p:nvPr/>
        </p:nvSpPr>
        <p:spPr bwMode="auto">
          <a:xfrm>
            <a:off x="6400800" y="2133600"/>
            <a:ext cx="304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75" name="Line 15">
            <a:extLst>
              <a:ext uri="{FF2B5EF4-FFF2-40B4-BE49-F238E27FC236}">
                <a16:creationId xmlns:a16="http://schemas.microsoft.com/office/drawing/2014/main" id="{85CB08BE-BE2C-4C01-9995-F5F102179239}"/>
              </a:ext>
            </a:extLst>
          </p:cNvPr>
          <p:cNvSpPr>
            <a:spLocks noChangeShapeType="1"/>
          </p:cNvSpPr>
          <p:nvPr/>
        </p:nvSpPr>
        <p:spPr bwMode="auto">
          <a:xfrm>
            <a:off x="6477000" y="2209800"/>
            <a:ext cx="1524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76" name="Line 17">
            <a:extLst>
              <a:ext uri="{FF2B5EF4-FFF2-40B4-BE49-F238E27FC236}">
                <a16:creationId xmlns:a16="http://schemas.microsoft.com/office/drawing/2014/main" id="{8AEBA745-DB40-45AF-A213-564375874879}"/>
              </a:ext>
            </a:extLst>
          </p:cNvPr>
          <p:cNvSpPr>
            <a:spLocks noChangeShapeType="1"/>
          </p:cNvSpPr>
          <p:nvPr/>
        </p:nvSpPr>
        <p:spPr bwMode="auto">
          <a:xfrm>
            <a:off x="5943600" y="1828800"/>
            <a:ext cx="0" cy="2590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77" name="Line 25">
            <a:extLst>
              <a:ext uri="{FF2B5EF4-FFF2-40B4-BE49-F238E27FC236}">
                <a16:creationId xmlns:a16="http://schemas.microsoft.com/office/drawing/2014/main" id="{EED2B48C-847E-4FF1-9A49-C713CCEC6CE3}"/>
              </a:ext>
            </a:extLst>
          </p:cNvPr>
          <p:cNvSpPr>
            <a:spLocks noChangeShapeType="1"/>
          </p:cNvSpPr>
          <p:nvPr/>
        </p:nvSpPr>
        <p:spPr bwMode="auto">
          <a:xfrm>
            <a:off x="3048000" y="3810000"/>
            <a:ext cx="1524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78" name="Line 27">
            <a:extLst>
              <a:ext uri="{FF2B5EF4-FFF2-40B4-BE49-F238E27FC236}">
                <a16:creationId xmlns:a16="http://schemas.microsoft.com/office/drawing/2014/main" id="{EFE9CAFA-9A14-4D5F-B6F8-07E778C1C680}"/>
              </a:ext>
            </a:extLst>
          </p:cNvPr>
          <p:cNvSpPr>
            <a:spLocks noChangeShapeType="1"/>
          </p:cNvSpPr>
          <p:nvPr/>
        </p:nvSpPr>
        <p:spPr bwMode="auto">
          <a:xfrm>
            <a:off x="3048000" y="3657600"/>
            <a:ext cx="0" cy="304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79" name="Line 28">
            <a:extLst>
              <a:ext uri="{FF2B5EF4-FFF2-40B4-BE49-F238E27FC236}">
                <a16:creationId xmlns:a16="http://schemas.microsoft.com/office/drawing/2014/main" id="{F7EBD978-5211-41A4-B8F1-BDC94748355F}"/>
              </a:ext>
            </a:extLst>
          </p:cNvPr>
          <p:cNvSpPr>
            <a:spLocks noChangeShapeType="1"/>
          </p:cNvSpPr>
          <p:nvPr/>
        </p:nvSpPr>
        <p:spPr bwMode="auto">
          <a:xfrm>
            <a:off x="6477000" y="2286000"/>
            <a:ext cx="0" cy="228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80" name="Line 29">
            <a:extLst>
              <a:ext uri="{FF2B5EF4-FFF2-40B4-BE49-F238E27FC236}">
                <a16:creationId xmlns:a16="http://schemas.microsoft.com/office/drawing/2014/main" id="{3F48E69C-7C93-41BA-B6C7-6344AB498317}"/>
              </a:ext>
            </a:extLst>
          </p:cNvPr>
          <p:cNvSpPr>
            <a:spLocks noChangeShapeType="1"/>
          </p:cNvSpPr>
          <p:nvPr/>
        </p:nvSpPr>
        <p:spPr bwMode="auto">
          <a:xfrm flipH="1">
            <a:off x="6324600" y="2438400"/>
            <a:ext cx="1524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81" name="Line 30">
            <a:extLst>
              <a:ext uri="{FF2B5EF4-FFF2-40B4-BE49-F238E27FC236}">
                <a16:creationId xmlns:a16="http://schemas.microsoft.com/office/drawing/2014/main" id="{AB73BFB8-A0DD-4381-B2AD-EFDB90AB3A86}"/>
              </a:ext>
            </a:extLst>
          </p:cNvPr>
          <p:cNvSpPr>
            <a:spLocks noChangeShapeType="1"/>
          </p:cNvSpPr>
          <p:nvPr/>
        </p:nvSpPr>
        <p:spPr bwMode="auto">
          <a:xfrm>
            <a:off x="6553200" y="2438400"/>
            <a:ext cx="1524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82" name="Line 33">
            <a:extLst>
              <a:ext uri="{FF2B5EF4-FFF2-40B4-BE49-F238E27FC236}">
                <a16:creationId xmlns:a16="http://schemas.microsoft.com/office/drawing/2014/main" id="{E28EABDB-D20B-414E-8880-302E79DFE64B}"/>
              </a:ext>
            </a:extLst>
          </p:cNvPr>
          <p:cNvSpPr>
            <a:spLocks noChangeShapeType="1"/>
          </p:cNvSpPr>
          <p:nvPr/>
        </p:nvSpPr>
        <p:spPr bwMode="auto">
          <a:xfrm>
            <a:off x="2819400" y="2362200"/>
            <a:ext cx="304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83" name="Rectangle 34">
            <a:extLst>
              <a:ext uri="{FF2B5EF4-FFF2-40B4-BE49-F238E27FC236}">
                <a16:creationId xmlns:a16="http://schemas.microsoft.com/office/drawing/2014/main" id="{1957129E-8991-44BF-9669-6D6CA2EAF80D}"/>
              </a:ext>
            </a:extLst>
          </p:cNvPr>
          <p:cNvSpPr>
            <a:spLocks noGrp="1" noChangeArrowheads="1"/>
          </p:cNvSpPr>
          <p:nvPr>
            <p:ph type="title"/>
          </p:nvPr>
        </p:nvSpPr>
        <p:spPr>
          <a:xfrm>
            <a:off x="1905000" y="609600"/>
            <a:ext cx="8229600" cy="533400"/>
          </a:xfrm>
        </p:spPr>
        <p:txBody>
          <a:bodyPr/>
          <a:lstStyle/>
          <a:p>
            <a:pPr eaLnBrk="1" hangingPunct="1"/>
            <a:r>
              <a:rPr lang="en-US" altLang="en-US" sz="3200" b="1">
                <a:solidFill>
                  <a:schemeClr val="tx1"/>
                </a:solidFill>
              </a:rPr>
              <a:t>Common DMM Symbols</a:t>
            </a:r>
          </a:p>
        </p:txBody>
      </p:sp>
      <p:sp>
        <p:nvSpPr>
          <p:cNvPr id="7184" name="Line 35">
            <a:extLst>
              <a:ext uri="{FF2B5EF4-FFF2-40B4-BE49-F238E27FC236}">
                <a16:creationId xmlns:a16="http://schemas.microsoft.com/office/drawing/2014/main" id="{7BD91A3F-5993-4615-8FBC-EDEA59A4EF16}"/>
              </a:ext>
            </a:extLst>
          </p:cNvPr>
          <p:cNvSpPr>
            <a:spLocks noChangeShapeType="1"/>
          </p:cNvSpPr>
          <p:nvPr/>
        </p:nvSpPr>
        <p:spPr bwMode="auto">
          <a:xfrm>
            <a:off x="9372600" y="1828800"/>
            <a:ext cx="0" cy="2590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85" name="Line 36">
            <a:extLst>
              <a:ext uri="{FF2B5EF4-FFF2-40B4-BE49-F238E27FC236}">
                <a16:creationId xmlns:a16="http://schemas.microsoft.com/office/drawing/2014/main" id="{BDE2530E-A249-4E50-83AC-2A45F704BE5A}"/>
              </a:ext>
            </a:extLst>
          </p:cNvPr>
          <p:cNvSpPr>
            <a:spLocks noChangeShapeType="1"/>
          </p:cNvSpPr>
          <p:nvPr/>
        </p:nvSpPr>
        <p:spPr bwMode="auto">
          <a:xfrm>
            <a:off x="2590800" y="1828800"/>
            <a:ext cx="0" cy="2590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86" name="Line 37">
            <a:extLst>
              <a:ext uri="{FF2B5EF4-FFF2-40B4-BE49-F238E27FC236}">
                <a16:creationId xmlns:a16="http://schemas.microsoft.com/office/drawing/2014/main" id="{ABA7F9FC-FA4D-48DC-B215-2C275DFEE7CD}"/>
              </a:ext>
            </a:extLst>
          </p:cNvPr>
          <p:cNvSpPr>
            <a:spLocks noChangeShapeType="1"/>
          </p:cNvSpPr>
          <p:nvPr/>
        </p:nvSpPr>
        <p:spPr bwMode="auto">
          <a:xfrm>
            <a:off x="2590800" y="1828800"/>
            <a:ext cx="678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87" name="Line 38">
            <a:extLst>
              <a:ext uri="{FF2B5EF4-FFF2-40B4-BE49-F238E27FC236}">
                <a16:creationId xmlns:a16="http://schemas.microsoft.com/office/drawing/2014/main" id="{54283020-49A9-44E0-A67A-119229C9512E}"/>
              </a:ext>
            </a:extLst>
          </p:cNvPr>
          <p:cNvSpPr>
            <a:spLocks noChangeShapeType="1"/>
          </p:cNvSpPr>
          <p:nvPr/>
        </p:nvSpPr>
        <p:spPr bwMode="auto">
          <a:xfrm>
            <a:off x="2590800" y="4419600"/>
            <a:ext cx="678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88" name="Line 39">
            <a:extLst>
              <a:ext uri="{FF2B5EF4-FFF2-40B4-BE49-F238E27FC236}">
                <a16:creationId xmlns:a16="http://schemas.microsoft.com/office/drawing/2014/main" id="{583220ED-37E8-43CE-99BC-6EBE3A62FBB3}"/>
              </a:ext>
            </a:extLst>
          </p:cNvPr>
          <p:cNvSpPr>
            <a:spLocks noChangeShapeType="1"/>
          </p:cNvSpPr>
          <p:nvPr/>
        </p:nvSpPr>
        <p:spPr bwMode="auto">
          <a:xfrm>
            <a:off x="5943600" y="1981200"/>
            <a:ext cx="0" cy="2209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89" name="Rectangle 40">
            <a:extLst>
              <a:ext uri="{FF2B5EF4-FFF2-40B4-BE49-F238E27FC236}">
                <a16:creationId xmlns:a16="http://schemas.microsoft.com/office/drawing/2014/main" id="{DA552C5D-5ADC-4028-B2DA-62BE3DF71F8D}"/>
              </a:ext>
            </a:extLst>
          </p:cNvPr>
          <p:cNvSpPr>
            <a:spLocks noChangeArrowheads="1"/>
          </p:cNvSpPr>
          <p:nvPr/>
        </p:nvSpPr>
        <p:spPr bwMode="auto">
          <a:xfrm>
            <a:off x="2286000" y="4651376"/>
            <a:ext cx="7467600" cy="1569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n-US" sz="2400" b="1"/>
              <a:t>These symbols are often found on multimeter and  schematics. </a:t>
            </a:r>
          </a:p>
          <a:p>
            <a:pPr algn="l" eaLnBrk="1" hangingPunct="1"/>
            <a:r>
              <a:rPr lang="en-US" altLang="en-US" sz="2400" b="1"/>
              <a:t>They are designed to symbolize components and reference values.</a:t>
            </a:r>
          </a:p>
        </p:txBody>
      </p:sp>
      <p:sp>
        <p:nvSpPr>
          <p:cNvPr id="7190" name="Oval 42">
            <a:extLst>
              <a:ext uri="{FF2B5EF4-FFF2-40B4-BE49-F238E27FC236}">
                <a16:creationId xmlns:a16="http://schemas.microsoft.com/office/drawing/2014/main" id="{8E1FA9D8-32A1-4CC2-B7E7-C599D4AD485D}"/>
              </a:ext>
            </a:extLst>
          </p:cNvPr>
          <p:cNvSpPr>
            <a:spLocks noChangeArrowheads="1"/>
          </p:cNvSpPr>
          <p:nvPr/>
        </p:nvSpPr>
        <p:spPr bwMode="auto">
          <a:xfrm>
            <a:off x="2743200" y="4114800"/>
            <a:ext cx="76200" cy="76200"/>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7191" name="Line 43">
            <a:extLst>
              <a:ext uri="{FF2B5EF4-FFF2-40B4-BE49-F238E27FC236}">
                <a16:creationId xmlns:a16="http://schemas.microsoft.com/office/drawing/2014/main" id="{9B4A9800-CC88-4A96-B3AC-F9A341BD3762}"/>
              </a:ext>
            </a:extLst>
          </p:cNvPr>
          <p:cNvSpPr>
            <a:spLocks noChangeShapeType="1"/>
          </p:cNvSpPr>
          <p:nvPr/>
        </p:nvSpPr>
        <p:spPr bwMode="auto">
          <a:xfrm>
            <a:off x="2819400" y="3200400"/>
            <a:ext cx="2286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54050EA1-FC10-43ED-A773-78917934F8F1}"/>
                  </a:ext>
                </a:extLst>
              </p14:cNvPr>
              <p14:cNvContentPartPr/>
              <p14:nvPr/>
            </p14:nvContentPartPr>
            <p14:xfrm>
              <a:off x="1317240" y="1314360"/>
              <a:ext cx="7538400" cy="2992320"/>
            </p14:xfrm>
          </p:contentPart>
        </mc:Choice>
        <mc:Fallback>
          <p:pic>
            <p:nvPicPr>
              <p:cNvPr id="2" name="Ink 1">
                <a:extLst>
                  <a:ext uri="{FF2B5EF4-FFF2-40B4-BE49-F238E27FC236}">
                    <a16:creationId xmlns:a16="http://schemas.microsoft.com/office/drawing/2014/main" id="{54050EA1-FC10-43ED-A773-78917934F8F1}"/>
                  </a:ext>
                </a:extLst>
              </p:cNvPr>
              <p:cNvPicPr/>
              <p:nvPr/>
            </p:nvPicPr>
            <p:blipFill>
              <a:blip r:embed="rId3"/>
              <a:stretch>
                <a:fillRect/>
              </a:stretch>
            </p:blipFill>
            <p:spPr>
              <a:xfrm>
                <a:off x="1307880" y="1305000"/>
                <a:ext cx="7557120" cy="3011040"/>
              </a:xfrm>
              <a:prstGeom prst="rect">
                <a:avLst/>
              </a:prstGeom>
            </p:spPr>
          </p:pic>
        </mc:Fallback>
      </mc:AlternateContent>
    </p:spTree>
    <p:extLst>
      <p:ext uri="{BB962C8B-B14F-4D97-AF65-F5344CB8AC3E}">
        <p14:creationId xmlns:p14="http://schemas.microsoft.com/office/powerpoint/2010/main" val="1570648377"/>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27E7A79E-EFAA-4713-A109-D363721CF87D}"/>
              </a:ext>
            </a:extLst>
          </p:cNvPr>
          <p:cNvSpPr>
            <a:spLocks noGrp="1" noChangeArrowheads="1"/>
          </p:cNvSpPr>
          <p:nvPr>
            <p:ph type="title"/>
          </p:nvPr>
        </p:nvSpPr>
        <p:spPr>
          <a:xfrm>
            <a:off x="1981200" y="1"/>
            <a:ext cx="8229600" cy="792163"/>
          </a:xfrm>
        </p:spPr>
        <p:txBody>
          <a:bodyPr/>
          <a:lstStyle/>
          <a:p>
            <a:pPr eaLnBrk="1" hangingPunct="1"/>
            <a:r>
              <a:rPr lang="en-US" altLang="en-US" sz="3200" b="1"/>
              <a:t>Measuring Voltage</a:t>
            </a:r>
          </a:p>
        </p:txBody>
      </p:sp>
      <p:sp>
        <p:nvSpPr>
          <p:cNvPr id="8195" name="Rectangle 3">
            <a:extLst>
              <a:ext uri="{FF2B5EF4-FFF2-40B4-BE49-F238E27FC236}">
                <a16:creationId xmlns:a16="http://schemas.microsoft.com/office/drawing/2014/main" id="{82AC2DF3-952B-4D2D-B52E-84E91AE7543E}"/>
              </a:ext>
            </a:extLst>
          </p:cNvPr>
          <p:cNvSpPr>
            <a:spLocks noGrp="1" noChangeArrowheads="1"/>
          </p:cNvSpPr>
          <p:nvPr>
            <p:ph type="body" idx="1"/>
          </p:nvPr>
        </p:nvSpPr>
        <p:spPr>
          <a:xfrm>
            <a:off x="556181" y="914400"/>
            <a:ext cx="10840825" cy="5715000"/>
          </a:xfrm>
        </p:spPr>
        <p:txBody>
          <a:bodyPr>
            <a:normAutofit/>
          </a:bodyPr>
          <a:lstStyle/>
          <a:p>
            <a:pPr algn="just">
              <a:lnSpc>
                <a:spcPct val="100000"/>
              </a:lnSpc>
            </a:pPr>
            <a:r>
              <a:rPr lang="en-US" altLang="en-US" dirty="0"/>
              <a:t>Voltage (V) is the unit of electrical pressure; one volt is the potential difference needed to cause one amp of current to pass through one ohm of resistance</a:t>
            </a:r>
          </a:p>
          <a:p>
            <a:pPr algn="just">
              <a:lnSpc>
                <a:spcPct val="100000"/>
              </a:lnSpc>
            </a:pPr>
            <a:r>
              <a:rPr lang="en-US" altLang="en-US" dirty="0"/>
              <a:t>Voltage is broke up into 2 sections AC &amp; DC</a:t>
            </a:r>
          </a:p>
          <a:p>
            <a:pPr algn="just">
              <a:lnSpc>
                <a:spcPct val="100000"/>
              </a:lnSpc>
            </a:pPr>
            <a:r>
              <a:rPr lang="en-US" altLang="en-US" dirty="0"/>
              <a:t>	</a:t>
            </a:r>
            <a:r>
              <a:rPr lang="en-US" altLang="en-US" dirty="0">
                <a:solidFill>
                  <a:srgbClr val="FF0000"/>
                </a:solidFill>
              </a:rPr>
              <a:t>Alternating Current (AC)</a:t>
            </a:r>
            <a:r>
              <a:rPr lang="en-US" altLang="en-US" dirty="0"/>
              <a:t> is house voltage </a:t>
            </a:r>
            <a:r>
              <a:rPr lang="en-US" altLang="en-US" dirty="0">
                <a:solidFill>
                  <a:srgbClr val="FF0000"/>
                </a:solidFill>
              </a:rPr>
              <a:t>(110vac)</a:t>
            </a:r>
          </a:p>
          <a:p>
            <a:pPr algn="just">
              <a:lnSpc>
                <a:spcPct val="100000"/>
              </a:lnSpc>
            </a:pPr>
            <a:r>
              <a:rPr lang="en-US" altLang="en-US" dirty="0"/>
              <a:t>	Direct Current (DC) is battery voltage (12vdc)</a:t>
            </a:r>
          </a:p>
          <a:p>
            <a:pPr algn="just">
              <a:lnSpc>
                <a:spcPct val="100000"/>
              </a:lnSpc>
            </a:pPr>
            <a:r>
              <a:rPr lang="en-US" altLang="en-US" dirty="0"/>
              <a:t>On switched meters use one value higher than your expected value</a:t>
            </a:r>
          </a:p>
          <a:p>
            <a:pPr algn="just">
              <a:lnSpc>
                <a:spcPct val="100000"/>
              </a:lnSpc>
            </a:pPr>
            <a:r>
              <a:rPr lang="en-US" altLang="en-US" dirty="0"/>
              <a:t>Be very careful to not touch any other electronic components within the equipment and do not touch the tips to each other while connected to anything else</a:t>
            </a:r>
          </a:p>
          <a:p>
            <a:pPr algn="just">
              <a:lnSpc>
                <a:spcPct val="100000"/>
              </a:lnSpc>
            </a:pPr>
            <a:r>
              <a:rPr lang="en-US" altLang="en-US" dirty="0"/>
              <a:t>To measure voltage connect the leads in parallel between the two points where the measurement is to be made. The multimeter provides a parallel pathway so it needs to be of a high resistance to allow as little current flow through it as possible</a:t>
            </a: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E3F17C29-B294-4E61-9C94-B4169857A42B}"/>
                  </a:ext>
                </a:extLst>
              </p14:cNvPr>
              <p14:cNvContentPartPr/>
              <p14:nvPr/>
            </p14:nvContentPartPr>
            <p14:xfrm>
              <a:off x="631800" y="1146960"/>
              <a:ext cx="7253640" cy="1917000"/>
            </p14:xfrm>
          </p:contentPart>
        </mc:Choice>
        <mc:Fallback>
          <p:pic>
            <p:nvPicPr>
              <p:cNvPr id="2" name="Ink 1">
                <a:extLst>
                  <a:ext uri="{FF2B5EF4-FFF2-40B4-BE49-F238E27FC236}">
                    <a16:creationId xmlns:a16="http://schemas.microsoft.com/office/drawing/2014/main" id="{E3F17C29-B294-4E61-9C94-B4169857A42B}"/>
                  </a:ext>
                </a:extLst>
              </p:cNvPr>
              <p:cNvPicPr/>
              <p:nvPr/>
            </p:nvPicPr>
            <p:blipFill>
              <a:blip r:embed="rId3"/>
              <a:stretch>
                <a:fillRect/>
              </a:stretch>
            </p:blipFill>
            <p:spPr>
              <a:xfrm>
                <a:off x="622440" y="1137600"/>
                <a:ext cx="7272360" cy="1935720"/>
              </a:xfrm>
              <a:prstGeom prst="rect">
                <a:avLst/>
              </a:prstGeom>
            </p:spPr>
          </p:pic>
        </mc:Fallback>
      </mc:AlternateContent>
    </p:spTree>
    <p:extLst>
      <p:ext uri="{BB962C8B-B14F-4D97-AF65-F5344CB8AC3E}">
        <p14:creationId xmlns:p14="http://schemas.microsoft.com/office/powerpoint/2010/main" val="332379213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0618DE53-CA61-46F2-9F85-B93C469A3E9F}"/>
              </a:ext>
            </a:extLst>
          </p:cNvPr>
          <p:cNvSpPr>
            <a:spLocks noGrp="1" noChangeArrowheads="1"/>
          </p:cNvSpPr>
          <p:nvPr>
            <p:ph type="title"/>
          </p:nvPr>
        </p:nvSpPr>
        <p:spPr>
          <a:xfrm>
            <a:off x="1981200" y="0"/>
            <a:ext cx="8229600" cy="1143000"/>
          </a:xfrm>
        </p:spPr>
        <p:txBody>
          <a:bodyPr/>
          <a:lstStyle/>
          <a:p>
            <a:pPr eaLnBrk="1" hangingPunct="1"/>
            <a:r>
              <a:rPr lang="en-US" altLang="en-US" sz="3200" b="1"/>
              <a:t>Measuring Voltage</a:t>
            </a:r>
          </a:p>
        </p:txBody>
      </p:sp>
      <p:pic>
        <p:nvPicPr>
          <p:cNvPr id="9219" name="Picture 4" descr="voltmeter">
            <a:extLst>
              <a:ext uri="{FF2B5EF4-FFF2-40B4-BE49-F238E27FC236}">
                <a16:creationId xmlns:a16="http://schemas.microsoft.com/office/drawing/2014/main" id="{3CC848EE-8205-471E-BB5B-E2745C58C8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0" y="1524000"/>
            <a:ext cx="37338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5" descr="voltmet1">
            <a:extLst>
              <a:ext uri="{FF2B5EF4-FFF2-40B4-BE49-F238E27FC236}">
                <a16:creationId xmlns:a16="http://schemas.microsoft.com/office/drawing/2014/main" id="{D40996D0-09B6-4468-8759-710A80FBA3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600200"/>
            <a:ext cx="3886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4">
            <p14:nvContentPartPr>
              <p14:cNvPr id="2" name="Ink 1">
                <a:extLst>
                  <a:ext uri="{FF2B5EF4-FFF2-40B4-BE49-F238E27FC236}">
                    <a16:creationId xmlns:a16="http://schemas.microsoft.com/office/drawing/2014/main" id="{5E70604F-A2C7-48B7-A746-4B6E78833302}"/>
                  </a:ext>
                </a:extLst>
              </p14:cNvPr>
              <p14:cNvContentPartPr/>
              <p14:nvPr/>
            </p14:nvContentPartPr>
            <p14:xfrm>
              <a:off x="4626720" y="3962160"/>
              <a:ext cx="1331280" cy="1913400"/>
            </p14:xfrm>
          </p:contentPart>
        </mc:Choice>
        <mc:Fallback>
          <p:pic>
            <p:nvPicPr>
              <p:cNvPr id="2" name="Ink 1">
                <a:extLst>
                  <a:ext uri="{FF2B5EF4-FFF2-40B4-BE49-F238E27FC236}">
                    <a16:creationId xmlns:a16="http://schemas.microsoft.com/office/drawing/2014/main" id="{5E70604F-A2C7-48B7-A746-4B6E78833302}"/>
                  </a:ext>
                </a:extLst>
              </p:cNvPr>
              <p:cNvPicPr/>
              <p:nvPr/>
            </p:nvPicPr>
            <p:blipFill>
              <a:blip r:embed="rId5"/>
              <a:stretch>
                <a:fillRect/>
              </a:stretch>
            </p:blipFill>
            <p:spPr>
              <a:xfrm>
                <a:off x="4617360" y="3952800"/>
                <a:ext cx="1350000" cy="1932120"/>
              </a:xfrm>
              <a:prstGeom prst="rect">
                <a:avLst/>
              </a:prstGeom>
            </p:spPr>
          </p:pic>
        </mc:Fallback>
      </mc:AlternateContent>
    </p:spTree>
    <p:extLst>
      <p:ext uri="{BB962C8B-B14F-4D97-AF65-F5344CB8AC3E}">
        <p14:creationId xmlns:p14="http://schemas.microsoft.com/office/powerpoint/2010/main" val="380096857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F96DA05-BC43-45F7-A49D-49B26676E981}"/>
              </a:ext>
            </a:extLst>
          </p:cNvPr>
          <p:cNvSpPr>
            <a:spLocks noGrp="1"/>
          </p:cNvSpPr>
          <p:nvPr>
            <p:ph type="title"/>
          </p:nvPr>
        </p:nvSpPr>
        <p:spPr>
          <a:xfrm>
            <a:off x="1069848" y="484632"/>
            <a:ext cx="10058400" cy="1609344"/>
          </a:xfrm>
        </p:spPr>
        <p:txBody>
          <a:bodyPr>
            <a:normAutofit/>
          </a:bodyPr>
          <a:lstStyle/>
          <a:p>
            <a:r>
              <a:rPr lang="en-MY" dirty="0"/>
              <a:t>Classification of Instruments</a:t>
            </a:r>
          </a:p>
        </p:txBody>
      </p:sp>
      <p:sp>
        <p:nvSpPr>
          <p:cNvPr id="21" name="Rectangle 23">
            <a:extLst>
              <a:ext uri="{FF2B5EF4-FFF2-40B4-BE49-F238E27FC236}">
                <a16:creationId xmlns:a16="http://schemas.microsoft.com/office/drawing/2014/main" id="{3FD711E9-7F79-40A9-8D9E-4AE293C154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66800" y="2013293"/>
            <a:ext cx="10058400"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Content Placeholder 2">
            <a:extLst>
              <a:ext uri="{FF2B5EF4-FFF2-40B4-BE49-F238E27FC236}">
                <a16:creationId xmlns:a16="http://schemas.microsoft.com/office/drawing/2014/main" id="{75C0438F-D824-4A41-BCE5-73B00033A1F1}"/>
              </a:ext>
            </a:extLst>
          </p:cNvPr>
          <p:cNvGraphicFramePr>
            <a:graphicFrameLocks noGrp="1"/>
          </p:cNvGraphicFramePr>
          <p:nvPr>
            <p:ph idx="1"/>
            <p:extLst>
              <p:ext uri="{D42A27DB-BD31-4B8C-83A1-F6EECF244321}">
                <p14:modId xmlns:p14="http://schemas.microsoft.com/office/powerpoint/2010/main" val="425955363"/>
              </p:ext>
            </p:extLst>
          </p:nvPr>
        </p:nvGraphicFramePr>
        <p:xfrm>
          <a:off x="1063752" y="1894789"/>
          <a:ext cx="10534486" cy="477775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mc:AlternateContent xmlns:mc="http://schemas.openxmlformats.org/markup-compatibility/2006">
        <mc:Choice xmlns:p14="http://schemas.microsoft.com/office/powerpoint/2010/main" Requires="p14">
          <p:contentPart p14:bwMode="auto" r:id="rId9">
            <p14:nvContentPartPr>
              <p14:cNvPr id="2" name="Ink 1">
                <a:extLst>
                  <a:ext uri="{FF2B5EF4-FFF2-40B4-BE49-F238E27FC236}">
                    <a16:creationId xmlns:a16="http://schemas.microsoft.com/office/drawing/2014/main" id="{93FBD03D-561B-468C-ABF5-8E37326544B6}"/>
                  </a:ext>
                </a:extLst>
              </p14:cNvPr>
              <p14:cNvContentPartPr/>
              <p14:nvPr/>
            </p14:nvContentPartPr>
            <p14:xfrm>
              <a:off x="986040" y="2495160"/>
              <a:ext cx="9489240" cy="2529000"/>
            </p14:xfrm>
          </p:contentPart>
        </mc:Choice>
        <mc:Fallback>
          <p:pic>
            <p:nvPicPr>
              <p:cNvPr id="2" name="Ink 1">
                <a:extLst>
                  <a:ext uri="{FF2B5EF4-FFF2-40B4-BE49-F238E27FC236}">
                    <a16:creationId xmlns:a16="http://schemas.microsoft.com/office/drawing/2014/main" id="{93FBD03D-561B-468C-ABF5-8E37326544B6}"/>
                  </a:ext>
                </a:extLst>
              </p:cNvPr>
              <p:cNvPicPr/>
              <p:nvPr/>
            </p:nvPicPr>
            <p:blipFill>
              <a:blip r:embed="rId10"/>
              <a:stretch>
                <a:fillRect/>
              </a:stretch>
            </p:blipFill>
            <p:spPr>
              <a:xfrm>
                <a:off x="976680" y="2485800"/>
                <a:ext cx="9507960" cy="2547720"/>
              </a:xfrm>
              <a:prstGeom prst="rect">
                <a:avLst/>
              </a:prstGeom>
            </p:spPr>
          </p:pic>
        </mc:Fallback>
      </mc:AlternateContent>
    </p:spTree>
    <p:extLst>
      <p:ext uri="{BB962C8B-B14F-4D97-AF65-F5344CB8AC3E}">
        <p14:creationId xmlns:p14="http://schemas.microsoft.com/office/powerpoint/2010/main" val="41972941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5" descr="meter2">
            <a:extLst>
              <a:ext uri="{FF2B5EF4-FFF2-40B4-BE49-F238E27FC236}">
                <a16:creationId xmlns:a16="http://schemas.microsoft.com/office/drawing/2014/main" id="{44FA75F8-AFC3-448D-886D-3C481FC3DE34}"/>
              </a:ext>
            </a:extLst>
          </p:cNvPr>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1828800" y="1143000"/>
            <a:ext cx="2293938" cy="419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243" name="Picture 4" descr="voltmeter2">
            <a:extLst>
              <a:ext uri="{FF2B5EF4-FFF2-40B4-BE49-F238E27FC236}">
                <a16:creationId xmlns:a16="http://schemas.microsoft.com/office/drawing/2014/main" id="{2C8081B0-10FA-477A-8271-486C5E3A78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1153"/>
          <a:stretch>
            <a:fillRect/>
          </a:stretch>
        </p:blipFill>
        <p:spPr bwMode="auto">
          <a:xfrm>
            <a:off x="4114800" y="1112838"/>
            <a:ext cx="6019800" cy="521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Rectangle 8">
            <a:extLst>
              <a:ext uri="{FF2B5EF4-FFF2-40B4-BE49-F238E27FC236}">
                <a16:creationId xmlns:a16="http://schemas.microsoft.com/office/drawing/2014/main" id="{A859A775-64A6-4548-8B5A-627B4017DD0B}"/>
              </a:ext>
            </a:extLst>
          </p:cNvPr>
          <p:cNvSpPr>
            <a:spLocks noChangeArrowheads="1"/>
          </p:cNvSpPr>
          <p:nvPr/>
        </p:nvSpPr>
        <p:spPr bwMode="auto">
          <a:xfrm>
            <a:off x="1981200" y="1"/>
            <a:ext cx="82296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solidFill>
                  <a:schemeClr val="tx2"/>
                </a:solidFill>
              </a:rPr>
              <a:t>Measuring Voltage</a:t>
            </a:r>
          </a:p>
        </p:txBody>
      </p:sp>
      <p:sp>
        <p:nvSpPr>
          <p:cNvPr id="10245" name="Rectangle 9">
            <a:extLst>
              <a:ext uri="{FF2B5EF4-FFF2-40B4-BE49-F238E27FC236}">
                <a16:creationId xmlns:a16="http://schemas.microsoft.com/office/drawing/2014/main" id="{1E19BDEE-6D2A-4B75-A67A-D9C791B591F2}"/>
              </a:ext>
            </a:extLst>
          </p:cNvPr>
          <p:cNvSpPr>
            <a:spLocks noChangeArrowheads="1"/>
          </p:cNvSpPr>
          <p:nvPr/>
        </p:nvSpPr>
        <p:spPr bwMode="auto">
          <a:xfrm>
            <a:off x="2133600" y="1371600"/>
            <a:ext cx="1676400" cy="533400"/>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246" name="Rectangle 10">
            <a:extLst>
              <a:ext uri="{FF2B5EF4-FFF2-40B4-BE49-F238E27FC236}">
                <a16:creationId xmlns:a16="http://schemas.microsoft.com/office/drawing/2014/main" id="{9B12E6C9-A690-4918-8D89-EEC683D8C5C1}"/>
              </a:ext>
            </a:extLst>
          </p:cNvPr>
          <p:cNvSpPr>
            <a:spLocks noChangeArrowheads="1"/>
          </p:cNvSpPr>
          <p:nvPr/>
        </p:nvSpPr>
        <p:spPr bwMode="auto">
          <a:xfrm>
            <a:off x="2921000" y="1447801"/>
            <a:ext cx="895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dirty="0"/>
              <a:t>9.0vdc</a:t>
            </a:r>
          </a:p>
        </p:txBody>
      </p:sp>
      <mc:AlternateContent xmlns:mc="http://schemas.openxmlformats.org/markup-compatibility/2006">
        <mc:Choice xmlns:p14="http://schemas.microsoft.com/office/powerpoint/2010/main" Requires="p14">
          <p:contentPart p14:bwMode="auto" r:id="rId4">
            <p14:nvContentPartPr>
              <p14:cNvPr id="2" name="Ink 1">
                <a:extLst>
                  <a:ext uri="{FF2B5EF4-FFF2-40B4-BE49-F238E27FC236}">
                    <a16:creationId xmlns:a16="http://schemas.microsoft.com/office/drawing/2014/main" id="{E68B7FA5-8137-413E-BA21-6D64ACCE8482}"/>
                  </a:ext>
                </a:extLst>
              </p14:cNvPr>
              <p14:cNvContentPartPr/>
              <p14:nvPr/>
            </p14:nvContentPartPr>
            <p14:xfrm>
              <a:off x="1876680" y="1537560"/>
              <a:ext cx="6505200" cy="3338280"/>
            </p14:xfrm>
          </p:contentPart>
        </mc:Choice>
        <mc:Fallback>
          <p:pic>
            <p:nvPicPr>
              <p:cNvPr id="2" name="Ink 1">
                <a:extLst>
                  <a:ext uri="{FF2B5EF4-FFF2-40B4-BE49-F238E27FC236}">
                    <a16:creationId xmlns:a16="http://schemas.microsoft.com/office/drawing/2014/main" id="{E68B7FA5-8137-413E-BA21-6D64ACCE8482}"/>
                  </a:ext>
                </a:extLst>
              </p:cNvPr>
              <p:cNvPicPr/>
              <p:nvPr/>
            </p:nvPicPr>
            <p:blipFill>
              <a:blip r:embed="rId5"/>
              <a:stretch>
                <a:fillRect/>
              </a:stretch>
            </p:blipFill>
            <p:spPr>
              <a:xfrm>
                <a:off x="1867320" y="1528200"/>
                <a:ext cx="6523920" cy="3357000"/>
              </a:xfrm>
              <a:prstGeom prst="rect">
                <a:avLst/>
              </a:prstGeom>
            </p:spPr>
          </p:pic>
        </mc:Fallback>
      </mc:AlternateContent>
    </p:spTree>
    <p:extLst>
      <p:ext uri="{BB962C8B-B14F-4D97-AF65-F5344CB8AC3E}">
        <p14:creationId xmlns:p14="http://schemas.microsoft.com/office/powerpoint/2010/main" val="2413873640"/>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B621715B-9EA8-4F44-976E-61DC5AA84AF9}"/>
              </a:ext>
            </a:extLst>
          </p:cNvPr>
          <p:cNvSpPr>
            <a:spLocks noGrp="1" noChangeArrowheads="1"/>
          </p:cNvSpPr>
          <p:nvPr>
            <p:ph type="body" idx="1"/>
          </p:nvPr>
        </p:nvSpPr>
        <p:spPr>
          <a:xfrm>
            <a:off x="1981200" y="990600"/>
            <a:ext cx="8229600" cy="5638800"/>
          </a:xfrm>
        </p:spPr>
        <p:txBody>
          <a:bodyPr>
            <a:normAutofit fontScale="85000" lnSpcReduction="10000"/>
          </a:bodyPr>
          <a:lstStyle/>
          <a:p>
            <a:pPr marL="0" indent="0" eaLnBrk="1" hangingPunct="1">
              <a:lnSpc>
                <a:spcPct val="90000"/>
              </a:lnSpc>
            </a:pPr>
            <a:r>
              <a:rPr lang="en-US" altLang="en-US" sz="2000" b="1"/>
              <a:t>Resistance (</a:t>
            </a:r>
            <a:r>
              <a:rPr lang="en-US" altLang="en-US" sz="2000" b="1">
                <a:latin typeface="Symbol" panose="05050102010706020507" pitchFamily="18" charset="2"/>
              </a:rPr>
              <a:t>W</a:t>
            </a:r>
            <a:r>
              <a:rPr lang="en-US" altLang="en-US" sz="2000" b="1"/>
              <a:t>) is the opposition to current </a:t>
            </a:r>
          </a:p>
          <a:p>
            <a:pPr marL="0" indent="0" eaLnBrk="1" hangingPunct="1">
              <a:lnSpc>
                <a:spcPct val="90000"/>
              </a:lnSpc>
              <a:buFontTx/>
              <a:buNone/>
            </a:pPr>
            <a:endParaRPr lang="en-US" altLang="en-US" sz="2000" b="1"/>
          </a:p>
          <a:p>
            <a:pPr marL="0" indent="0" eaLnBrk="1" hangingPunct="1">
              <a:lnSpc>
                <a:spcPct val="90000"/>
              </a:lnSpc>
            </a:pPr>
            <a:r>
              <a:rPr lang="en-US" altLang="en-US" sz="2000" b="1"/>
              <a:t>Resistance is measured in Ohm's </a:t>
            </a:r>
          </a:p>
          <a:p>
            <a:pPr marL="0" indent="0" eaLnBrk="1" hangingPunct="1">
              <a:lnSpc>
                <a:spcPct val="90000"/>
              </a:lnSpc>
            </a:pPr>
            <a:endParaRPr lang="en-US" altLang="en-US" sz="2000" b="1"/>
          </a:p>
          <a:p>
            <a:pPr marL="0" indent="0" eaLnBrk="1" hangingPunct="1">
              <a:lnSpc>
                <a:spcPct val="90000"/>
              </a:lnSpc>
            </a:pPr>
            <a:r>
              <a:rPr lang="en-US" altLang="en-US" sz="2000" b="1"/>
              <a:t>Disconnect power source before testing</a:t>
            </a:r>
          </a:p>
          <a:p>
            <a:pPr marL="0" indent="0" eaLnBrk="1" hangingPunct="1">
              <a:lnSpc>
                <a:spcPct val="90000"/>
              </a:lnSpc>
            </a:pPr>
            <a:endParaRPr lang="en-US" altLang="en-US" sz="2000" b="1"/>
          </a:p>
          <a:p>
            <a:pPr marL="0" indent="0" eaLnBrk="1" hangingPunct="1">
              <a:lnSpc>
                <a:spcPct val="90000"/>
              </a:lnSpc>
            </a:pPr>
            <a:r>
              <a:rPr lang="en-US" altLang="en-US" sz="2000" b="1"/>
              <a:t>Remove component or part from system before testing</a:t>
            </a:r>
          </a:p>
          <a:p>
            <a:pPr marL="0" indent="0" eaLnBrk="1" hangingPunct="1">
              <a:lnSpc>
                <a:spcPct val="90000"/>
              </a:lnSpc>
            </a:pPr>
            <a:endParaRPr lang="en-US" altLang="en-US" sz="2000" b="1"/>
          </a:p>
          <a:p>
            <a:pPr marL="0" indent="0" eaLnBrk="1" hangingPunct="1">
              <a:lnSpc>
                <a:spcPct val="90000"/>
              </a:lnSpc>
            </a:pPr>
            <a:r>
              <a:rPr lang="en-US" altLang="en-US" sz="2000" b="1"/>
              <a:t>Measure using lowest value, if OL move to next level </a:t>
            </a:r>
          </a:p>
          <a:p>
            <a:pPr marL="0" indent="0" eaLnBrk="1" hangingPunct="1">
              <a:lnSpc>
                <a:spcPct val="90000"/>
              </a:lnSpc>
            </a:pPr>
            <a:endParaRPr lang="en-US" altLang="en-US" sz="2000" b="1"/>
          </a:p>
          <a:p>
            <a:pPr marL="0" indent="0" eaLnBrk="1" hangingPunct="1">
              <a:lnSpc>
                <a:spcPct val="90000"/>
              </a:lnSpc>
            </a:pPr>
            <a:r>
              <a:rPr lang="en-US" altLang="en-US" sz="2000" b="1"/>
              <a:t>Testing for continuity is used to test to verify if a circuit, wire or fuse is complete with no open</a:t>
            </a:r>
          </a:p>
          <a:p>
            <a:pPr marL="0" indent="0" eaLnBrk="1" hangingPunct="1">
              <a:lnSpc>
                <a:spcPct val="90000"/>
              </a:lnSpc>
            </a:pPr>
            <a:endParaRPr lang="en-US" altLang="en-US" sz="2000" b="1"/>
          </a:p>
          <a:p>
            <a:pPr marL="0" indent="0" eaLnBrk="1" hangingPunct="1">
              <a:lnSpc>
                <a:spcPct val="90000"/>
              </a:lnSpc>
            </a:pPr>
            <a:r>
              <a:rPr lang="en-US" altLang="en-US" sz="2000" b="1"/>
              <a:t>Audible continuity allows an alarm if circuit is complete</a:t>
            </a:r>
          </a:p>
          <a:p>
            <a:pPr marL="0" indent="0" eaLnBrk="1" hangingPunct="1">
              <a:lnSpc>
                <a:spcPct val="90000"/>
              </a:lnSpc>
            </a:pPr>
            <a:endParaRPr lang="en-US" altLang="en-US" sz="2000" b="1"/>
          </a:p>
          <a:p>
            <a:pPr marL="0" indent="0" eaLnBrk="1" hangingPunct="1">
              <a:lnSpc>
                <a:spcPct val="90000"/>
              </a:lnSpc>
            </a:pPr>
            <a:r>
              <a:rPr lang="en-US" altLang="en-US" sz="2000" b="1"/>
              <a:t>If there is no audible alarm resistance of 1ohm to .1ohm should be present</a:t>
            </a:r>
          </a:p>
        </p:txBody>
      </p:sp>
      <p:sp>
        <p:nvSpPr>
          <p:cNvPr id="11267" name="Rectangle 3">
            <a:extLst>
              <a:ext uri="{FF2B5EF4-FFF2-40B4-BE49-F238E27FC236}">
                <a16:creationId xmlns:a16="http://schemas.microsoft.com/office/drawing/2014/main" id="{EF4004B3-40DD-48F1-844E-170481554EBA}"/>
              </a:ext>
            </a:extLst>
          </p:cNvPr>
          <p:cNvSpPr>
            <a:spLocks noGrp="1" noChangeArrowheads="1"/>
          </p:cNvSpPr>
          <p:nvPr>
            <p:ph type="title"/>
          </p:nvPr>
        </p:nvSpPr>
        <p:spPr>
          <a:xfrm>
            <a:off x="1981200" y="1"/>
            <a:ext cx="8229600" cy="639763"/>
          </a:xfrm>
          <a:noFill/>
        </p:spPr>
        <p:txBody>
          <a:bodyPr/>
          <a:lstStyle/>
          <a:p>
            <a:pPr eaLnBrk="1" hangingPunct="1"/>
            <a:r>
              <a:rPr lang="en-US" altLang="en-US" sz="3200" b="1"/>
              <a:t>Measuring Resistance and Continuity</a:t>
            </a: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A7C43B16-1956-4A3B-B4E2-FF73643012BE}"/>
                  </a:ext>
                </a:extLst>
              </p14:cNvPr>
              <p14:cNvContentPartPr/>
              <p14:nvPr/>
            </p14:nvContentPartPr>
            <p14:xfrm>
              <a:off x="5551200" y="1909440"/>
              <a:ext cx="1138680" cy="979560"/>
            </p14:xfrm>
          </p:contentPart>
        </mc:Choice>
        <mc:Fallback>
          <p:pic>
            <p:nvPicPr>
              <p:cNvPr id="2" name="Ink 1">
                <a:extLst>
                  <a:ext uri="{FF2B5EF4-FFF2-40B4-BE49-F238E27FC236}">
                    <a16:creationId xmlns:a16="http://schemas.microsoft.com/office/drawing/2014/main" id="{A7C43B16-1956-4A3B-B4E2-FF73643012BE}"/>
                  </a:ext>
                </a:extLst>
              </p:cNvPr>
              <p:cNvPicPr/>
              <p:nvPr/>
            </p:nvPicPr>
            <p:blipFill>
              <a:blip r:embed="rId3"/>
              <a:stretch>
                <a:fillRect/>
              </a:stretch>
            </p:blipFill>
            <p:spPr>
              <a:xfrm>
                <a:off x="5541840" y="1900080"/>
                <a:ext cx="1157400" cy="998280"/>
              </a:xfrm>
              <a:prstGeom prst="rect">
                <a:avLst/>
              </a:prstGeom>
            </p:spPr>
          </p:pic>
        </mc:Fallback>
      </mc:AlternateContent>
    </p:spTree>
    <p:extLst>
      <p:ext uri="{BB962C8B-B14F-4D97-AF65-F5344CB8AC3E}">
        <p14:creationId xmlns:p14="http://schemas.microsoft.com/office/powerpoint/2010/main" val="764475997"/>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descr="ohmmeter">
            <a:extLst>
              <a:ext uri="{FF2B5EF4-FFF2-40B4-BE49-F238E27FC236}">
                <a16:creationId xmlns:a16="http://schemas.microsoft.com/office/drawing/2014/main" id="{9B74B83A-D1BB-464A-896D-6EEED8A219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1676400"/>
            <a:ext cx="40767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5" descr="ohmmet1">
            <a:extLst>
              <a:ext uri="{FF2B5EF4-FFF2-40B4-BE49-F238E27FC236}">
                <a16:creationId xmlns:a16="http://schemas.microsoft.com/office/drawing/2014/main" id="{DCD73FC8-5D32-4813-8E05-FD9C7C9A59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676400"/>
            <a:ext cx="34290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Rectangle 8">
            <a:extLst>
              <a:ext uri="{FF2B5EF4-FFF2-40B4-BE49-F238E27FC236}">
                <a16:creationId xmlns:a16="http://schemas.microsoft.com/office/drawing/2014/main" id="{5742FBFF-0A48-41B5-BA2B-2699187E57AF}"/>
              </a:ext>
            </a:extLst>
          </p:cNvPr>
          <p:cNvSpPr>
            <a:spLocks noGrp="1" noChangeArrowheads="1"/>
          </p:cNvSpPr>
          <p:nvPr>
            <p:ph type="title"/>
          </p:nvPr>
        </p:nvSpPr>
        <p:spPr>
          <a:xfrm>
            <a:off x="1981200" y="1"/>
            <a:ext cx="8229600" cy="639763"/>
          </a:xfrm>
          <a:noFill/>
        </p:spPr>
        <p:txBody>
          <a:bodyPr/>
          <a:lstStyle/>
          <a:p>
            <a:pPr eaLnBrk="1" hangingPunct="1"/>
            <a:r>
              <a:rPr lang="en-US" altLang="en-US" sz="3200" b="1"/>
              <a:t>Measuring Resistance</a:t>
            </a:r>
          </a:p>
        </p:txBody>
      </p:sp>
      <mc:AlternateContent xmlns:mc="http://schemas.openxmlformats.org/markup-compatibility/2006">
        <mc:Choice xmlns:p14="http://schemas.microsoft.com/office/powerpoint/2010/main" Requires="p14">
          <p:contentPart p14:bwMode="auto" r:id="rId4">
            <p14:nvContentPartPr>
              <p14:cNvPr id="2" name="Ink 1">
                <a:extLst>
                  <a:ext uri="{FF2B5EF4-FFF2-40B4-BE49-F238E27FC236}">
                    <a16:creationId xmlns:a16="http://schemas.microsoft.com/office/drawing/2014/main" id="{0CE8A58C-3CD4-49DE-9C6F-9400ED9A1D79}"/>
                  </a:ext>
                </a:extLst>
              </p14:cNvPr>
              <p14:cNvContentPartPr/>
              <p14:nvPr/>
            </p14:nvContentPartPr>
            <p14:xfrm>
              <a:off x="3449160" y="5135040"/>
              <a:ext cx="6597000" cy="509760"/>
            </p14:xfrm>
          </p:contentPart>
        </mc:Choice>
        <mc:Fallback>
          <p:pic>
            <p:nvPicPr>
              <p:cNvPr id="2" name="Ink 1">
                <a:extLst>
                  <a:ext uri="{FF2B5EF4-FFF2-40B4-BE49-F238E27FC236}">
                    <a16:creationId xmlns:a16="http://schemas.microsoft.com/office/drawing/2014/main" id="{0CE8A58C-3CD4-49DE-9C6F-9400ED9A1D79}"/>
                  </a:ext>
                </a:extLst>
              </p:cNvPr>
              <p:cNvPicPr/>
              <p:nvPr/>
            </p:nvPicPr>
            <p:blipFill>
              <a:blip r:embed="rId5"/>
              <a:stretch>
                <a:fillRect/>
              </a:stretch>
            </p:blipFill>
            <p:spPr>
              <a:xfrm>
                <a:off x="3439800" y="5125680"/>
                <a:ext cx="6615720" cy="528480"/>
              </a:xfrm>
              <a:prstGeom prst="rect">
                <a:avLst/>
              </a:prstGeom>
            </p:spPr>
          </p:pic>
        </mc:Fallback>
      </mc:AlternateContent>
    </p:spTree>
    <p:extLst>
      <p:ext uri="{BB962C8B-B14F-4D97-AF65-F5344CB8AC3E}">
        <p14:creationId xmlns:p14="http://schemas.microsoft.com/office/powerpoint/2010/main" val="3575490919"/>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ohmmeter">
            <a:extLst>
              <a:ext uri="{FF2B5EF4-FFF2-40B4-BE49-F238E27FC236}">
                <a16:creationId xmlns:a16="http://schemas.microsoft.com/office/drawing/2014/main" id="{40CA3785-A4F6-4186-8426-6A2750D2F0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724" r="934"/>
          <a:stretch>
            <a:fillRect/>
          </a:stretch>
        </p:blipFill>
        <p:spPr bwMode="auto">
          <a:xfrm>
            <a:off x="5943600" y="1752600"/>
            <a:ext cx="40386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5" name="Picture 3" descr="ohmmet1">
            <a:extLst>
              <a:ext uri="{FF2B5EF4-FFF2-40B4-BE49-F238E27FC236}">
                <a16:creationId xmlns:a16="http://schemas.microsoft.com/office/drawing/2014/main" id="{01AEAA67-92E4-4024-9CFC-DDA2726030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676400"/>
            <a:ext cx="34290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Rectangle 4">
            <a:extLst>
              <a:ext uri="{FF2B5EF4-FFF2-40B4-BE49-F238E27FC236}">
                <a16:creationId xmlns:a16="http://schemas.microsoft.com/office/drawing/2014/main" id="{7BE8654E-DF33-400F-8C5B-B7DAE5301612}"/>
              </a:ext>
            </a:extLst>
          </p:cNvPr>
          <p:cNvSpPr>
            <a:spLocks noGrp="1" noChangeArrowheads="1"/>
          </p:cNvSpPr>
          <p:nvPr>
            <p:ph type="title"/>
          </p:nvPr>
        </p:nvSpPr>
        <p:spPr>
          <a:xfrm>
            <a:off x="1981200" y="1"/>
            <a:ext cx="8229600" cy="639763"/>
          </a:xfrm>
          <a:noFill/>
        </p:spPr>
        <p:txBody>
          <a:bodyPr/>
          <a:lstStyle/>
          <a:p>
            <a:pPr eaLnBrk="1" hangingPunct="1"/>
            <a:r>
              <a:rPr lang="en-US" altLang="en-US" sz="3200" b="1"/>
              <a:t>Measuring or Testing Continuity</a:t>
            </a:r>
          </a:p>
        </p:txBody>
      </p:sp>
      <p:sp>
        <p:nvSpPr>
          <p:cNvPr id="13317" name="Line 5">
            <a:extLst>
              <a:ext uri="{FF2B5EF4-FFF2-40B4-BE49-F238E27FC236}">
                <a16:creationId xmlns:a16="http://schemas.microsoft.com/office/drawing/2014/main" id="{6A7E1A8E-E684-4BEF-8370-BE7FA06CB40E}"/>
              </a:ext>
            </a:extLst>
          </p:cNvPr>
          <p:cNvSpPr>
            <a:spLocks noChangeShapeType="1"/>
          </p:cNvSpPr>
          <p:nvPr/>
        </p:nvSpPr>
        <p:spPr bwMode="auto">
          <a:xfrm>
            <a:off x="7543800" y="4191000"/>
            <a:ext cx="1066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13318" name="Line 6">
            <a:extLst>
              <a:ext uri="{FF2B5EF4-FFF2-40B4-BE49-F238E27FC236}">
                <a16:creationId xmlns:a16="http://schemas.microsoft.com/office/drawing/2014/main" id="{EB15B82D-1A96-4DBF-9272-7208F3832968}"/>
              </a:ext>
            </a:extLst>
          </p:cNvPr>
          <p:cNvSpPr>
            <a:spLocks noChangeShapeType="1"/>
          </p:cNvSpPr>
          <p:nvPr/>
        </p:nvSpPr>
        <p:spPr bwMode="auto">
          <a:xfrm>
            <a:off x="7543800" y="5715000"/>
            <a:ext cx="1066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13319" name="Rectangle 7">
            <a:extLst>
              <a:ext uri="{FF2B5EF4-FFF2-40B4-BE49-F238E27FC236}">
                <a16:creationId xmlns:a16="http://schemas.microsoft.com/office/drawing/2014/main" id="{93A2AF18-36BD-4F4E-9710-F3617A3540FD}"/>
              </a:ext>
            </a:extLst>
          </p:cNvPr>
          <p:cNvSpPr>
            <a:spLocks noChangeArrowheads="1"/>
          </p:cNvSpPr>
          <p:nvPr/>
        </p:nvSpPr>
        <p:spPr bwMode="auto">
          <a:xfrm>
            <a:off x="8991600" y="3352800"/>
            <a:ext cx="990600" cy="457200"/>
          </a:xfrm>
          <a:prstGeom prst="rect">
            <a:avLst/>
          </a:prstGeom>
          <a:solidFill>
            <a:schemeClr val="bg1"/>
          </a:solidFill>
          <a:ln w="9525"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mc:AlternateContent xmlns:mc="http://schemas.openxmlformats.org/markup-compatibility/2006">
        <mc:Choice xmlns:p14="http://schemas.microsoft.com/office/powerpoint/2010/main" Requires="p14">
          <p:contentPart p14:bwMode="auto" r:id="rId4">
            <p14:nvContentPartPr>
              <p14:cNvPr id="2" name="Ink 1">
                <a:extLst>
                  <a:ext uri="{FF2B5EF4-FFF2-40B4-BE49-F238E27FC236}">
                    <a16:creationId xmlns:a16="http://schemas.microsoft.com/office/drawing/2014/main" id="{646AEBB5-3B0E-45C2-BADF-3995E2E92E65}"/>
                  </a:ext>
                </a:extLst>
              </p14:cNvPr>
              <p14:cNvContentPartPr/>
              <p14:nvPr/>
            </p14:nvContentPartPr>
            <p14:xfrm>
              <a:off x="5875200" y="3521520"/>
              <a:ext cx="167400" cy="236160"/>
            </p14:xfrm>
          </p:contentPart>
        </mc:Choice>
        <mc:Fallback>
          <p:pic>
            <p:nvPicPr>
              <p:cNvPr id="2" name="Ink 1">
                <a:extLst>
                  <a:ext uri="{FF2B5EF4-FFF2-40B4-BE49-F238E27FC236}">
                    <a16:creationId xmlns:a16="http://schemas.microsoft.com/office/drawing/2014/main" id="{646AEBB5-3B0E-45C2-BADF-3995E2E92E65}"/>
                  </a:ext>
                </a:extLst>
              </p:cNvPr>
              <p:cNvPicPr/>
              <p:nvPr/>
            </p:nvPicPr>
            <p:blipFill>
              <a:blip r:embed="rId5"/>
              <a:stretch>
                <a:fillRect/>
              </a:stretch>
            </p:blipFill>
            <p:spPr>
              <a:xfrm>
                <a:off x="5865840" y="3512160"/>
                <a:ext cx="186120" cy="254880"/>
              </a:xfrm>
              <a:prstGeom prst="rect">
                <a:avLst/>
              </a:prstGeom>
            </p:spPr>
          </p:pic>
        </mc:Fallback>
      </mc:AlternateContent>
    </p:spTree>
    <p:extLst>
      <p:ext uri="{BB962C8B-B14F-4D97-AF65-F5344CB8AC3E}">
        <p14:creationId xmlns:p14="http://schemas.microsoft.com/office/powerpoint/2010/main" val="2685331244"/>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4" descr="resistor">
            <a:extLst>
              <a:ext uri="{FF2B5EF4-FFF2-40B4-BE49-F238E27FC236}">
                <a16:creationId xmlns:a16="http://schemas.microsoft.com/office/drawing/2014/main" id="{A64F5081-68BB-4C23-8C73-0E295D47DD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2891"/>
          <a:stretch>
            <a:fillRect/>
          </a:stretch>
        </p:blipFill>
        <p:spPr bwMode="auto">
          <a:xfrm>
            <a:off x="4343400" y="2133600"/>
            <a:ext cx="48768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5" descr="meter2">
            <a:extLst>
              <a:ext uri="{FF2B5EF4-FFF2-40B4-BE49-F238E27FC236}">
                <a16:creationId xmlns:a16="http://schemas.microsoft.com/office/drawing/2014/main" id="{352AD412-5597-47EB-9939-58EAD7191B40}"/>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133600" y="1143000"/>
            <a:ext cx="2211388" cy="4038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340" name="Rectangle 8">
            <a:extLst>
              <a:ext uri="{FF2B5EF4-FFF2-40B4-BE49-F238E27FC236}">
                <a16:creationId xmlns:a16="http://schemas.microsoft.com/office/drawing/2014/main" id="{E5864A48-1B35-42AA-9016-8C5230DAB49F}"/>
              </a:ext>
            </a:extLst>
          </p:cNvPr>
          <p:cNvSpPr>
            <a:spLocks noGrp="1" noChangeArrowheads="1"/>
          </p:cNvSpPr>
          <p:nvPr>
            <p:ph type="title"/>
          </p:nvPr>
        </p:nvSpPr>
        <p:spPr>
          <a:xfrm>
            <a:off x="1981200" y="1"/>
            <a:ext cx="8229600" cy="639763"/>
          </a:xfrm>
          <a:noFill/>
        </p:spPr>
        <p:txBody>
          <a:bodyPr/>
          <a:lstStyle/>
          <a:p>
            <a:pPr eaLnBrk="1" hangingPunct="1"/>
            <a:r>
              <a:rPr lang="en-US" altLang="en-US" sz="3200" b="1"/>
              <a:t>Measuring Resistance</a:t>
            </a:r>
          </a:p>
        </p:txBody>
      </p:sp>
      <p:sp>
        <p:nvSpPr>
          <p:cNvPr id="14341" name="Rectangle 9">
            <a:extLst>
              <a:ext uri="{FF2B5EF4-FFF2-40B4-BE49-F238E27FC236}">
                <a16:creationId xmlns:a16="http://schemas.microsoft.com/office/drawing/2014/main" id="{7C650179-5483-41BB-A455-35C59D7E5552}"/>
              </a:ext>
            </a:extLst>
          </p:cNvPr>
          <p:cNvSpPr>
            <a:spLocks noChangeArrowheads="1"/>
          </p:cNvSpPr>
          <p:nvPr/>
        </p:nvSpPr>
        <p:spPr bwMode="auto">
          <a:xfrm>
            <a:off x="2438400" y="1371600"/>
            <a:ext cx="1600200" cy="457200"/>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342" name="Rectangle 10">
            <a:extLst>
              <a:ext uri="{FF2B5EF4-FFF2-40B4-BE49-F238E27FC236}">
                <a16:creationId xmlns:a16="http://schemas.microsoft.com/office/drawing/2014/main" id="{385A3711-0003-4A2E-A66E-90214FFC4101}"/>
              </a:ext>
            </a:extLst>
          </p:cNvPr>
          <p:cNvSpPr>
            <a:spLocks noChangeArrowheads="1"/>
          </p:cNvSpPr>
          <p:nvPr/>
        </p:nvSpPr>
        <p:spPr bwMode="auto">
          <a:xfrm>
            <a:off x="3341688" y="1444626"/>
            <a:ext cx="7413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100</a:t>
            </a:r>
            <a:r>
              <a:rPr lang="en-US" altLang="en-US" b="1">
                <a:latin typeface="Symbol" panose="05050102010706020507" pitchFamily="18" charset="2"/>
              </a:rPr>
              <a:t>W</a:t>
            </a:r>
            <a:endParaRPr lang="en-US" altLang="en-US" b="1"/>
          </a:p>
        </p:txBody>
      </p:sp>
      <mc:AlternateContent xmlns:mc="http://schemas.openxmlformats.org/markup-compatibility/2006">
        <mc:Choice xmlns:p14="http://schemas.microsoft.com/office/powerpoint/2010/main" Requires="p14">
          <p:contentPart p14:bwMode="auto" r:id="rId4">
            <p14:nvContentPartPr>
              <p14:cNvPr id="2" name="Ink 1">
                <a:extLst>
                  <a:ext uri="{FF2B5EF4-FFF2-40B4-BE49-F238E27FC236}">
                    <a16:creationId xmlns:a16="http://schemas.microsoft.com/office/drawing/2014/main" id="{BF2DCF54-8C8C-46B5-9046-D7D7EC1E683D}"/>
                  </a:ext>
                </a:extLst>
              </p14:cNvPr>
              <p14:cNvContentPartPr/>
              <p14:nvPr/>
            </p14:nvContentPartPr>
            <p14:xfrm>
              <a:off x="2655000" y="1658160"/>
              <a:ext cx="5435280" cy="3126240"/>
            </p14:xfrm>
          </p:contentPart>
        </mc:Choice>
        <mc:Fallback>
          <p:pic>
            <p:nvPicPr>
              <p:cNvPr id="2" name="Ink 1">
                <a:extLst>
                  <a:ext uri="{FF2B5EF4-FFF2-40B4-BE49-F238E27FC236}">
                    <a16:creationId xmlns:a16="http://schemas.microsoft.com/office/drawing/2014/main" id="{BF2DCF54-8C8C-46B5-9046-D7D7EC1E683D}"/>
                  </a:ext>
                </a:extLst>
              </p:cNvPr>
              <p:cNvPicPr/>
              <p:nvPr/>
            </p:nvPicPr>
            <p:blipFill>
              <a:blip r:embed="rId5"/>
              <a:stretch>
                <a:fillRect/>
              </a:stretch>
            </p:blipFill>
            <p:spPr>
              <a:xfrm>
                <a:off x="2645640" y="1648800"/>
                <a:ext cx="5454000" cy="3144960"/>
              </a:xfrm>
              <a:prstGeom prst="rect">
                <a:avLst/>
              </a:prstGeom>
            </p:spPr>
          </p:pic>
        </mc:Fallback>
      </mc:AlternateContent>
    </p:spTree>
    <p:extLst>
      <p:ext uri="{BB962C8B-B14F-4D97-AF65-F5344CB8AC3E}">
        <p14:creationId xmlns:p14="http://schemas.microsoft.com/office/powerpoint/2010/main" val="2004829559"/>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resistor">
            <a:extLst>
              <a:ext uri="{FF2B5EF4-FFF2-40B4-BE49-F238E27FC236}">
                <a16:creationId xmlns:a16="http://schemas.microsoft.com/office/drawing/2014/main" id="{DB7C52E8-DFE6-4387-97BA-8149FC8698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2891"/>
          <a:stretch>
            <a:fillRect/>
          </a:stretch>
        </p:blipFill>
        <p:spPr bwMode="auto">
          <a:xfrm>
            <a:off x="4343400" y="2133600"/>
            <a:ext cx="48768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3" name="Picture 3" descr="meter2">
            <a:extLst>
              <a:ext uri="{FF2B5EF4-FFF2-40B4-BE49-F238E27FC236}">
                <a16:creationId xmlns:a16="http://schemas.microsoft.com/office/drawing/2014/main" id="{C5BD5255-5F44-429A-BF1A-221773B99F9E}"/>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133600" y="1143000"/>
            <a:ext cx="2211388" cy="4038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364" name="Rectangle 4">
            <a:extLst>
              <a:ext uri="{FF2B5EF4-FFF2-40B4-BE49-F238E27FC236}">
                <a16:creationId xmlns:a16="http://schemas.microsoft.com/office/drawing/2014/main" id="{0FF23958-E135-4FEB-95A4-008748615312}"/>
              </a:ext>
            </a:extLst>
          </p:cNvPr>
          <p:cNvSpPr>
            <a:spLocks noGrp="1" noChangeArrowheads="1"/>
          </p:cNvSpPr>
          <p:nvPr>
            <p:ph type="title"/>
          </p:nvPr>
        </p:nvSpPr>
        <p:spPr>
          <a:xfrm>
            <a:off x="1981200" y="1"/>
            <a:ext cx="8229600" cy="639763"/>
          </a:xfrm>
          <a:noFill/>
        </p:spPr>
        <p:txBody>
          <a:bodyPr/>
          <a:lstStyle/>
          <a:p>
            <a:pPr eaLnBrk="1" hangingPunct="1"/>
            <a:r>
              <a:rPr lang="en-US" altLang="en-US" sz="3200" b="1"/>
              <a:t>Measuring Continuity</a:t>
            </a:r>
          </a:p>
        </p:txBody>
      </p:sp>
      <p:sp>
        <p:nvSpPr>
          <p:cNvPr id="15365" name="Rectangle 6">
            <a:extLst>
              <a:ext uri="{FF2B5EF4-FFF2-40B4-BE49-F238E27FC236}">
                <a16:creationId xmlns:a16="http://schemas.microsoft.com/office/drawing/2014/main" id="{74FFA566-0EDE-4E08-8CD2-36DF2D30FC42}"/>
              </a:ext>
            </a:extLst>
          </p:cNvPr>
          <p:cNvSpPr>
            <a:spLocks noChangeArrowheads="1"/>
          </p:cNvSpPr>
          <p:nvPr/>
        </p:nvSpPr>
        <p:spPr bwMode="auto">
          <a:xfrm>
            <a:off x="7086600" y="3276600"/>
            <a:ext cx="1752600" cy="762000"/>
          </a:xfrm>
          <a:prstGeom prst="rect">
            <a:avLst/>
          </a:prstGeom>
          <a:solidFill>
            <a:schemeClr val="bg1"/>
          </a:solidFill>
          <a:ln w="9525"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66" name="Rectangle 7">
            <a:extLst>
              <a:ext uri="{FF2B5EF4-FFF2-40B4-BE49-F238E27FC236}">
                <a16:creationId xmlns:a16="http://schemas.microsoft.com/office/drawing/2014/main" id="{56158DD8-893A-4921-BC70-0C7A047AAD54}"/>
              </a:ext>
            </a:extLst>
          </p:cNvPr>
          <p:cNvSpPr>
            <a:spLocks noChangeArrowheads="1"/>
          </p:cNvSpPr>
          <p:nvPr/>
        </p:nvSpPr>
        <p:spPr bwMode="auto">
          <a:xfrm>
            <a:off x="7467600" y="3429000"/>
            <a:ext cx="838200" cy="381000"/>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67" name="Rectangle 8">
            <a:extLst>
              <a:ext uri="{FF2B5EF4-FFF2-40B4-BE49-F238E27FC236}">
                <a16:creationId xmlns:a16="http://schemas.microsoft.com/office/drawing/2014/main" id="{A8E8AFEF-0B44-4AA2-84D1-724A5D716139}"/>
              </a:ext>
            </a:extLst>
          </p:cNvPr>
          <p:cNvSpPr>
            <a:spLocks noChangeArrowheads="1"/>
          </p:cNvSpPr>
          <p:nvPr/>
        </p:nvSpPr>
        <p:spPr bwMode="auto">
          <a:xfrm>
            <a:off x="7467600" y="3810000"/>
            <a:ext cx="152400" cy="228600"/>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68" name="Rectangle 9">
            <a:extLst>
              <a:ext uri="{FF2B5EF4-FFF2-40B4-BE49-F238E27FC236}">
                <a16:creationId xmlns:a16="http://schemas.microsoft.com/office/drawing/2014/main" id="{30373472-B00E-4AA0-9769-D75D0B29ADB7}"/>
              </a:ext>
            </a:extLst>
          </p:cNvPr>
          <p:cNvSpPr>
            <a:spLocks noChangeArrowheads="1"/>
          </p:cNvSpPr>
          <p:nvPr/>
        </p:nvSpPr>
        <p:spPr bwMode="auto">
          <a:xfrm>
            <a:off x="8153400" y="3810000"/>
            <a:ext cx="152400" cy="228600"/>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69" name="Rectangle 10">
            <a:extLst>
              <a:ext uri="{FF2B5EF4-FFF2-40B4-BE49-F238E27FC236}">
                <a16:creationId xmlns:a16="http://schemas.microsoft.com/office/drawing/2014/main" id="{BEB5E8C0-F89E-4258-8479-7F911967F191}"/>
              </a:ext>
            </a:extLst>
          </p:cNvPr>
          <p:cNvSpPr>
            <a:spLocks noChangeArrowheads="1"/>
          </p:cNvSpPr>
          <p:nvPr/>
        </p:nvSpPr>
        <p:spPr bwMode="auto">
          <a:xfrm>
            <a:off x="7543801" y="3429000"/>
            <a:ext cx="676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a:t>5 amp</a:t>
            </a:r>
          </a:p>
        </p:txBody>
      </p:sp>
      <p:sp>
        <p:nvSpPr>
          <p:cNvPr id="15370" name="Rectangle 11">
            <a:extLst>
              <a:ext uri="{FF2B5EF4-FFF2-40B4-BE49-F238E27FC236}">
                <a16:creationId xmlns:a16="http://schemas.microsoft.com/office/drawing/2014/main" id="{7B62F12F-52A0-4966-B01C-BA6331A97428}"/>
              </a:ext>
            </a:extLst>
          </p:cNvPr>
          <p:cNvSpPr>
            <a:spLocks noChangeArrowheads="1"/>
          </p:cNvSpPr>
          <p:nvPr/>
        </p:nvSpPr>
        <p:spPr bwMode="auto">
          <a:xfrm>
            <a:off x="7505700" y="2819401"/>
            <a:ext cx="717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Fuse</a:t>
            </a:r>
          </a:p>
        </p:txBody>
      </p:sp>
      <p:sp>
        <p:nvSpPr>
          <p:cNvPr id="15371" name="Rectangle 12">
            <a:extLst>
              <a:ext uri="{FF2B5EF4-FFF2-40B4-BE49-F238E27FC236}">
                <a16:creationId xmlns:a16="http://schemas.microsoft.com/office/drawing/2014/main" id="{D463ACA2-9A53-465F-9B87-000CA75B1196}"/>
              </a:ext>
            </a:extLst>
          </p:cNvPr>
          <p:cNvSpPr>
            <a:spLocks noChangeArrowheads="1"/>
          </p:cNvSpPr>
          <p:nvPr/>
        </p:nvSpPr>
        <p:spPr bwMode="auto">
          <a:xfrm>
            <a:off x="2438400" y="1371600"/>
            <a:ext cx="1600200" cy="457200"/>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72" name="Rectangle 13">
            <a:extLst>
              <a:ext uri="{FF2B5EF4-FFF2-40B4-BE49-F238E27FC236}">
                <a16:creationId xmlns:a16="http://schemas.microsoft.com/office/drawing/2014/main" id="{A2836A5B-E9A4-4725-B982-746491EADC43}"/>
              </a:ext>
            </a:extLst>
          </p:cNvPr>
          <p:cNvSpPr>
            <a:spLocks noChangeArrowheads="1"/>
          </p:cNvSpPr>
          <p:nvPr/>
        </p:nvSpPr>
        <p:spPr bwMode="auto">
          <a:xfrm>
            <a:off x="3429001" y="1447801"/>
            <a:ext cx="5508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5</a:t>
            </a:r>
            <a:r>
              <a:rPr lang="en-US" altLang="en-US" b="1">
                <a:latin typeface="Symbol" panose="05050102010706020507" pitchFamily="18" charset="2"/>
              </a:rPr>
              <a:t>W</a:t>
            </a:r>
            <a:endParaRPr lang="en-US" altLang="en-US" b="1"/>
          </a:p>
        </p:txBody>
      </p:sp>
      <mc:AlternateContent xmlns:mc="http://schemas.openxmlformats.org/markup-compatibility/2006">
        <mc:Choice xmlns:p14="http://schemas.microsoft.com/office/powerpoint/2010/main" Requires="p14">
          <p:contentPart p14:bwMode="auto" r:id="rId4">
            <p14:nvContentPartPr>
              <p14:cNvPr id="2" name="Ink 1">
                <a:extLst>
                  <a:ext uri="{FF2B5EF4-FFF2-40B4-BE49-F238E27FC236}">
                    <a16:creationId xmlns:a16="http://schemas.microsoft.com/office/drawing/2014/main" id="{F49299F8-4634-47C7-9105-86F621DC4CBB}"/>
                  </a:ext>
                </a:extLst>
              </p14:cNvPr>
              <p14:cNvContentPartPr/>
              <p14:nvPr/>
            </p14:nvContentPartPr>
            <p14:xfrm>
              <a:off x="2896560" y="1603800"/>
              <a:ext cx="5487480" cy="2585520"/>
            </p14:xfrm>
          </p:contentPart>
        </mc:Choice>
        <mc:Fallback>
          <p:pic>
            <p:nvPicPr>
              <p:cNvPr id="2" name="Ink 1">
                <a:extLst>
                  <a:ext uri="{FF2B5EF4-FFF2-40B4-BE49-F238E27FC236}">
                    <a16:creationId xmlns:a16="http://schemas.microsoft.com/office/drawing/2014/main" id="{F49299F8-4634-47C7-9105-86F621DC4CBB}"/>
                  </a:ext>
                </a:extLst>
              </p:cNvPr>
              <p:cNvPicPr/>
              <p:nvPr/>
            </p:nvPicPr>
            <p:blipFill>
              <a:blip r:embed="rId5"/>
              <a:stretch>
                <a:fillRect/>
              </a:stretch>
            </p:blipFill>
            <p:spPr>
              <a:xfrm>
                <a:off x="2887200" y="1594440"/>
                <a:ext cx="5506200" cy="2604240"/>
              </a:xfrm>
              <a:prstGeom prst="rect">
                <a:avLst/>
              </a:prstGeom>
            </p:spPr>
          </p:pic>
        </mc:Fallback>
      </mc:AlternateContent>
    </p:spTree>
    <p:extLst>
      <p:ext uri="{BB962C8B-B14F-4D97-AF65-F5344CB8AC3E}">
        <p14:creationId xmlns:p14="http://schemas.microsoft.com/office/powerpoint/2010/main" val="749129488"/>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a:extLst>
              <a:ext uri="{FF2B5EF4-FFF2-40B4-BE49-F238E27FC236}">
                <a16:creationId xmlns:a16="http://schemas.microsoft.com/office/drawing/2014/main" id="{1D8E4A45-446F-4A07-AF5B-F868FCA10E09}"/>
              </a:ext>
            </a:extLst>
          </p:cNvPr>
          <p:cNvSpPr>
            <a:spLocks noGrp="1" noChangeArrowheads="1"/>
          </p:cNvSpPr>
          <p:nvPr>
            <p:ph type="body" idx="1"/>
          </p:nvPr>
        </p:nvSpPr>
        <p:spPr>
          <a:xfrm>
            <a:off x="1981200" y="1295400"/>
            <a:ext cx="8229600" cy="4134439"/>
          </a:xfrm>
        </p:spPr>
        <p:txBody>
          <a:bodyPr>
            <a:normAutofit/>
          </a:bodyPr>
          <a:lstStyle/>
          <a:p>
            <a:pPr algn="just" eaLnBrk="1" hangingPunct="1">
              <a:lnSpc>
                <a:spcPct val="110000"/>
              </a:lnSpc>
            </a:pPr>
            <a:r>
              <a:rPr lang="en-US" altLang="en-US" sz="2000" dirty="0"/>
              <a:t>Current (amps) is the flow of electrical charge though a component or conductor</a:t>
            </a:r>
          </a:p>
          <a:p>
            <a:pPr algn="just" eaLnBrk="1" hangingPunct="1">
              <a:lnSpc>
                <a:spcPct val="110000"/>
              </a:lnSpc>
            </a:pPr>
            <a:r>
              <a:rPr lang="en-US" altLang="en-US" sz="2000" dirty="0"/>
              <a:t>Current is measured in amps or amperes</a:t>
            </a:r>
          </a:p>
          <a:p>
            <a:pPr algn="just" eaLnBrk="1" hangingPunct="1">
              <a:lnSpc>
                <a:spcPct val="110000"/>
              </a:lnSpc>
            </a:pPr>
            <a:r>
              <a:rPr lang="en-US" altLang="en-US" sz="2000" dirty="0"/>
              <a:t>Disconnect power source before testing</a:t>
            </a:r>
          </a:p>
          <a:p>
            <a:pPr algn="just" eaLnBrk="1" hangingPunct="1">
              <a:lnSpc>
                <a:spcPct val="110000"/>
              </a:lnSpc>
            </a:pPr>
            <a:r>
              <a:rPr lang="en-US" altLang="en-US" sz="2000" dirty="0"/>
              <a:t>Disconnect completed circuit at end of circuit </a:t>
            </a:r>
          </a:p>
          <a:p>
            <a:pPr algn="just" eaLnBrk="1" hangingPunct="1">
              <a:lnSpc>
                <a:spcPct val="110000"/>
              </a:lnSpc>
            </a:pPr>
            <a:r>
              <a:rPr lang="en-US" altLang="en-US" sz="2000" dirty="0"/>
              <a:t>Place multimeter in series with circuit</a:t>
            </a:r>
          </a:p>
          <a:p>
            <a:pPr algn="just" eaLnBrk="1" hangingPunct="1">
              <a:lnSpc>
                <a:spcPct val="110000"/>
              </a:lnSpc>
            </a:pPr>
            <a:r>
              <a:rPr lang="en-US" altLang="en-US" sz="2000" dirty="0"/>
              <a:t>Reconnect power source and turn ON</a:t>
            </a:r>
          </a:p>
          <a:p>
            <a:pPr algn="just" eaLnBrk="1" hangingPunct="1">
              <a:lnSpc>
                <a:spcPct val="110000"/>
              </a:lnSpc>
            </a:pPr>
            <a:r>
              <a:rPr lang="en-US" altLang="en-US" sz="2000" dirty="0"/>
              <a:t>Select highest current setting and work your way down.</a:t>
            </a:r>
          </a:p>
          <a:p>
            <a:pPr algn="just" eaLnBrk="1" hangingPunct="1">
              <a:lnSpc>
                <a:spcPct val="110000"/>
              </a:lnSpc>
              <a:buFontTx/>
              <a:buNone/>
            </a:pPr>
            <a:endParaRPr lang="en-US" altLang="en-US" sz="2000" dirty="0"/>
          </a:p>
        </p:txBody>
      </p:sp>
      <p:sp>
        <p:nvSpPr>
          <p:cNvPr id="16387" name="Rectangle 4">
            <a:extLst>
              <a:ext uri="{FF2B5EF4-FFF2-40B4-BE49-F238E27FC236}">
                <a16:creationId xmlns:a16="http://schemas.microsoft.com/office/drawing/2014/main" id="{A507BC0E-3E16-4F03-A33D-A2CC81B642BB}"/>
              </a:ext>
            </a:extLst>
          </p:cNvPr>
          <p:cNvSpPr>
            <a:spLocks noChangeArrowheads="1"/>
          </p:cNvSpPr>
          <p:nvPr/>
        </p:nvSpPr>
        <p:spPr bwMode="auto">
          <a:xfrm>
            <a:off x="1981200" y="1"/>
            <a:ext cx="82296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solidFill>
                  <a:schemeClr val="tx2"/>
                </a:solidFill>
              </a:rPr>
              <a:t>Measuring Current</a:t>
            </a:r>
          </a:p>
        </p:txBody>
      </p:sp>
    </p:spTree>
    <p:extLst>
      <p:ext uri="{BB962C8B-B14F-4D97-AF65-F5344CB8AC3E}">
        <p14:creationId xmlns:p14="http://schemas.microsoft.com/office/powerpoint/2010/main" val="3624169984"/>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ammeter">
            <a:extLst>
              <a:ext uri="{FF2B5EF4-FFF2-40B4-BE49-F238E27FC236}">
                <a16:creationId xmlns:a16="http://schemas.microsoft.com/office/drawing/2014/main" id="{68630393-531C-4083-B06A-404E7E1FB5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0715"/>
          <a:stretch>
            <a:fillRect/>
          </a:stretch>
        </p:blipFill>
        <p:spPr bwMode="auto">
          <a:xfrm>
            <a:off x="6324600" y="2286000"/>
            <a:ext cx="35814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3" descr="ammeter1">
            <a:extLst>
              <a:ext uri="{FF2B5EF4-FFF2-40B4-BE49-F238E27FC236}">
                <a16:creationId xmlns:a16="http://schemas.microsoft.com/office/drawing/2014/main" id="{40C3F578-1300-4823-B581-A64F59CD38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905000"/>
            <a:ext cx="3429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Rectangle 5">
            <a:extLst>
              <a:ext uri="{FF2B5EF4-FFF2-40B4-BE49-F238E27FC236}">
                <a16:creationId xmlns:a16="http://schemas.microsoft.com/office/drawing/2014/main" id="{9912EAB3-D912-4F93-A6BA-01C325627BC5}"/>
              </a:ext>
            </a:extLst>
          </p:cNvPr>
          <p:cNvSpPr>
            <a:spLocks noChangeArrowheads="1"/>
          </p:cNvSpPr>
          <p:nvPr/>
        </p:nvSpPr>
        <p:spPr bwMode="auto">
          <a:xfrm>
            <a:off x="1981200" y="1"/>
            <a:ext cx="82296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solidFill>
                  <a:schemeClr val="tx2"/>
                </a:solidFill>
              </a:rPr>
              <a:t>Measuring Current</a:t>
            </a:r>
          </a:p>
        </p:txBody>
      </p:sp>
    </p:spTree>
    <p:extLst>
      <p:ext uri="{BB962C8B-B14F-4D97-AF65-F5344CB8AC3E}">
        <p14:creationId xmlns:p14="http://schemas.microsoft.com/office/powerpoint/2010/main" val="350573591"/>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ammeter2">
            <a:extLst>
              <a:ext uri="{FF2B5EF4-FFF2-40B4-BE49-F238E27FC236}">
                <a16:creationId xmlns:a16="http://schemas.microsoft.com/office/drawing/2014/main" id="{9C35E562-57BD-4621-AAAD-F9E0A97858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533400"/>
            <a:ext cx="58674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5" name="Picture 3" descr="meter2">
            <a:extLst>
              <a:ext uri="{FF2B5EF4-FFF2-40B4-BE49-F238E27FC236}">
                <a16:creationId xmlns:a16="http://schemas.microsoft.com/office/drawing/2014/main" id="{9D0D2C80-57F4-42F1-9660-1CE441613569}"/>
              </a:ext>
            </a:extLst>
          </p:cNvPr>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2438400" y="1447800"/>
            <a:ext cx="2190750" cy="4000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8436" name="Rectangle 5">
            <a:extLst>
              <a:ext uri="{FF2B5EF4-FFF2-40B4-BE49-F238E27FC236}">
                <a16:creationId xmlns:a16="http://schemas.microsoft.com/office/drawing/2014/main" id="{5EA8E3D3-E703-4C67-AB21-D4B0FA297A3F}"/>
              </a:ext>
            </a:extLst>
          </p:cNvPr>
          <p:cNvSpPr>
            <a:spLocks noChangeArrowheads="1"/>
          </p:cNvSpPr>
          <p:nvPr/>
        </p:nvSpPr>
        <p:spPr bwMode="auto">
          <a:xfrm>
            <a:off x="1981200" y="1"/>
            <a:ext cx="82296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solidFill>
                  <a:schemeClr val="tx2"/>
                </a:solidFill>
              </a:rPr>
              <a:t>Measuring Current</a:t>
            </a:r>
          </a:p>
        </p:txBody>
      </p:sp>
      <p:sp>
        <p:nvSpPr>
          <p:cNvPr id="18437" name="Rectangle 6">
            <a:extLst>
              <a:ext uri="{FF2B5EF4-FFF2-40B4-BE49-F238E27FC236}">
                <a16:creationId xmlns:a16="http://schemas.microsoft.com/office/drawing/2014/main" id="{A4D11132-5B4B-4930-ABFB-93EC872D0FD5}"/>
              </a:ext>
            </a:extLst>
          </p:cNvPr>
          <p:cNvSpPr>
            <a:spLocks noChangeArrowheads="1"/>
          </p:cNvSpPr>
          <p:nvPr/>
        </p:nvSpPr>
        <p:spPr bwMode="auto">
          <a:xfrm>
            <a:off x="2743200" y="1676400"/>
            <a:ext cx="1600200" cy="533400"/>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8438" name="Rectangle 7">
            <a:extLst>
              <a:ext uri="{FF2B5EF4-FFF2-40B4-BE49-F238E27FC236}">
                <a16:creationId xmlns:a16="http://schemas.microsoft.com/office/drawing/2014/main" id="{5C606292-1D9E-4428-B6AE-2C79CFFA3D1E}"/>
              </a:ext>
            </a:extLst>
          </p:cNvPr>
          <p:cNvSpPr>
            <a:spLocks noChangeArrowheads="1"/>
          </p:cNvSpPr>
          <p:nvPr/>
        </p:nvSpPr>
        <p:spPr bwMode="auto">
          <a:xfrm>
            <a:off x="3276600" y="1752601"/>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1.1amps</a:t>
            </a:r>
          </a:p>
        </p:txBody>
      </p:sp>
      <mc:AlternateContent xmlns:mc="http://schemas.openxmlformats.org/markup-compatibility/2006">
        <mc:Choice xmlns:p14="http://schemas.microsoft.com/office/powerpoint/2010/main" Requires="p14">
          <p:contentPart p14:bwMode="auto" r:id="rId4">
            <p14:nvContentPartPr>
              <p14:cNvPr id="2" name="Ink 1">
                <a:extLst>
                  <a:ext uri="{FF2B5EF4-FFF2-40B4-BE49-F238E27FC236}">
                    <a16:creationId xmlns:a16="http://schemas.microsoft.com/office/drawing/2014/main" id="{54D587DC-DEE1-40FC-909D-B32EDD764FE4}"/>
                  </a:ext>
                </a:extLst>
              </p14:cNvPr>
              <p14:cNvContentPartPr/>
              <p14:nvPr/>
            </p14:nvContentPartPr>
            <p14:xfrm>
              <a:off x="312120" y="128160"/>
              <a:ext cx="11795760" cy="6033600"/>
            </p14:xfrm>
          </p:contentPart>
        </mc:Choice>
        <mc:Fallback>
          <p:pic>
            <p:nvPicPr>
              <p:cNvPr id="2" name="Ink 1">
                <a:extLst>
                  <a:ext uri="{FF2B5EF4-FFF2-40B4-BE49-F238E27FC236}">
                    <a16:creationId xmlns:a16="http://schemas.microsoft.com/office/drawing/2014/main" id="{54D587DC-DEE1-40FC-909D-B32EDD764FE4}"/>
                  </a:ext>
                </a:extLst>
              </p:cNvPr>
              <p:cNvPicPr/>
              <p:nvPr/>
            </p:nvPicPr>
            <p:blipFill>
              <a:blip r:embed="rId5"/>
              <a:stretch>
                <a:fillRect/>
              </a:stretch>
            </p:blipFill>
            <p:spPr>
              <a:xfrm>
                <a:off x="302760" y="118800"/>
                <a:ext cx="11814480" cy="6052320"/>
              </a:xfrm>
              <a:prstGeom prst="rect">
                <a:avLst/>
              </a:prstGeom>
            </p:spPr>
          </p:pic>
        </mc:Fallback>
      </mc:AlternateContent>
    </p:spTree>
    <p:extLst>
      <p:ext uri="{BB962C8B-B14F-4D97-AF65-F5344CB8AC3E}">
        <p14:creationId xmlns:p14="http://schemas.microsoft.com/office/powerpoint/2010/main" val="2398564291"/>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0992802B-4FF4-4EAE-B3AE-74DBDBB24CFE}"/>
              </a:ext>
            </a:extLst>
          </p:cNvPr>
          <p:cNvSpPr>
            <a:spLocks noGrp="1" noChangeArrowheads="1"/>
          </p:cNvSpPr>
          <p:nvPr>
            <p:ph type="title"/>
          </p:nvPr>
        </p:nvSpPr>
        <p:spPr>
          <a:xfrm>
            <a:off x="1981199" y="254524"/>
            <a:ext cx="8229600" cy="762000"/>
          </a:xfrm>
        </p:spPr>
        <p:txBody>
          <a:bodyPr/>
          <a:lstStyle/>
          <a:p>
            <a:pPr eaLnBrk="1" hangingPunct="1"/>
            <a:r>
              <a:rPr lang="en-US" altLang="en-US" sz="3200" b="1" dirty="0"/>
              <a:t>overview</a:t>
            </a:r>
          </a:p>
        </p:txBody>
      </p:sp>
      <p:sp>
        <p:nvSpPr>
          <p:cNvPr id="19459" name="Rectangle 3">
            <a:extLst>
              <a:ext uri="{FF2B5EF4-FFF2-40B4-BE49-F238E27FC236}">
                <a16:creationId xmlns:a16="http://schemas.microsoft.com/office/drawing/2014/main" id="{503B3478-CA3A-4049-857B-D1CB2A47E7FF}"/>
              </a:ext>
            </a:extLst>
          </p:cNvPr>
          <p:cNvSpPr>
            <a:spLocks noGrp="1" noChangeArrowheads="1"/>
          </p:cNvSpPr>
          <p:nvPr>
            <p:ph type="body" idx="1"/>
          </p:nvPr>
        </p:nvSpPr>
        <p:spPr>
          <a:xfrm>
            <a:off x="694441" y="1480007"/>
            <a:ext cx="10803117" cy="4527223"/>
          </a:xfrm>
        </p:spPr>
        <p:txBody>
          <a:bodyPr>
            <a:normAutofit/>
          </a:bodyPr>
          <a:lstStyle/>
          <a:p>
            <a:pPr algn="just" eaLnBrk="1" hangingPunct="1">
              <a:lnSpc>
                <a:spcPct val="110000"/>
              </a:lnSpc>
            </a:pPr>
            <a:r>
              <a:rPr lang="en-US" altLang="en-US" sz="2000" dirty="0"/>
              <a:t>A meter capable of checking for voltage, current, and resistance is called a </a:t>
            </a:r>
            <a:r>
              <a:rPr lang="en-US" altLang="en-US" sz="2000" i="1" dirty="0"/>
              <a:t>multimeter</a:t>
            </a:r>
            <a:r>
              <a:rPr lang="en-US" altLang="en-US" sz="2000" dirty="0"/>
              <a:t>, </a:t>
            </a:r>
          </a:p>
          <a:p>
            <a:pPr algn="just" eaLnBrk="1" hangingPunct="1">
              <a:lnSpc>
                <a:spcPct val="110000"/>
              </a:lnSpc>
            </a:pPr>
            <a:r>
              <a:rPr lang="en-US" altLang="en-US" sz="2000" dirty="0"/>
              <a:t>When measuring </a:t>
            </a:r>
            <a:r>
              <a:rPr lang="en-US" altLang="en-US" sz="2000" u="sng" dirty="0"/>
              <a:t>Voltage</a:t>
            </a:r>
            <a:r>
              <a:rPr lang="en-US" altLang="en-US" sz="2000" dirty="0"/>
              <a:t> the multimeter must be connected to two points in a circuit in order to obtain a good reading. Be careful not to touch the bare probe tips together while measuring voltage, as this will create a short-circuit! </a:t>
            </a:r>
          </a:p>
          <a:p>
            <a:pPr algn="just" eaLnBrk="1" hangingPunct="1">
              <a:lnSpc>
                <a:spcPct val="110000"/>
              </a:lnSpc>
            </a:pPr>
            <a:r>
              <a:rPr lang="en-US" altLang="en-US" sz="2000" dirty="0"/>
              <a:t>Never read </a:t>
            </a:r>
            <a:r>
              <a:rPr lang="en-US" altLang="en-US" sz="2000" u="sng" dirty="0"/>
              <a:t>Resistance</a:t>
            </a:r>
            <a:r>
              <a:rPr lang="en-US" altLang="en-US" sz="2000" dirty="0"/>
              <a:t> or test for </a:t>
            </a:r>
            <a:r>
              <a:rPr lang="en-US" altLang="en-US" sz="2000" u="sng" dirty="0"/>
              <a:t>Continuity</a:t>
            </a:r>
            <a:r>
              <a:rPr lang="en-US" altLang="en-US" sz="2000" dirty="0"/>
              <a:t> with a multimeter on a circuit that is energized. </a:t>
            </a:r>
          </a:p>
          <a:p>
            <a:pPr algn="just" eaLnBrk="1" hangingPunct="1">
              <a:lnSpc>
                <a:spcPct val="110000"/>
              </a:lnSpc>
            </a:pPr>
            <a:r>
              <a:rPr lang="en-US" altLang="en-US" sz="2000" dirty="0"/>
              <a:t>When measuring </a:t>
            </a:r>
            <a:r>
              <a:rPr lang="en-US" altLang="en-US" sz="2000" u="sng" dirty="0"/>
              <a:t>Current</a:t>
            </a:r>
            <a:r>
              <a:rPr lang="en-US" altLang="en-US" sz="2000" dirty="0"/>
              <a:t> the multimeter must be connected in a circuit so the electrons have to flow </a:t>
            </a:r>
            <a:r>
              <a:rPr lang="en-US" altLang="en-US" sz="2000" i="1" dirty="0"/>
              <a:t>through</a:t>
            </a:r>
            <a:r>
              <a:rPr lang="en-US" altLang="en-US" sz="2000" dirty="0"/>
              <a:t> the meter</a:t>
            </a:r>
          </a:p>
          <a:p>
            <a:pPr algn="just" eaLnBrk="1" hangingPunct="1">
              <a:lnSpc>
                <a:spcPct val="110000"/>
              </a:lnSpc>
            </a:pPr>
            <a:r>
              <a:rPr lang="en-US" altLang="en-US" sz="2000" dirty="0"/>
              <a:t>Multimeters have practically no resistance between their leads. This is intended to allow electrons to flow through the meter with the least possible difficulty. If this were not the case, the meter would add extra resistance in the circuit, thereby affecting the current </a:t>
            </a:r>
          </a:p>
          <a:p>
            <a:pPr algn="just" eaLnBrk="1" hangingPunct="1">
              <a:lnSpc>
                <a:spcPct val="110000"/>
              </a:lnSpc>
            </a:pPr>
            <a:endParaRPr lang="en-US" altLang="en-US" sz="2000" dirty="0"/>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2A378A76-4E6F-4E38-9E92-D50F521E73B0}"/>
                  </a:ext>
                </a:extLst>
              </p14:cNvPr>
              <p14:cNvContentPartPr/>
              <p14:nvPr/>
            </p14:nvContentPartPr>
            <p14:xfrm>
              <a:off x="701280" y="241560"/>
              <a:ext cx="10417680" cy="4954680"/>
            </p14:xfrm>
          </p:contentPart>
        </mc:Choice>
        <mc:Fallback>
          <p:pic>
            <p:nvPicPr>
              <p:cNvPr id="2" name="Ink 1">
                <a:extLst>
                  <a:ext uri="{FF2B5EF4-FFF2-40B4-BE49-F238E27FC236}">
                    <a16:creationId xmlns:a16="http://schemas.microsoft.com/office/drawing/2014/main" id="{2A378A76-4E6F-4E38-9E92-D50F521E73B0}"/>
                  </a:ext>
                </a:extLst>
              </p:cNvPr>
              <p:cNvPicPr/>
              <p:nvPr/>
            </p:nvPicPr>
            <p:blipFill>
              <a:blip r:embed="rId3"/>
              <a:stretch>
                <a:fillRect/>
              </a:stretch>
            </p:blipFill>
            <p:spPr>
              <a:xfrm>
                <a:off x="691920" y="232200"/>
                <a:ext cx="10436400" cy="4973400"/>
              </a:xfrm>
              <a:prstGeom prst="rect">
                <a:avLst/>
              </a:prstGeom>
            </p:spPr>
          </p:pic>
        </mc:Fallback>
      </mc:AlternateContent>
    </p:spTree>
    <p:extLst>
      <p:ext uri="{BB962C8B-B14F-4D97-AF65-F5344CB8AC3E}">
        <p14:creationId xmlns:p14="http://schemas.microsoft.com/office/powerpoint/2010/main" val="684875443"/>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8">
            <a:extLst>
              <a:ext uri="{FF2B5EF4-FFF2-40B4-BE49-F238E27FC236}">
                <a16:creationId xmlns:a16="http://schemas.microsoft.com/office/drawing/2014/main" id="{48FDEBDB-5859-4B9E-8810-2C5CFED093F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1524EFAE-E2E0-4F1E-B76A-2BCF86AD47E0}"/>
              </a:ext>
            </a:extLst>
          </p:cNvPr>
          <p:cNvSpPr>
            <a:spLocks noGrp="1"/>
          </p:cNvSpPr>
          <p:nvPr>
            <p:ph type="ctrTitle"/>
          </p:nvPr>
        </p:nvSpPr>
        <p:spPr>
          <a:xfrm>
            <a:off x="1051560" y="942975"/>
            <a:ext cx="9966960" cy="3525056"/>
          </a:xfrm>
        </p:spPr>
        <p:txBody>
          <a:bodyPr vert="horz" lIns="91440" tIns="45720" rIns="91440" bIns="45720" rtlCol="0" anchor="b">
            <a:normAutofit/>
          </a:bodyPr>
          <a:lstStyle/>
          <a:p>
            <a:pPr algn="ctr"/>
            <a:r>
              <a:rPr lang="en-US">
                <a:solidFill>
                  <a:srgbClr val="FFFFFF"/>
                </a:solidFill>
              </a:rPr>
              <a:t>2. Working principle of PMMC</a:t>
            </a:r>
          </a:p>
        </p:txBody>
      </p:sp>
      <p:sp>
        <p:nvSpPr>
          <p:cNvPr id="4" name="Subtitle 3">
            <a:extLst>
              <a:ext uri="{FF2B5EF4-FFF2-40B4-BE49-F238E27FC236}">
                <a16:creationId xmlns:a16="http://schemas.microsoft.com/office/drawing/2014/main" id="{39470CA5-CAC8-46D3-AD38-B63844050FE6}"/>
              </a:ext>
            </a:extLst>
          </p:cNvPr>
          <p:cNvSpPr>
            <a:spLocks noGrp="1"/>
          </p:cNvSpPr>
          <p:nvPr>
            <p:ph type="subTitle" idx="1"/>
          </p:nvPr>
        </p:nvSpPr>
        <p:spPr>
          <a:xfrm>
            <a:off x="1069848" y="4649148"/>
            <a:ext cx="9948672" cy="1486158"/>
          </a:xfrm>
        </p:spPr>
        <p:txBody>
          <a:bodyPr>
            <a:normAutofit/>
          </a:bodyPr>
          <a:lstStyle/>
          <a:p>
            <a:pPr algn="ctr"/>
            <a:r>
              <a:rPr lang="en-MY" dirty="0">
                <a:solidFill>
                  <a:srgbClr val="FFFFFF">
                    <a:alpha val="60000"/>
                  </a:srgbClr>
                </a:solidFill>
              </a:rPr>
              <a:t>PMMC - Permanent Magnet Moving Coil</a:t>
            </a:r>
          </a:p>
        </p:txBody>
      </p:sp>
      <p:cxnSp>
        <p:nvCxnSpPr>
          <p:cNvPr id="8" name="Straight Connector 10">
            <a:extLst>
              <a:ext uri="{FF2B5EF4-FFF2-40B4-BE49-F238E27FC236}">
                <a16:creationId xmlns:a16="http://schemas.microsoft.com/office/drawing/2014/main" id="{B1D1A340-723B-4014-B5FE-204F06273136}"/>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524000" y="4558589"/>
            <a:ext cx="9144000" cy="0"/>
          </a:xfrm>
          <a:prstGeom prst="line">
            <a:avLst/>
          </a:prstGeom>
          <a:ln w="28575">
            <a:solidFill>
              <a:srgbClr val="FFFFFF">
                <a:alpha val="5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488001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5">
            <a:extLst>
              <a:ext uri="{FF2B5EF4-FFF2-40B4-BE49-F238E27FC236}">
                <a16:creationId xmlns:a16="http://schemas.microsoft.com/office/drawing/2014/main" id="{48FDEBDB-5859-4B9E-8810-2C5CFED093F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itle 8">
            <a:extLst>
              <a:ext uri="{FF2B5EF4-FFF2-40B4-BE49-F238E27FC236}">
                <a16:creationId xmlns:a16="http://schemas.microsoft.com/office/drawing/2014/main" id="{8D02A97E-9755-4CCD-9EA4-5E404F7B0564}"/>
              </a:ext>
            </a:extLst>
          </p:cNvPr>
          <p:cNvSpPr>
            <a:spLocks noGrp="1"/>
          </p:cNvSpPr>
          <p:nvPr>
            <p:ph type="ctrTitle"/>
          </p:nvPr>
        </p:nvSpPr>
        <p:spPr>
          <a:xfrm>
            <a:off x="1051560" y="942975"/>
            <a:ext cx="9966960" cy="3525056"/>
          </a:xfrm>
        </p:spPr>
        <p:txBody>
          <a:bodyPr vert="horz" lIns="91440" tIns="45720" rIns="91440" bIns="45720" rtlCol="0" anchor="b">
            <a:normAutofit/>
          </a:bodyPr>
          <a:lstStyle/>
          <a:p>
            <a:pPr algn="ctr"/>
            <a:r>
              <a:rPr lang="en-US">
                <a:solidFill>
                  <a:srgbClr val="FFFFFF"/>
                </a:solidFill>
              </a:rPr>
              <a:t>3. MI Instruments</a:t>
            </a:r>
          </a:p>
        </p:txBody>
      </p:sp>
      <p:sp>
        <p:nvSpPr>
          <p:cNvPr id="11" name="Subtitle 10">
            <a:extLst>
              <a:ext uri="{FF2B5EF4-FFF2-40B4-BE49-F238E27FC236}">
                <a16:creationId xmlns:a16="http://schemas.microsoft.com/office/drawing/2014/main" id="{C20A43F7-F239-4D2F-B890-AF608D58D5F9}"/>
              </a:ext>
            </a:extLst>
          </p:cNvPr>
          <p:cNvSpPr>
            <a:spLocks noGrp="1"/>
          </p:cNvSpPr>
          <p:nvPr>
            <p:ph type="subTitle" idx="1"/>
          </p:nvPr>
        </p:nvSpPr>
        <p:spPr>
          <a:xfrm>
            <a:off x="1069848" y="4649148"/>
            <a:ext cx="9948672" cy="1486158"/>
          </a:xfrm>
        </p:spPr>
        <p:txBody>
          <a:bodyPr>
            <a:normAutofit/>
          </a:bodyPr>
          <a:lstStyle/>
          <a:p>
            <a:pPr algn="ctr"/>
            <a:r>
              <a:rPr lang="en-MY" dirty="0">
                <a:solidFill>
                  <a:srgbClr val="FFFFFF">
                    <a:alpha val="60000"/>
                  </a:srgbClr>
                </a:solidFill>
              </a:rPr>
              <a:t>MI – Moving Iron</a:t>
            </a:r>
          </a:p>
        </p:txBody>
      </p:sp>
      <p:cxnSp>
        <p:nvCxnSpPr>
          <p:cNvPr id="15" name="Straight Connector 17">
            <a:extLst>
              <a:ext uri="{FF2B5EF4-FFF2-40B4-BE49-F238E27FC236}">
                <a16:creationId xmlns:a16="http://schemas.microsoft.com/office/drawing/2014/main" id="{B1D1A340-723B-4014-B5FE-204F06273136}"/>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524000" y="4558589"/>
            <a:ext cx="9144000" cy="0"/>
          </a:xfrm>
          <a:prstGeom prst="line">
            <a:avLst/>
          </a:prstGeom>
          <a:ln w="28575">
            <a:solidFill>
              <a:srgbClr val="FFFFFF">
                <a:alpha val="50000"/>
              </a:srgb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0A3D4326-AB55-4050-8A75-43BC3D711389}"/>
                  </a:ext>
                </a:extLst>
              </p14:cNvPr>
              <p14:cNvContentPartPr/>
              <p14:nvPr/>
            </p14:nvContentPartPr>
            <p14:xfrm>
              <a:off x="2827800" y="852840"/>
              <a:ext cx="3071880" cy="2125440"/>
            </p14:xfrm>
          </p:contentPart>
        </mc:Choice>
        <mc:Fallback>
          <p:pic>
            <p:nvPicPr>
              <p:cNvPr id="2" name="Ink 1">
                <a:extLst>
                  <a:ext uri="{FF2B5EF4-FFF2-40B4-BE49-F238E27FC236}">
                    <a16:creationId xmlns:a16="http://schemas.microsoft.com/office/drawing/2014/main" id="{0A3D4326-AB55-4050-8A75-43BC3D711389}"/>
                  </a:ext>
                </a:extLst>
              </p:cNvPr>
              <p:cNvPicPr/>
              <p:nvPr/>
            </p:nvPicPr>
            <p:blipFill>
              <a:blip r:embed="rId3"/>
              <a:stretch>
                <a:fillRect/>
              </a:stretch>
            </p:blipFill>
            <p:spPr>
              <a:xfrm>
                <a:off x="2818440" y="843480"/>
                <a:ext cx="3090600" cy="2144160"/>
              </a:xfrm>
              <a:prstGeom prst="rect">
                <a:avLst/>
              </a:prstGeom>
            </p:spPr>
          </p:pic>
        </mc:Fallback>
      </mc:AlternateContent>
    </p:spTree>
    <p:extLst>
      <p:ext uri="{BB962C8B-B14F-4D97-AF65-F5344CB8AC3E}">
        <p14:creationId xmlns:p14="http://schemas.microsoft.com/office/powerpoint/2010/main" val="5102142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9A3D0CE2-91FF-49B3-A5D8-181E900D750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20834" y="1346946"/>
            <a:ext cx="10222992"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a:extLst>
              <a:ext uri="{FF2B5EF4-FFF2-40B4-BE49-F238E27FC236}">
                <a16:creationId xmlns:a16="http://schemas.microsoft.com/office/drawing/2014/main" id="{58AEBD96-C315-4F53-9D9E-0E20E993EB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20834" y="4299696"/>
            <a:ext cx="10222992"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a:extLst>
              <a:ext uri="{FF2B5EF4-FFF2-40B4-BE49-F238E27FC236}">
                <a16:creationId xmlns:a16="http://schemas.microsoft.com/office/drawing/2014/main" id="{78916AAA-66F6-4DFA-88ED-7E27CF6B8D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20834" y="1484779"/>
            <a:ext cx="10222992" cy="2743200"/>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13" name="Group 12">
            <a:extLst>
              <a:ext uri="{FF2B5EF4-FFF2-40B4-BE49-F238E27FC236}">
                <a16:creationId xmlns:a16="http://schemas.microsoft.com/office/drawing/2014/main" id="{A137D43F-BAD6-47F1-AA65-AEEA38A2FF3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9649215" y="4068923"/>
            <a:ext cx="1080904" cy="1080902"/>
            <a:chOff x="9685338" y="4460675"/>
            <a:chExt cx="1080904" cy="1080902"/>
          </a:xfrm>
        </p:grpSpPr>
        <p:sp>
          <p:nvSpPr>
            <p:cNvPr id="14" name="Oval 13">
              <a:extLst>
                <a:ext uri="{FF2B5EF4-FFF2-40B4-BE49-F238E27FC236}">
                  <a16:creationId xmlns:a16="http://schemas.microsoft.com/office/drawing/2014/main" id="{D512C9B2-6B22-4211-A940-FCD7C2CD0BE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5" name="Oval 14">
              <a:extLst>
                <a:ext uri="{FF2B5EF4-FFF2-40B4-BE49-F238E27FC236}">
                  <a16:creationId xmlns:a16="http://schemas.microsoft.com/office/drawing/2014/main" id="{85F7DB84-CDE7-46F8-90DD-9D048A7D52D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17" name="Rectangle 16">
            <a:extLst>
              <a:ext uri="{FF2B5EF4-FFF2-40B4-BE49-F238E27FC236}">
                <a16:creationId xmlns:a16="http://schemas.microsoft.com/office/drawing/2014/main" id="{48FDEBDB-5859-4B9E-8810-2C5CFED093F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554F8722-C85E-45F1-8FD0-693456B2050A}"/>
              </a:ext>
            </a:extLst>
          </p:cNvPr>
          <p:cNvSpPr>
            <a:spLocks noGrp="1"/>
          </p:cNvSpPr>
          <p:nvPr>
            <p:ph type="title"/>
          </p:nvPr>
        </p:nvSpPr>
        <p:spPr>
          <a:xfrm>
            <a:off x="1051560" y="942975"/>
            <a:ext cx="9966960" cy="3525056"/>
          </a:xfrm>
        </p:spPr>
        <p:txBody>
          <a:bodyPr vert="horz" lIns="91440" tIns="45720" rIns="91440" bIns="45720" rtlCol="0" anchor="b">
            <a:normAutofit/>
          </a:bodyPr>
          <a:lstStyle/>
          <a:p>
            <a:pPr algn="ctr">
              <a:lnSpc>
                <a:spcPct val="80000"/>
              </a:lnSpc>
            </a:pPr>
            <a:r>
              <a:rPr lang="en-US" sz="9600" dirty="0">
                <a:solidFill>
                  <a:srgbClr val="FFFFFF"/>
                </a:solidFill>
              </a:rPr>
              <a:t>4. Ammeter and Voltmeter</a:t>
            </a:r>
          </a:p>
        </p:txBody>
      </p:sp>
      <p:cxnSp>
        <p:nvCxnSpPr>
          <p:cNvPr id="19" name="Straight Connector 18">
            <a:extLst>
              <a:ext uri="{FF2B5EF4-FFF2-40B4-BE49-F238E27FC236}">
                <a16:creationId xmlns:a16="http://schemas.microsoft.com/office/drawing/2014/main" id="{B1D1A340-723B-4014-B5FE-204F06273136}"/>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524000" y="4558589"/>
            <a:ext cx="9144000" cy="0"/>
          </a:xfrm>
          <a:prstGeom prst="line">
            <a:avLst/>
          </a:prstGeom>
          <a:ln w="28575">
            <a:solidFill>
              <a:srgbClr val="FFFFFF">
                <a:alpha val="5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900737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3">
            <a:extLst>
              <a:ext uri="{FF2B5EF4-FFF2-40B4-BE49-F238E27FC236}">
                <a16:creationId xmlns:a16="http://schemas.microsoft.com/office/drawing/2014/main" id="{6544E206-2E33-4EB5-A219-A312C32EEFA0}"/>
              </a:ext>
            </a:extLst>
          </p:cNvPr>
          <p:cNvSpPr txBox="1">
            <a:spLocks noChangeArrowheads="1"/>
          </p:cNvSpPr>
          <p:nvPr/>
        </p:nvSpPr>
        <p:spPr bwMode="auto">
          <a:xfrm>
            <a:off x="1828800" y="379414"/>
            <a:ext cx="8458200" cy="523875"/>
          </a:xfrm>
          <a:prstGeom prst="rect">
            <a:avLst/>
          </a:prstGeom>
          <a:solidFill>
            <a:srgbClr val="00008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FFFF"/>
                </a:solidFill>
                <a:latin typeface="Tahoma" panose="020B0604030504040204" pitchFamily="34" charset="0"/>
              </a:rPr>
              <a:t>Measuring current, voltage, and resistance</a:t>
            </a:r>
            <a:endParaRPr lang="en-US" altLang="en-US" sz="2800">
              <a:solidFill>
                <a:srgbClr val="FFFFFF"/>
              </a:solidFill>
              <a:latin typeface="Verdana" panose="020B0604030504040204" pitchFamily="34" charset="0"/>
            </a:endParaRPr>
          </a:p>
        </p:txBody>
      </p:sp>
      <p:sp>
        <p:nvSpPr>
          <p:cNvPr id="5" name="Freeform 6">
            <a:extLst>
              <a:ext uri="{FF2B5EF4-FFF2-40B4-BE49-F238E27FC236}">
                <a16:creationId xmlns:a16="http://schemas.microsoft.com/office/drawing/2014/main" id="{52E83DF3-5765-42DD-8D63-CF83DC365983}"/>
              </a:ext>
            </a:extLst>
          </p:cNvPr>
          <p:cNvSpPr>
            <a:spLocks/>
          </p:cNvSpPr>
          <p:nvPr/>
        </p:nvSpPr>
        <p:spPr bwMode="auto">
          <a:xfrm>
            <a:off x="7947025" y="1528763"/>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9" name="Line 10">
            <a:extLst>
              <a:ext uri="{FF2B5EF4-FFF2-40B4-BE49-F238E27FC236}">
                <a16:creationId xmlns:a16="http://schemas.microsoft.com/office/drawing/2014/main" id="{3D7FE088-1528-433C-BB71-8C263B887243}"/>
              </a:ext>
            </a:extLst>
          </p:cNvPr>
          <p:cNvSpPr>
            <a:spLocks noChangeShapeType="1"/>
          </p:cNvSpPr>
          <p:nvPr/>
        </p:nvSpPr>
        <p:spPr bwMode="auto">
          <a:xfrm>
            <a:off x="7261226" y="1681163"/>
            <a:ext cx="7223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1" name="Line 12">
            <a:extLst>
              <a:ext uri="{FF2B5EF4-FFF2-40B4-BE49-F238E27FC236}">
                <a16:creationId xmlns:a16="http://schemas.microsoft.com/office/drawing/2014/main" id="{A8867F74-9515-4A30-87EE-7337E8618CB1}"/>
              </a:ext>
            </a:extLst>
          </p:cNvPr>
          <p:cNvSpPr>
            <a:spLocks noChangeShapeType="1"/>
          </p:cNvSpPr>
          <p:nvPr/>
        </p:nvSpPr>
        <p:spPr bwMode="auto">
          <a:xfrm>
            <a:off x="9805988" y="1681163"/>
            <a:ext cx="533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4" name="Oval 18">
            <a:extLst>
              <a:ext uri="{FF2B5EF4-FFF2-40B4-BE49-F238E27FC236}">
                <a16:creationId xmlns:a16="http://schemas.microsoft.com/office/drawing/2014/main" id="{ADF5652C-0C4C-412B-8508-100099D852F8}"/>
              </a:ext>
            </a:extLst>
          </p:cNvPr>
          <p:cNvSpPr>
            <a:spLocks noChangeArrowheads="1"/>
          </p:cNvSpPr>
          <p:nvPr/>
        </p:nvSpPr>
        <p:spPr bwMode="auto">
          <a:xfrm>
            <a:off x="9196388" y="1376363"/>
            <a:ext cx="609600" cy="609600"/>
          </a:xfrm>
          <a:prstGeom prst="ellipse">
            <a:avLst/>
          </a:prstGeom>
          <a:solidFill>
            <a:schemeClr val="bg1"/>
          </a:solidFill>
          <a:ln w="57150" algn="ctr">
            <a:solidFill>
              <a:srgbClr val="FF0000"/>
            </a:solidFill>
            <a:round/>
            <a:headEnd/>
            <a:tailEnd/>
          </a:ln>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20" name="TextBox 19">
            <a:extLst>
              <a:ext uri="{FF2B5EF4-FFF2-40B4-BE49-F238E27FC236}">
                <a16:creationId xmlns:a16="http://schemas.microsoft.com/office/drawing/2014/main" id="{A0BB7D35-E8C4-4384-901B-B1D172254C91}"/>
              </a:ext>
            </a:extLst>
          </p:cNvPr>
          <p:cNvSpPr txBox="1">
            <a:spLocks noChangeArrowheads="1"/>
          </p:cNvSpPr>
          <p:nvPr/>
        </p:nvSpPr>
        <p:spPr bwMode="auto">
          <a:xfrm>
            <a:off x="9302750" y="1450976"/>
            <a:ext cx="3952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1">
                <a:solidFill>
                  <a:srgbClr val="FF0000"/>
                </a:solidFill>
                <a:latin typeface="Tahoma" panose="020B0604030504040204" pitchFamily="34" charset="0"/>
              </a:rPr>
              <a:t>A</a:t>
            </a:r>
          </a:p>
        </p:txBody>
      </p:sp>
      <p:sp>
        <p:nvSpPr>
          <p:cNvPr id="21" name="TextBox 20">
            <a:extLst>
              <a:ext uri="{FF2B5EF4-FFF2-40B4-BE49-F238E27FC236}">
                <a16:creationId xmlns:a16="http://schemas.microsoft.com/office/drawing/2014/main" id="{C19503D1-5339-4DFF-A65E-EC47BD585893}"/>
              </a:ext>
            </a:extLst>
          </p:cNvPr>
          <p:cNvSpPr txBox="1"/>
          <p:nvPr/>
        </p:nvSpPr>
        <p:spPr>
          <a:xfrm>
            <a:off x="1830388" y="1201738"/>
            <a:ext cx="5103812" cy="1568450"/>
          </a:xfrm>
          <a:prstGeom prst="rect">
            <a:avLst/>
          </a:prstGeom>
          <a:noFill/>
        </p:spPr>
        <p:txBody>
          <a:bodyPr wrap="square">
            <a:spAutoFit/>
          </a:bodyPr>
          <a:lstStyle/>
          <a:p>
            <a:pPr>
              <a:defRPr/>
            </a:pPr>
            <a:r>
              <a:rPr lang="en-US" sz="2400" b="1" dirty="0">
                <a:solidFill>
                  <a:srgbClr val="FF0000"/>
                </a:solidFill>
              </a:rPr>
              <a:t>Ammeter: </a:t>
            </a:r>
          </a:p>
          <a:p>
            <a:pPr marL="342900" indent="-342900">
              <a:buFont typeface="Arial" panose="020B0604020202020204" pitchFamily="34" charset="0"/>
              <a:buChar char="•"/>
              <a:defRPr/>
            </a:pPr>
            <a:r>
              <a:rPr lang="en-US" sz="2400" dirty="0"/>
              <a:t>measures current (A) </a:t>
            </a:r>
          </a:p>
          <a:p>
            <a:pPr marL="342900" indent="-342900">
              <a:buFont typeface="Arial" panose="020B0604020202020204" pitchFamily="34" charset="0"/>
              <a:buChar char="•"/>
              <a:defRPr/>
            </a:pPr>
            <a:r>
              <a:rPr lang="en-US" sz="2400" dirty="0"/>
              <a:t>connected </a:t>
            </a:r>
            <a:r>
              <a:rPr lang="en-US" sz="2400" b="1" dirty="0">
                <a:solidFill>
                  <a:srgbClr val="FF0000"/>
                </a:solidFill>
              </a:rPr>
              <a:t>in series </a:t>
            </a:r>
          </a:p>
          <a:p>
            <a:pPr>
              <a:defRPr/>
            </a:pPr>
            <a:r>
              <a:rPr lang="en-US" sz="2000" b="1" dirty="0">
                <a:solidFill>
                  <a:srgbClr val="FF0000"/>
                </a:solidFill>
              </a:rPr>
              <a:t>    </a:t>
            </a:r>
            <a:r>
              <a:rPr lang="en-US" sz="2000" dirty="0"/>
              <a:t>(current must go through instrument)</a:t>
            </a:r>
            <a:r>
              <a:rPr lang="en-US" sz="2400" dirty="0"/>
              <a:t> </a:t>
            </a:r>
          </a:p>
        </p:txBody>
      </p:sp>
      <p:cxnSp>
        <p:nvCxnSpPr>
          <p:cNvPr id="23" name="Straight Arrow Connector 22">
            <a:extLst>
              <a:ext uri="{FF2B5EF4-FFF2-40B4-BE49-F238E27FC236}">
                <a16:creationId xmlns:a16="http://schemas.microsoft.com/office/drawing/2014/main" id="{981557A0-321A-476D-AAA4-FF643B03846A}"/>
              </a:ext>
            </a:extLst>
          </p:cNvPr>
          <p:cNvCxnSpPr>
            <a:cxnSpLocks noChangeShapeType="1"/>
            <a:endCxn id="9" idx="1"/>
          </p:cNvCxnSpPr>
          <p:nvPr/>
        </p:nvCxnSpPr>
        <p:spPr bwMode="auto">
          <a:xfrm>
            <a:off x="7543800" y="1681163"/>
            <a:ext cx="439738" cy="0"/>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43" name="TextBox 42">
            <a:extLst>
              <a:ext uri="{FF2B5EF4-FFF2-40B4-BE49-F238E27FC236}">
                <a16:creationId xmlns:a16="http://schemas.microsoft.com/office/drawing/2014/main" id="{7413B995-3EA0-42FF-9D97-B2E1EC026F54}"/>
              </a:ext>
            </a:extLst>
          </p:cNvPr>
          <p:cNvSpPr txBox="1">
            <a:spLocks noChangeArrowheads="1"/>
          </p:cNvSpPr>
          <p:nvPr/>
        </p:nvSpPr>
        <p:spPr bwMode="auto">
          <a:xfrm>
            <a:off x="7543801" y="1814513"/>
            <a:ext cx="333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1">
                <a:solidFill>
                  <a:srgbClr val="FF0000"/>
                </a:solidFill>
                <a:latin typeface="Tahoma" panose="020B0604030504040204" pitchFamily="34" charset="0"/>
              </a:rPr>
              <a:t>I</a:t>
            </a:r>
          </a:p>
        </p:txBody>
      </p:sp>
      <p:sp>
        <p:nvSpPr>
          <p:cNvPr id="44" name="Freeform 5">
            <a:extLst>
              <a:ext uri="{FF2B5EF4-FFF2-40B4-BE49-F238E27FC236}">
                <a16:creationId xmlns:a16="http://schemas.microsoft.com/office/drawing/2014/main" id="{B8BE93C1-083F-4377-8F96-756E2451DCE9}"/>
              </a:ext>
            </a:extLst>
          </p:cNvPr>
          <p:cNvSpPr>
            <a:spLocks/>
          </p:cNvSpPr>
          <p:nvPr/>
        </p:nvSpPr>
        <p:spPr bwMode="auto">
          <a:xfrm>
            <a:off x="8364538" y="3994150"/>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45" name="Line 6">
            <a:extLst>
              <a:ext uri="{FF2B5EF4-FFF2-40B4-BE49-F238E27FC236}">
                <a16:creationId xmlns:a16="http://schemas.microsoft.com/office/drawing/2014/main" id="{876862DE-5AB5-4601-8E6E-6929DB2E27DF}"/>
              </a:ext>
            </a:extLst>
          </p:cNvPr>
          <p:cNvSpPr>
            <a:spLocks noChangeShapeType="1"/>
          </p:cNvSpPr>
          <p:nvPr/>
        </p:nvSpPr>
        <p:spPr bwMode="auto">
          <a:xfrm>
            <a:off x="9507538" y="4146550"/>
            <a:ext cx="7223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46" name="Line 8">
            <a:extLst>
              <a:ext uri="{FF2B5EF4-FFF2-40B4-BE49-F238E27FC236}">
                <a16:creationId xmlns:a16="http://schemas.microsoft.com/office/drawing/2014/main" id="{C061D4B5-9DFF-49E3-B2E2-45D6DD583BE4}"/>
              </a:ext>
            </a:extLst>
          </p:cNvPr>
          <p:cNvSpPr>
            <a:spLocks noChangeShapeType="1"/>
          </p:cNvSpPr>
          <p:nvPr/>
        </p:nvSpPr>
        <p:spPr bwMode="auto">
          <a:xfrm>
            <a:off x="7678738" y="4146550"/>
            <a:ext cx="7223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48" name="Freeform 14">
            <a:extLst>
              <a:ext uri="{FF2B5EF4-FFF2-40B4-BE49-F238E27FC236}">
                <a16:creationId xmlns:a16="http://schemas.microsoft.com/office/drawing/2014/main" id="{DE364356-B1AD-498B-81FA-7D03D7169F99}"/>
              </a:ext>
            </a:extLst>
          </p:cNvPr>
          <p:cNvSpPr>
            <a:spLocks/>
          </p:cNvSpPr>
          <p:nvPr/>
        </p:nvSpPr>
        <p:spPr bwMode="auto">
          <a:xfrm flipH="1" flipV="1">
            <a:off x="8043863" y="3095626"/>
            <a:ext cx="557212" cy="995363"/>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49" name="Freeform 15">
            <a:extLst>
              <a:ext uri="{FF2B5EF4-FFF2-40B4-BE49-F238E27FC236}">
                <a16:creationId xmlns:a16="http://schemas.microsoft.com/office/drawing/2014/main" id="{C8F13590-2251-4D26-92E9-48B934A3B2B6}"/>
              </a:ext>
            </a:extLst>
          </p:cNvPr>
          <p:cNvSpPr>
            <a:spLocks/>
          </p:cNvSpPr>
          <p:nvPr/>
        </p:nvSpPr>
        <p:spPr bwMode="auto">
          <a:xfrm flipV="1">
            <a:off x="9148764" y="3108325"/>
            <a:ext cx="657225" cy="10033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grpSp>
        <p:nvGrpSpPr>
          <p:cNvPr id="50" name="Group 16">
            <a:extLst>
              <a:ext uri="{FF2B5EF4-FFF2-40B4-BE49-F238E27FC236}">
                <a16:creationId xmlns:a16="http://schemas.microsoft.com/office/drawing/2014/main" id="{1C255ADB-5554-43FC-8F65-4F67F5F67619}"/>
              </a:ext>
            </a:extLst>
          </p:cNvPr>
          <p:cNvGrpSpPr>
            <a:grpSpLocks/>
          </p:cNvGrpSpPr>
          <p:nvPr/>
        </p:nvGrpSpPr>
        <p:grpSpPr bwMode="auto">
          <a:xfrm>
            <a:off x="8583613" y="2763838"/>
            <a:ext cx="601662" cy="627062"/>
            <a:chOff x="2000" y="1621"/>
            <a:chExt cx="379" cy="350"/>
          </a:xfrm>
        </p:grpSpPr>
        <p:sp>
          <p:nvSpPr>
            <p:cNvPr id="3105" name="Oval 17">
              <a:extLst>
                <a:ext uri="{FF2B5EF4-FFF2-40B4-BE49-F238E27FC236}">
                  <a16:creationId xmlns:a16="http://schemas.microsoft.com/office/drawing/2014/main" id="{DDE951E3-C74D-46D8-B5CE-92D2E5A21810}"/>
                </a:ext>
              </a:extLst>
            </p:cNvPr>
            <p:cNvSpPr>
              <a:spLocks noChangeArrowheads="1"/>
            </p:cNvSpPr>
            <p:nvPr/>
          </p:nvSpPr>
          <p:spPr bwMode="auto">
            <a:xfrm>
              <a:off x="2000" y="1621"/>
              <a:ext cx="379" cy="350"/>
            </a:xfrm>
            <a:prstGeom prst="ellipse">
              <a:avLst/>
            </a:prstGeom>
            <a:noFill/>
            <a:ln w="57150" algn="ctr">
              <a:solidFill>
                <a:srgbClr val="0070C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70C0"/>
                </a:solidFill>
                <a:latin typeface="Tahoma" panose="020B0604030504040204" pitchFamily="34" charset="0"/>
              </a:endParaRPr>
            </a:p>
          </p:txBody>
        </p:sp>
        <p:sp>
          <p:nvSpPr>
            <p:cNvPr id="3106" name="Rectangle 18">
              <a:extLst>
                <a:ext uri="{FF2B5EF4-FFF2-40B4-BE49-F238E27FC236}">
                  <a16:creationId xmlns:a16="http://schemas.microsoft.com/office/drawing/2014/main" id="{31245308-7DE8-41D6-8F54-68DF472C4FA4}"/>
                </a:ext>
              </a:extLst>
            </p:cNvPr>
            <p:cNvSpPr>
              <a:spLocks noChangeArrowheads="1"/>
            </p:cNvSpPr>
            <p:nvPr/>
          </p:nvSpPr>
          <p:spPr bwMode="auto">
            <a:xfrm>
              <a:off x="2064" y="1680"/>
              <a:ext cx="23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70C0"/>
                  </a:solidFill>
                  <a:latin typeface="Tahoma" panose="020B0604030504040204" pitchFamily="34" charset="0"/>
                  <a:sym typeface="Symbol" panose="05050102010706020507" pitchFamily="18" charset="2"/>
                </a:rPr>
                <a:t>V</a:t>
              </a:r>
            </a:p>
          </p:txBody>
        </p:sp>
      </p:grpSp>
      <p:sp>
        <p:nvSpPr>
          <p:cNvPr id="55" name="Oval 21">
            <a:extLst>
              <a:ext uri="{FF2B5EF4-FFF2-40B4-BE49-F238E27FC236}">
                <a16:creationId xmlns:a16="http://schemas.microsoft.com/office/drawing/2014/main" id="{25ED93BC-6800-4968-89FC-993F7040DBB0}"/>
              </a:ext>
            </a:extLst>
          </p:cNvPr>
          <p:cNvSpPr>
            <a:spLocks noChangeAspect="1" noChangeArrowheads="1"/>
          </p:cNvSpPr>
          <p:nvPr/>
        </p:nvSpPr>
        <p:spPr bwMode="auto">
          <a:xfrm>
            <a:off x="9745663" y="4090988"/>
            <a:ext cx="119062" cy="119062"/>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56" name="Oval 22">
            <a:extLst>
              <a:ext uri="{FF2B5EF4-FFF2-40B4-BE49-F238E27FC236}">
                <a16:creationId xmlns:a16="http://schemas.microsoft.com/office/drawing/2014/main" id="{7EAF893F-101A-4DE4-8849-FF35D3BD6AE1}"/>
              </a:ext>
            </a:extLst>
          </p:cNvPr>
          <p:cNvSpPr>
            <a:spLocks noChangeAspect="1" noChangeArrowheads="1"/>
          </p:cNvSpPr>
          <p:nvPr/>
        </p:nvSpPr>
        <p:spPr bwMode="auto">
          <a:xfrm>
            <a:off x="7977188" y="4079876"/>
            <a:ext cx="119062" cy="119063"/>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57" name="Rectangle 23">
            <a:extLst>
              <a:ext uri="{FF2B5EF4-FFF2-40B4-BE49-F238E27FC236}">
                <a16:creationId xmlns:a16="http://schemas.microsoft.com/office/drawing/2014/main" id="{D0197DE3-21E6-4BB3-870A-5F77D2ABF1E2}"/>
              </a:ext>
            </a:extLst>
          </p:cNvPr>
          <p:cNvSpPr>
            <a:spLocks noChangeArrowheads="1"/>
          </p:cNvSpPr>
          <p:nvPr/>
        </p:nvSpPr>
        <p:spPr bwMode="auto">
          <a:xfrm>
            <a:off x="7680325" y="3625850"/>
            <a:ext cx="344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70C0"/>
                </a:solidFill>
                <a:latin typeface="Tahoma" panose="020B0604030504040204" pitchFamily="34" charset="0"/>
              </a:rPr>
              <a:t>a</a:t>
            </a:r>
          </a:p>
        </p:txBody>
      </p:sp>
      <p:sp>
        <p:nvSpPr>
          <p:cNvPr id="58" name="Rectangle 24">
            <a:extLst>
              <a:ext uri="{FF2B5EF4-FFF2-40B4-BE49-F238E27FC236}">
                <a16:creationId xmlns:a16="http://schemas.microsoft.com/office/drawing/2014/main" id="{E6031E66-C28D-4D8B-9522-F3A4A4E109A1}"/>
              </a:ext>
            </a:extLst>
          </p:cNvPr>
          <p:cNvSpPr>
            <a:spLocks noChangeArrowheads="1"/>
          </p:cNvSpPr>
          <p:nvPr/>
        </p:nvSpPr>
        <p:spPr bwMode="auto">
          <a:xfrm>
            <a:off x="9899651" y="3625850"/>
            <a:ext cx="35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70C0"/>
                </a:solidFill>
                <a:latin typeface="Tahoma" panose="020B0604030504040204" pitchFamily="34" charset="0"/>
              </a:rPr>
              <a:t>b</a:t>
            </a:r>
          </a:p>
        </p:txBody>
      </p:sp>
      <p:sp>
        <p:nvSpPr>
          <p:cNvPr id="60" name="TextBox 59">
            <a:extLst>
              <a:ext uri="{FF2B5EF4-FFF2-40B4-BE49-F238E27FC236}">
                <a16:creationId xmlns:a16="http://schemas.microsoft.com/office/drawing/2014/main" id="{A7FAF7DB-E881-49CF-A8BA-1AED880BC2CE}"/>
              </a:ext>
            </a:extLst>
          </p:cNvPr>
          <p:cNvSpPr txBox="1"/>
          <p:nvPr/>
        </p:nvSpPr>
        <p:spPr>
          <a:xfrm>
            <a:off x="1827213" y="3017838"/>
            <a:ext cx="5059362" cy="1200150"/>
          </a:xfrm>
          <a:prstGeom prst="rect">
            <a:avLst/>
          </a:prstGeom>
          <a:noFill/>
        </p:spPr>
        <p:txBody>
          <a:bodyPr wrap="square">
            <a:spAutoFit/>
          </a:bodyPr>
          <a:lstStyle/>
          <a:p>
            <a:pPr>
              <a:defRPr/>
            </a:pPr>
            <a:r>
              <a:rPr lang="en-US" sz="2400" b="1" dirty="0">
                <a:solidFill>
                  <a:srgbClr val="0070C0"/>
                </a:solidFill>
              </a:rPr>
              <a:t>Voltmeter: </a:t>
            </a:r>
          </a:p>
          <a:p>
            <a:pPr marL="342900" indent="-342900">
              <a:buFont typeface="Arial" panose="020B0604020202020204" pitchFamily="34" charset="0"/>
              <a:buChar char="•"/>
              <a:defRPr/>
            </a:pPr>
            <a:r>
              <a:rPr lang="en-US" sz="2400" dirty="0"/>
              <a:t>measures potential difference (V)</a:t>
            </a:r>
          </a:p>
          <a:p>
            <a:pPr marL="342900" indent="-342900">
              <a:buFont typeface="Arial" panose="020B0604020202020204" pitchFamily="34" charset="0"/>
              <a:buChar char="•"/>
              <a:defRPr/>
            </a:pPr>
            <a:r>
              <a:rPr lang="en-US" sz="2400" dirty="0"/>
              <a:t>connected </a:t>
            </a:r>
            <a:r>
              <a:rPr lang="en-US" sz="2400" b="1" dirty="0">
                <a:solidFill>
                  <a:srgbClr val="0070C0"/>
                </a:solidFill>
              </a:rPr>
              <a:t>in parallel</a:t>
            </a:r>
          </a:p>
        </p:txBody>
      </p:sp>
      <p:sp>
        <p:nvSpPr>
          <p:cNvPr id="61" name="TextBox 60">
            <a:extLst>
              <a:ext uri="{FF2B5EF4-FFF2-40B4-BE49-F238E27FC236}">
                <a16:creationId xmlns:a16="http://schemas.microsoft.com/office/drawing/2014/main" id="{754A823A-A96F-4486-95FD-30B9E4B25F8E}"/>
              </a:ext>
            </a:extLst>
          </p:cNvPr>
          <p:cNvSpPr txBox="1"/>
          <p:nvPr/>
        </p:nvSpPr>
        <p:spPr>
          <a:xfrm>
            <a:off x="1827214" y="4979988"/>
            <a:ext cx="5254625" cy="1200150"/>
          </a:xfrm>
          <a:prstGeom prst="rect">
            <a:avLst/>
          </a:prstGeom>
          <a:noFill/>
        </p:spPr>
        <p:txBody>
          <a:bodyPr wrap="square">
            <a:spAutoFit/>
          </a:bodyPr>
          <a:lstStyle/>
          <a:p>
            <a:pPr>
              <a:defRPr/>
            </a:pPr>
            <a:r>
              <a:rPr lang="en-US" sz="2400" b="1" dirty="0">
                <a:solidFill>
                  <a:srgbClr val="00B050"/>
                </a:solidFill>
              </a:rPr>
              <a:t>Ohmmeter:</a:t>
            </a:r>
          </a:p>
          <a:p>
            <a:pPr marL="342900" indent="-342900">
              <a:buFont typeface="Arial" panose="020B0604020202020204" pitchFamily="34" charset="0"/>
              <a:buChar char="•"/>
              <a:defRPr/>
            </a:pPr>
            <a:r>
              <a:rPr lang="en-US" sz="2400" dirty="0"/>
              <a:t>measures resistance of an isolated resistor (not in a working circuit)</a:t>
            </a:r>
          </a:p>
        </p:txBody>
      </p:sp>
      <p:sp>
        <p:nvSpPr>
          <p:cNvPr id="62" name="Freeform 5">
            <a:extLst>
              <a:ext uri="{FF2B5EF4-FFF2-40B4-BE49-F238E27FC236}">
                <a16:creationId xmlns:a16="http://schemas.microsoft.com/office/drawing/2014/main" id="{43351AF6-0A3C-4A3C-A653-9B1695751423}"/>
              </a:ext>
            </a:extLst>
          </p:cNvPr>
          <p:cNvSpPr>
            <a:spLocks/>
          </p:cNvSpPr>
          <p:nvPr/>
        </p:nvSpPr>
        <p:spPr bwMode="auto">
          <a:xfrm>
            <a:off x="8437563" y="6180138"/>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63" name="Line 6">
            <a:extLst>
              <a:ext uri="{FF2B5EF4-FFF2-40B4-BE49-F238E27FC236}">
                <a16:creationId xmlns:a16="http://schemas.microsoft.com/office/drawing/2014/main" id="{B208776C-470B-4DF5-8C15-361BF0B58E99}"/>
              </a:ext>
            </a:extLst>
          </p:cNvPr>
          <p:cNvSpPr>
            <a:spLocks noChangeShapeType="1"/>
          </p:cNvSpPr>
          <p:nvPr/>
        </p:nvSpPr>
        <p:spPr bwMode="auto">
          <a:xfrm>
            <a:off x="9580563" y="6332538"/>
            <a:ext cx="304800" cy="47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64" name="Line 8">
            <a:extLst>
              <a:ext uri="{FF2B5EF4-FFF2-40B4-BE49-F238E27FC236}">
                <a16:creationId xmlns:a16="http://schemas.microsoft.com/office/drawing/2014/main" id="{53C66C86-1EDA-4E57-BC14-CE4C8C8A239B}"/>
              </a:ext>
            </a:extLst>
          </p:cNvPr>
          <p:cNvSpPr>
            <a:spLocks noChangeShapeType="1"/>
          </p:cNvSpPr>
          <p:nvPr/>
        </p:nvSpPr>
        <p:spPr bwMode="auto">
          <a:xfrm>
            <a:off x="8110539" y="6332538"/>
            <a:ext cx="3635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65" name="Freeform 14">
            <a:extLst>
              <a:ext uri="{FF2B5EF4-FFF2-40B4-BE49-F238E27FC236}">
                <a16:creationId xmlns:a16="http://schemas.microsoft.com/office/drawing/2014/main" id="{C6F18D38-8262-4070-8D9F-9C13552FBC58}"/>
              </a:ext>
            </a:extLst>
          </p:cNvPr>
          <p:cNvSpPr>
            <a:spLocks/>
          </p:cNvSpPr>
          <p:nvPr/>
        </p:nvSpPr>
        <p:spPr bwMode="auto">
          <a:xfrm flipH="1" flipV="1">
            <a:off x="8116889" y="5408614"/>
            <a:ext cx="568325" cy="923925"/>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66" name="Freeform 15">
            <a:extLst>
              <a:ext uri="{FF2B5EF4-FFF2-40B4-BE49-F238E27FC236}">
                <a16:creationId xmlns:a16="http://schemas.microsoft.com/office/drawing/2014/main" id="{6B8D53B4-0254-4F40-AA79-97688CC5FEC7}"/>
              </a:ext>
            </a:extLst>
          </p:cNvPr>
          <p:cNvSpPr>
            <a:spLocks/>
          </p:cNvSpPr>
          <p:nvPr/>
        </p:nvSpPr>
        <p:spPr bwMode="auto">
          <a:xfrm flipV="1">
            <a:off x="9275763" y="5411788"/>
            <a:ext cx="603250" cy="92075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grpSp>
        <p:nvGrpSpPr>
          <p:cNvPr id="67" name="Group 16">
            <a:extLst>
              <a:ext uri="{FF2B5EF4-FFF2-40B4-BE49-F238E27FC236}">
                <a16:creationId xmlns:a16="http://schemas.microsoft.com/office/drawing/2014/main" id="{FC543B2E-6583-43D3-82FC-CA4D9229437E}"/>
              </a:ext>
            </a:extLst>
          </p:cNvPr>
          <p:cNvGrpSpPr>
            <a:grpSpLocks/>
          </p:cNvGrpSpPr>
          <p:nvPr/>
        </p:nvGrpSpPr>
        <p:grpSpPr bwMode="auto">
          <a:xfrm>
            <a:off x="8685213" y="5084763"/>
            <a:ext cx="601662" cy="647700"/>
            <a:chOff x="2000" y="1615"/>
            <a:chExt cx="379" cy="362"/>
          </a:xfrm>
        </p:grpSpPr>
        <p:sp>
          <p:nvSpPr>
            <p:cNvPr id="3103" name="Oval 17">
              <a:extLst>
                <a:ext uri="{FF2B5EF4-FFF2-40B4-BE49-F238E27FC236}">
                  <a16:creationId xmlns:a16="http://schemas.microsoft.com/office/drawing/2014/main" id="{6949FC08-EE22-491F-B209-406E17782612}"/>
                </a:ext>
              </a:extLst>
            </p:cNvPr>
            <p:cNvSpPr>
              <a:spLocks noChangeArrowheads="1"/>
            </p:cNvSpPr>
            <p:nvPr/>
          </p:nvSpPr>
          <p:spPr bwMode="auto">
            <a:xfrm>
              <a:off x="2000" y="1615"/>
              <a:ext cx="379" cy="362"/>
            </a:xfrm>
            <a:prstGeom prst="ellipse">
              <a:avLst/>
            </a:prstGeom>
            <a:noFill/>
            <a:ln w="5715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B050"/>
                </a:solidFill>
                <a:latin typeface="Tahoma" panose="020B0604030504040204" pitchFamily="34" charset="0"/>
              </a:endParaRPr>
            </a:p>
          </p:txBody>
        </p:sp>
        <p:sp>
          <p:nvSpPr>
            <p:cNvPr id="3104" name="Rectangle 18">
              <a:extLst>
                <a:ext uri="{FF2B5EF4-FFF2-40B4-BE49-F238E27FC236}">
                  <a16:creationId xmlns:a16="http://schemas.microsoft.com/office/drawing/2014/main" id="{5149E3B1-4BEA-4B01-9409-A800E56221F3}"/>
                </a:ext>
              </a:extLst>
            </p:cNvPr>
            <p:cNvSpPr>
              <a:spLocks noChangeArrowheads="1"/>
            </p:cNvSpPr>
            <p:nvPr/>
          </p:nvSpPr>
          <p:spPr bwMode="auto">
            <a:xfrm>
              <a:off x="2057" y="1667"/>
              <a:ext cx="26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B050"/>
                  </a:solidFill>
                  <a:latin typeface="Tahoma" panose="020B0604030504040204" pitchFamily="34" charset="0"/>
                  <a:sym typeface="Symbol" panose="05050102010706020507" pitchFamily="18" charset="2"/>
                </a:rPr>
                <a:t></a:t>
              </a:r>
            </a:p>
          </p:txBody>
        </p:sp>
      </p:grpSp>
      <p:sp>
        <p:nvSpPr>
          <p:cNvPr id="70" name="Oval 21">
            <a:extLst>
              <a:ext uri="{FF2B5EF4-FFF2-40B4-BE49-F238E27FC236}">
                <a16:creationId xmlns:a16="http://schemas.microsoft.com/office/drawing/2014/main" id="{4111DBC5-E9D7-4C6E-A1E0-94D3F7D29759}"/>
              </a:ext>
            </a:extLst>
          </p:cNvPr>
          <p:cNvSpPr>
            <a:spLocks noChangeAspect="1" noChangeArrowheads="1"/>
          </p:cNvSpPr>
          <p:nvPr/>
        </p:nvSpPr>
        <p:spPr bwMode="auto">
          <a:xfrm>
            <a:off x="9820276" y="6276976"/>
            <a:ext cx="119063" cy="119063"/>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71" name="Oval 22">
            <a:extLst>
              <a:ext uri="{FF2B5EF4-FFF2-40B4-BE49-F238E27FC236}">
                <a16:creationId xmlns:a16="http://schemas.microsoft.com/office/drawing/2014/main" id="{A0B4A8BB-9896-4709-8C3F-2913DBBEE6CD}"/>
              </a:ext>
            </a:extLst>
          </p:cNvPr>
          <p:cNvSpPr>
            <a:spLocks noChangeAspect="1" noChangeArrowheads="1"/>
          </p:cNvSpPr>
          <p:nvPr/>
        </p:nvSpPr>
        <p:spPr bwMode="auto">
          <a:xfrm>
            <a:off x="8051801" y="6267451"/>
            <a:ext cx="119063" cy="119063"/>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7428B8D8-514A-4049-BD02-7296E7E7CC5B}"/>
                  </a:ext>
                </a:extLst>
              </p14:cNvPr>
              <p14:cNvContentPartPr/>
              <p14:nvPr/>
            </p14:nvContentPartPr>
            <p14:xfrm>
              <a:off x="125640" y="1194840"/>
              <a:ext cx="11896560" cy="4069440"/>
            </p14:xfrm>
          </p:contentPart>
        </mc:Choice>
        <mc:Fallback>
          <p:pic>
            <p:nvPicPr>
              <p:cNvPr id="2" name="Ink 1">
                <a:extLst>
                  <a:ext uri="{FF2B5EF4-FFF2-40B4-BE49-F238E27FC236}">
                    <a16:creationId xmlns:a16="http://schemas.microsoft.com/office/drawing/2014/main" id="{7428B8D8-514A-4049-BD02-7296E7E7CC5B}"/>
                  </a:ext>
                </a:extLst>
              </p:cNvPr>
              <p:cNvPicPr/>
              <p:nvPr/>
            </p:nvPicPr>
            <p:blipFill>
              <a:blip r:embed="rId3"/>
              <a:stretch>
                <a:fillRect/>
              </a:stretch>
            </p:blipFill>
            <p:spPr>
              <a:xfrm>
                <a:off x="116280" y="1185480"/>
                <a:ext cx="11915280" cy="4088160"/>
              </a:xfrm>
              <a:prstGeom prst="rect">
                <a:avLst/>
              </a:prstGeom>
            </p:spPr>
          </p:pic>
        </mc:Fallback>
      </mc:AlternateContent>
    </p:spTree>
    <p:extLst>
      <p:ext uri="{BB962C8B-B14F-4D97-AF65-F5344CB8AC3E}">
        <p14:creationId xmlns:p14="http://schemas.microsoft.com/office/powerpoint/2010/main" val="33536130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8"/>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6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6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6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6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6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7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0" grpId="0"/>
      <p:bldP spid="21" grpId="0"/>
      <p:bldP spid="43" grpId="0"/>
      <p:bldP spid="55" grpId="0" animBg="1"/>
      <p:bldP spid="56" grpId="0" animBg="1"/>
      <p:bldP spid="57" grpId="0"/>
      <p:bldP spid="58" grpId="0"/>
      <p:bldP spid="60" grpId="0"/>
      <p:bldP spid="61" grpId="0"/>
      <p:bldP spid="70" grpId="0" animBg="1"/>
      <p:bldP spid="7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3">
            <a:extLst>
              <a:ext uri="{FF2B5EF4-FFF2-40B4-BE49-F238E27FC236}">
                <a16:creationId xmlns:a16="http://schemas.microsoft.com/office/drawing/2014/main" id="{A00D202E-3A28-482A-99F4-55C78186D29E}"/>
              </a:ext>
            </a:extLst>
          </p:cNvPr>
          <p:cNvSpPr txBox="1">
            <a:spLocks noChangeArrowheads="1"/>
          </p:cNvSpPr>
          <p:nvPr/>
        </p:nvSpPr>
        <p:spPr bwMode="auto">
          <a:xfrm>
            <a:off x="2286000" y="379414"/>
            <a:ext cx="7467600" cy="523875"/>
          </a:xfrm>
          <a:prstGeom prst="rect">
            <a:avLst/>
          </a:prstGeom>
          <a:solidFill>
            <a:srgbClr val="00008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FFFF"/>
                </a:solidFill>
                <a:latin typeface="Tahoma" panose="020B0604030504040204" pitchFamily="34" charset="0"/>
              </a:rPr>
              <a:t>Effect of ammeter on circuit</a:t>
            </a:r>
            <a:endParaRPr lang="en-US" altLang="en-US" sz="2800">
              <a:solidFill>
                <a:srgbClr val="FFFFFF"/>
              </a:solidFill>
              <a:latin typeface="Verdana" panose="020B0604030504040204" pitchFamily="34" charset="0"/>
            </a:endParaRPr>
          </a:p>
        </p:txBody>
      </p:sp>
      <p:sp>
        <p:nvSpPr>
          <p:cNvPr id="4099" name="Line 4">
            <a:extLst>
              <a:ext uri="{FF2B5EF4-FFF2-40B4-BE49-F238E27FC236}">
                <a16:creationId xmlns:a16="http://schemas.microsoft.com/office/drawing/2014/main" id="{C31B597E-5DDD-4576-BA34-687FFB4C04B5}"/>
              </a:ext>
            </a:extLst>
          </p:cNvPr>
          <p:cNvSpPr>
            <a:spLocks noChangeShapeType="1"/>
          </p:cNvSpPr>
          <p:nvPr/>
        </p:nvSpPr>
        <p:spPr bwMode="auto">
          <a:xfrm rot="5400000">
            <a:off x="8383588" y="3270250"/>
            <a:ext cx="381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4100" name="Line 5">
            <a:extLst>
              <a:ext uri="{FF2B5EF4-FFF2-40B4-BE49-F238E27FC236}">
                <a16:creationId xmlns:a16="http://schemas.microsoft.com/office/drawing/2014/main" id="{2021BFF4-23CE-4E33-8DAC-90539C618D78}"/>
              </a:ext>
            </a:extLst>
          </p:cNvPr>
          <p:cNvSpPr>
            <a:spLocks noChangeShapeType="1"/>
          </p:cNvSpPr>
          <p:nvPr/>
        </p:nvSpPr>
        <p:spPr bwMode="auto">
          <a:xfrm rot="5400000">
            <a:off x="8540751" y="3271838"/>
            <a:ext cx="20637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4101" name="Freeform 6">
            <a:extLst>
              <a:ext uri="{FF2B5EF4-FFF2-40B4-BE49-F238E27FC236}">
                <a16:creationId xmlns:a16="http://schemas.microsoft.com/office/drawing/2014/main" id="{3BCA04A4-FBEA-43A2-B1B5-D60FF72E6A13}"/>
              </a:ext>
            </a:extLst>
          </p:cNvPr>
          <p:cNvSpPr>
            <a:spLocks/>
          </p:cNvSpPr>
          <p:nvPr/>
        </p:nvSpPr>
        <p:spPr bwMode="auto">
          <a:xfrm>
            <a:off x="8040688" y="1752600"/>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4102" name="Line 7">
            <a:extLst>
              <a:ext uri="{FF2B5EF4-FFF2-40B4-BE49-F238E27FC236}">
                <a16:creationId xmlns:a16="http://schemas.microsoft.com/office/drawing/2014/main" id="{11CD9765-7A9B-4CF2-B577-16804B738F72}"/>
              </a:ext>
            </a:extLst>
          </p:cNvPr>
          <p:cNvSpPr>
            <a:spLocks noChangeShapeType="1"/>
          </p:cNvSpPr>
          <p:nvPr/>
        </p:nvSpPr>
        <p:spPr bwMode="auto">
          <a:xfrm>
            <a:off x="9183688" y="1905000"/>
            <a:ext cx="7223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4103" name="Line 8">
            <a:extLst>
              <a:ext uri="{FF2B5EF4-FFF2-40B4-BE49-F238E27FC236}">
                <a16:creationId xmlns:a16="http://schemas.microsoft.com/office/drawing/2014/main" id="{0AA303AF-D143-40E8-8A5C-8C342EE56255}"/>
              </a:ext>
            </a:extLst>
          </p:cNvPr>
          <p:cNvSpPr>
            <a:spLocks noChangeShapeType="1"/>
          </p:cNvSpPr>
          <p:nvPr/>
        </p:nvSpPr>
        <p:spPr bwMode="auto">
          <a:xfrm>
            <a:off x="8029575" y="3276600"/>
            <a:ext cx="533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4104" name="Freeform 9">
            <a:extLst>
              <a:ext uri="{FF2B5EF4-FFF2-40B4-BE49-F238E27FC236}">
                <a16:creationId xmlns:a16="http://schemas.microsoft.com/office/drawing/2014/main" id="{833F4225-1224-4A1B-B3AE-C92B76CEA46C}"/>
              </a:ext>
            </a:extLst>
          </p:cNvPr>
          <p:cNvSpPr>
            <a:spLocks/>
          </p:cNvSpPr>
          <p:nvPr/>
        </p:nvSpPr>
        <p:spPr bwMode="auto">
          <a:xfrm flipH="1">
            <a:off x="7367588" y="1905000"/>
            <a:ext cx="825500"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4105" name="Line 10">
            <a:extLst>
              <a:ext uri="{FF2B5EF4-FFF2-40B4-BE49-F238E27FC236}">
                <a16:creationId xmlns:a16="http://schemas.microsoft.com/office/drawing/2014/main" id="{8AB302D7-EC44-435A-A736-ECD8FE6843BB}"/>
              </a:ext>
            </a:extLst>
          </p:cNvPr>
          <p:cNvSpPr>
            <a:spLocks noChangeShapeType="1"/>
          </p:cNvSpPr>
          <p:nvPr/>
        </p:nvSpPr>
        <p:spPr bwMode="auto">
          <a:xfrm>
            <a:off x="7354888" y="1905000"/>
            <a:ext cx="7223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4106" name="Freeform 11">
            <a:extLst>
              <a:ext uri="{FF2B5EF4-FFF2-40B4-BE49-F238E27FC236}">
                <a16:creationId xmlns:a16="http://schemas.microsoft.com/office/drawing/2014/main" id="{6FFE20ED-BEA6-46D5-9999-216F2085D73E}"/>
              </a:ext>
            </a:extLst>
          </p:cNvPr>
          <p:cNvSpPr>
            <a:spLocks/>
          </p:cNvSpPr>
          <p:nvPr/>
        </p:nvSpPr>
        <p:spPr bwMode="auto">
          <a:xfrm>
            <a:off x="9080500" y="1905000"/>
            <a:ext cx="825500"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4107" name="Line 12">
            <a:extLst>
              <a:ext uri="{FF2B5EF4-FFF2-40B4-BE49-F238E27FC236}">
                <a16:creationId xmlns:a16="http://schemas.microsoft.com/office/drawing/2014/main" id="{75FA947C-6FD3-470A-BDDD-B832318B1AA5}"/>
              </a:ext>
            </a:extLst>
          </p:cNvPr>
          <p:cNvSpPr>
            <a:spLocks noChangeShapeType="1"/>
          </p:cNvSpPr>
          <p:nvPr/>
        </p:nvSpPr>
        <p:spPr bwMode="auto">
          <a:xfrm>
            <a:off x="8650288" y="3276600"/>
            <a:ext cx="533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4108" name="Rectangle 13">
            <a:extLst>
              <a:ext uri="{FF2B5EF4-FFF2-40B4-BE49-F238E27FC236}">
                <a16:creationId xmlns:a16="http://schemas.microsoft.com/office/drawing/2014/main" id="{D22BB4E9-57DA-444B-8F3C-52EAE107F9B8}"/>
              </a:ext>
            </a:extLst>
          </p:cNvPr>
          <p:cNvSpPr>
            <a:spLocks noChangeArrowheads="1"/>
          </p:cNvSpPr>
          <p:nvPr/>
        </p:nvSpPr>
        <p:spPr bwMode="auto">
          <a:xfrm>
            <a:off x="8421688" y="3429000"/>
            <a:ext cx="366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V</a:t>
            </a:r>
          </a:p>
        </p:txBody>
      </p:sp>
      <p:sp>
        <p:nvSpPr>
          <p:cNvPr id="4109" name="Rectangle 14">
            <a:extLst>
              <a:ext uri="{FF2B5EF4-FFF2-40B4-BE49-F238E27FC236}">
                <a16:creationId xmlns:a16="http://schemas.microsoft.com/office/drawing/2014/main" id="{72BF843D-8AD0-4290-80DB-C2732E84FE2F}"/>
              </a:ext>
            </a:extLst>
          </p:cNvPr>
          <p:cNvSpPr>
            <a:spLocks noChangeArrowheads="1"/>
          </p:cNvSpPr>
          <p:nvPr/>
        </p:nvSpPr>
        <p:spPr bwMode="auto">
          <a:xfrm>
            <a:off x="8494713" y="1295400"/>
            <a:ext cx="373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p>
        </p:txBody>
      </p:sp>
      <p:sp>
        <p:nvSpPr>
          <p:cNvPr id="4110" name="Text Box 16">
            <a:extLst>
              <a:ext uri="{FF2B5EF4-FFF2-40B4-BE49-F238E27FC236}">
                <a16:creationId xmlns:a16="http://schemas.microsoft.com/office/drawing/2014/main" id="{5EB145EB-81FB-43D8-B267-B709D2EBB6A1}"/>
              </a:ext>
            </a:extLst>
          </p:cNvPr>
          <p:cNvSpPr txBox="1">
            <a:spLocks noChangeArrowheads="1"/>
          </p:cNvSpPr>
          <p:nvPr/>
        </p:nvSpPr>
        <p:spPr bwMode="auto">
          <a:xfrm>
            <a:off x="1676400" y="1341438"/>
            <a:ext cx="5257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Measuring current in a simple circuit:</a:t>
            </a:r>
            <a:endParaRPr lang="en-US" altLang="en-US" sz="2400">
              <a:solidFill>
                <a:srgbClr val="000000"/>
              </a:solidFill>
              <a:latin typeface="Tahoma" panose="020B0604030504040204" pitchFamily="34" charset="0"/>
            </a:endParaRPr>
          </a:p>
        </p:txBody>
      </p:sp>
      <p:sp>
        <p:nvSpPr>
          <p:cNvPr id="7194" name="Oval 18">
            <a:extLst>
              <a:ext uri="{FF2B5EF4-FFF2-40B4-BE49-F238E27FC236}">
                <a16:creationId xmlns:a16="http://schemas.microsoft.com/office/drawing/2014/main" id="{FA061FE4-07C6-4B72-8050-0FF26307D2BD}"/>
              </a:ext>
            </a:extLst>
          </p:cNvPr>
          <p:cNvSpPr>
            <a:spLocks noChangeArrowheads="1"/>
          </p:cNvSpPr>
          <p:nvPr/>
        </p:nvSpPr>
        <p:spPr bwMode="auto">
          <a:xfrm>
            <a:off x="9578975" y="2286000"/>
            <a:ext cx="609600" cy="609600"/>
          </a:xfrm>
          <a:prstGeom prst="ellipse">
            <a:avLst/>
          </a:prstGeom>
          <a:solidFill>
            <a:schemeClr val="bg1"/>
          </a:solidFill>
          <a:ln w="57150" algn="ctr">
            <a:solidFill>
              <a:srgbClr val="FF0000"/>
            </a:solidFill>
            <a:round/>
            <a:headEnd/>
            <a:tailEnd/>
          </a:ln>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4" name="TextBox 3">
            <a:extLst>
              <a:ext uri="{FF2B5EF4-FFF2-40B4-BE49-F238E27FC236}">
                <a16:creationId xmlns:a16="http://schemas.microsoft.com/office/drawing/2014/main" id="{CACC15D0-0C85-45FA-A56D-E0D40B4AF732}"/>
              </a:ext>
            </a:extLst>
          </p:cNvPr>
          <p:cNvSpPr txBox="1">
            <a:spLocks noChangeArrowheads="1"/>
          </p:cNvSpPr>
          <p:nvPr/>
        </p:nvSpPr>
        <p:spPr bwMode="auto">
          <a:xfrm>
            <a:off x="9709150" y="2360614"/>
            <a:ext cx="393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1">
                <a:solidFill>
                  <a:srgbClr val="FF0000"/>
                </a:solidFill>
                <a:latin typeface="Tahoma" panose="020B0604030504040204" pitchFamily="34" charset="0"/>
              </a:rPr>
              <a:t>A</a:t>
            </a:r>
          </a:p>
        </p:txBody>
      </p:sp>
      <p:sp>
        <p:nvSpPr>
          <p:cNvPr id="5" name="TextBox 4">
            <a:extLst>
              <a:ext uri="{FF2B5EF4-FFF2-40B4-BE49-F238E27FC236}">
                <a16:creationId xmlns:a16="http://schemas.microsoft.com/office/drawing/2014/main" id="{0AEC0557-A202-4814-B6B0-EF562C7807F8}"/>
              </a:ext>
            </a:extLst>
          </p:cNvPr>
          <p:cNvSpPr txBox="1">
            <a:spLocks noChangeArrowheads="1"/>
          </p:cNvSpPr>
          <p:nvPr/>
        </p:nvSpPr>
        <p:spPr bwMode="auto">
          <a:xfrm>
            <a:off x="1752600" y="1920876"/>
            <a:ext cx="4116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2400">
                <a:latin typeface="Tahoma" panose="020B0604030504040204" pitchFamily="34" charset="0"/>
              </a:rPr>
              <a:t>connect ammeter in series</a:t>
            </a:r>
          </a:p>
        </p:txBody>
      </p:sp>
      <p:sp>
        <p:nvSpPr>
          <p:cNvPr id="6" name="TextBox 5">
            <a:extLst>
              <a:ext uri="{FF2B5EF4-FFF2-40B4-BE49-F238E27FC236}">
                <a16:creationId xmlns:a16="http://schemas.microsoft.com/office/drawing/2014/main" id="{B086CB41-7C10-4B72-8BD4-A72EA73EB940}"/>
              </a:ext>
            </a:extLst>
          </p:cNvPr>
          <p:cNvSpPr txBox="1">
            <a:spLocks noChangeArrowheads="1"/>
          </p:cNvSpPr>
          <p:nvPr/>
        </p:nvSpPr>
        <p:spPr bwMode="auto">
          <a:xfrm>
            <a:off x="1752601" y="2659064"/>
            <a:ext cx="541337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FF0000"/>
                </a:solidFill>
                <a:latin typeface="Tahoma" panose="020B0604030504040204" pitchFamily="34" charset="0"/>
              </a:rPr>
              <a:t>Are we measuring the correct current?</a:t>
            </a:r>
          </a:p>
          <a:p>
            <a:pPr>
              <a:spcBef>
                <a:spcPct val="0"/>
              </a:spcBef>
              <a:buFontTx/>
              <a:buNone/>
            </a:pPr>
            <a:r>
              <a:rPr lang="en-US" altLang="en-US" sz="2000">
                <a:latin typeface="Tahoma" panose="020B0604030504040204" pitchFamily="34" charset="0"/>
              </a:rPr>
              <a:t>(the current in the circuit without ammeter)</a:t>
            </a:r>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9D06BA85-5239-46E2-96CB-35633895CFEE}"/>
                  </a:ext>
                </a:extLst>
              </p14:cNvPr>
              <p14:cNvContentPartPr/>
              <p14:nvPr/>
            </p14:nvContentPartPr>
            <p14:xfrm>
              <a:off x="7646400" y="136080"/>
              <a:ext cx="4007520" cy="4190040"/>
            </p14:xfrm>
          </p:contentPart>
        </mc:Choice>
        <mc:Fallback>
          <p:pic>
            <p:nvPicPr>
              <p:cNvPr id="2" name="Ink 1">
                <a:extLst>
                  <a:ext uri="{FF2B5EF4-FFF2-40B4-BE49-F238E27FC236}">
                    <a16:creationId xmlns:a16="http://schemas.microsoft.com/office/drawing/2014/main" id="{9D06BA85-5239-46E2-96CB-35633895CFEE}"/>
                  </a:ext>
                </a:extLst>
              </p:cNvPr>
              <p:cNvPicPr/>
              <p:nvPr/>
            </p:nvPicPr>
            <p:blipFill>
              <a:blip r:embed="rId4"/>
              <a:stretch>
                <a:fillRect/>
              </a:stretch>
            </p:blipFill>
            <p:spPr>
              <a:xfrm>
                <a:off x="7637040" y="126720"/>
                <a:ext cx="4026240" cy="4208760"/>
              </a:xfrm>
              <a:prstGeom prst="rect">
                <a:avLst/>
              </a:prstGeom>
            </p:spPr>
          </p:pic>
        </mc:Fallback>
      </mc:AlternateContent>
    </p:spTree>
    <p:custDataLst>
      <p:tags r:id="rId1"/>
    </p:custDataLst>
    <p:extLst>
      <p:ext uri="{BB962C8B-B14F-4D97-AF65-F5344CB8AC3E}">
        <p14:creationId xmlns:p14="http://schemas.microsoft.com/office/powerpoint/2010/main" val="25672861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9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4" grpId="0" animBg="1"/>
      <p:bldP spid="4" grpId="0"/>
      <p:bldP spid="5"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a:extLst>
              <a:ext uri="{FF2B5EF4-FFF2-40B4-BE49-F238E27FC236}">
                <a16:creationId xmlns:a16="http://schemas.microsoft.com/office/drawing/2014/main" id="{C708EE75-3E1B-42D8-A0F6-AA2269F6FC42}"/>
              </a:ext>
            </a:extLst>
          </p:cNvPr>
          <p:cNvSpPr txBox="1">
            <a:spLocks noChangeArrowheads="1"/>
          </p:cNvSpPr>
          <p:nvPr/>
        </p:nvSpPr>
        <p:spPr bwMode="auto">
          <a:xfrm>
            <a:off x="1714501" y="5181601"/>
            <a:ext cx="83105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en-US" sz="2400">
                <a:solidFill>
                  <a:srgbClr val="000000"/>
                </a:solidFill>
                <a:latin typeface="Tahoma" panose="020B0604030504040204" pitchFamily="34" charset="0"/>
                <a:sym typeface="Symbol" panose="05050102010706020507" pitchFamily="18" charset="2"/>
              </a:rPr>
              <a:t>current without the ammeter would be</a:t>
            </a:r>
            <a:endParaRPr lang="en-US" altLang="en-US" sz="2400">
              <a:solidFill>
                <a:srgbClr val="000000"/>
              </a:solidFill>
              <a:latin typeface="Tahoma" panose="020B0604030504040204" pitchFamily="34" charset="0"/>
            </a:endParaRPr>
          </a:p>
        </p:txBody>
      </p:sp>
      <p:sp>
        <p:nvSpPr>
          <p:cNvPr id="5123" name="Line 4">
            <a:extLst>
              <a:ext uri="{FF2B5EF4-FFF2-40B4-BE49-F238E27FC236}">
                <a16:creationId xmlns:a16="http://schemas.microsoft.com/office/drawing/2014/main" id="{315B51D1-C10B-4045-90B7-A987A0BE5D70}"/>
              </a:ext>
            </a:extLst>
          </p:cNvPr>
          <p:cNvSpPr>
            <a:spLocks noChangeShapeType="1"/>
          </p:cNvSpPr>
          <p:nvPr/>
        </p:nvSpPr>
        <p:spPr bwMode="auto">
          <a:xfrm rot="5400000">
            <a:off x="8383588" y="3270250"/>
            <a:ext cx="381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5124" name="Line 5">
            <a:extLst>
              <a:ext uri="{FF2B5EF4-FFF2-40B4-BE49-F238E27FC236}">
                <a16:creationId xmlns:a16="http://schemas.microsoft.com/office/drawing/2014/main" id="{3D44E9A3-6D43-46BE-A98C-210070D2163D}"/>
              </a:ext>
            </a:extLst>
          </p:cNvPr>
          <p:cNvSpPr>
            <a:spLocks noChangeShapeType="1"/>
          </p:cNvSpPr>
          <p:nvPr/>
        </p:nvSpPr>
        <p:spPr bwMode="auto">
          <a:xfrm rot="5400000">
            <a:off x="8540751" y="3271838"/>
            <a:ext cx="20637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5125" name="Freeform 6">
            <a:extLst>
              <a:ext uri="{FF2B5EF4-FFF2-40B4-BE49-F238E27FC236}">
                <a16:creationId xmlns:a16="http://schemas.microsoft.com/office/drawing/2014/main" id="{5336A833-07F2-4C5F-9B2E-C1DB97524BB9}"/>
              </a:ext>
            </a:extLst>
          </p:cNvPr>
          <p:cNvSpPr>
            <a:spLocks/>
          </p:cNvSpPr>
          <p:nvPr/>
        </p:nvSpPr>
        <p:spPr bwMode="auto">
          <a:xfrm>
            <a:off x="8040688" y="1752600"/>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5126" name="Line 7">
            <a:extLst>
              <a:ext uri="{FF2B5EF4-FFF2-40B4-BE49-F238E27FC236}">
                <a16:creationId xmlns:a16="http://schemas.microsoft.com/office/drawing/2014/main" id="{4A33EA56-3FC7-4D6A-9C02-1BACF9470A7E}"/>
              </a:ext>
            </a:extLst>
          </p:cNvPr>
          <p:cNvSpPr>
            <a:spLocks noChangeShapeType="1"/>
          </p:cNvSpPr>
          <p:nvPr/>
        </p:nvSpPr>
        <p:spPr bwMode="auto">
          <a:xfrm>
            <a:off x="9183688" y="1905000"/>
            <a:ext cx="7223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5127" name="Line 8">
            <a:extLst>
              <a:ext uri="{FF2B5EF4-FFF2-40B4-BE49-F238E27FC236}">
                <a16:creationId xmlns:a16="http://schemas.microsoft.com/office/drawing/2014/main" id="{33B7ADE7-5AE4-42C6-A801-15BBD325EC2D}"/>
              </a:ext>
            </a:extLst>
          </p:cNvPr>
          <p:cNvSpPr>
            <a:spLocks noChangeShapeType="1"/>
          </p:cNvSpPr>
          <p:nvPr/>
        </p:nvSpPr>
        <p:spPr bwMode="auto">
          <a:xfrm>
            <a:off x="8029575" y="3276600"/>
            <a:ext cx="533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5128" name="Freeform 9">
            <a:extLst>
              <a:ext uri="{FF2B5EF4-FFF2-40B4-BE49-F238E27FC236}">
                <a16:creationId xmlns:a16="http://schemas.microsoft.com/office/drawing/2014/main" id="{F835980F-0D17-4171-A614-C63FFE0C5B85}"/>
              </a:ext>
            </a:extLst>
          </p:cNvPr>
          <p:cNvSpPr>
            <a:spLocks/>
          </p:cNvSpPr>
          <p:nvPr/>
        </p:nvSpPr>
        <p:spPr bwMode="auto">
          <a:xfrm flipH="1">
            <a:off x="7367588" y="1905000"/>
            <a:ext cx="825500"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5129" name="Line 10">
            <a:extLst>
              <a:ext uri="{FF2B5EF4-FFF2-40B4-BE49-F238E27FC236}">
                <a16:creationId xmlns:a16="http://schemas.microsoft.com/office/drawing/2014/main" id="{49526FDA-3576-4A67-BCD5-B8B3B16B12F1}"/>
              </a:ext>
            </a:extLst>
          </p:cNvPr>
          <p:cNvSpPr>
            <a:spLocks noChangeShapeType="1"/>
          </p:cNvSpPr>
          <p:nvPr/>
        </p:nvSpPr>
        <p:spPr bwMode="auto">
          <a:xfrm>
            <a:off x="7354888" y="1905000"/>
            <a:ext cx="7223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5130" name="Freeform 11">
            <a:extLst>
              <a:ext uri="{FF2B5EF4-FFF2-40B4-BE49-F238E27FC236}">
                <a16:creationId xmlns:a16="http://schemas.microsoft.com/office/drawing/2014/main" id="{0640FBFB-7D1A-4193-9E2C-2464CF288C1E}"/>
              </a:ext>
            </a:extLst>
          </p:cNvPr>
          <p:cNvSpPr>
            <a:spLocks/>
          </p:cNvSpPr>
          <p:nvPr/>
        </p:nvSpPr>
        <p:spPr bwMode="auto">
          <a:xfrm>
            <a:off x="9080500" y="1905000"/>
            <a:ext cx="825500"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5131" name="Line 12">
            <a:extLst>
              <a:ext uri="{FF2B5EF4-FFF2-40B4-BE49-F238E27FC236}">
                <a16:creationId xmlns:a16="http://schemas.microsoft.com/office/drawing/2014/main" id="{6A6A66F7-CA05-4CE6-B234-46FEEE1A27A3}"/>
              </a:ext>
            </a:extLst>
          </p:cNvPr>
          <p:cNvSpPr>
            <a:spLocks noChangeShapeType="1"/>
          </p:cNvSpPr>
          <p:nvPr/>
        </p:nvSpPr>
        <p:spPr bwMode="auto">
          <a:xfrm>
            <a:off x="8650288" y="3276600"/>
            <a:ext cx="533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5132" name="Rectangle 13">
            <a:extLst>
              <a:ext uri="{FF2B5EF4-FFF2-40B4-BE49-F238E27FC236}">
                <a16:creationId xmlns:a16="http://schemas.microsoft.com/office/drawing/2014/main" id="{DADD84DB-F829-403D-ADCD-404F81F1B6CA}"/>
              </a:ext>
            </a:extLst>
          </p:cNvPr>
          <p:cNvSpPr>
            <a:spLocks noChangeArrowheads="1"/>
          </p:cNvSpPr>
          <p:nvPr/>
        </p:nvSpPr>
        <p:spPr bwMode="auto">
          <a:xfrm>
            <a:off x="8421688" y="3429000"/>
            <a:ext cx="366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V</a:t>
            </a:r>
          </a:p>
        </p:txBody>
      </p:sp>
      <p:sp>
        <p:nvSpPr>
          <p:cNvPr id="5133" name="Rectangle 14">
            <a:extLst>
              <a:ext uri="{FF2B5EF4-FFF2-40B4-BE49-F238E27FC236}">
                <a16:creationId xmlns:a16="http://schemas.microsoft.com/office/drawing/2014/main" id="{F285582C-AE31-4E73-8E20-12407CB3E898}"/>
              </a:ext>
            </a:extLst>
          </p:cNvPr>
          <p:cNvSpPr>
            <a:spLocks noChangeArrowheads="1"/>
          </p:cNvSpPr>
          <p:nvPr/>
        </p:nvSpPr>
        <p:spPr bwMode="auto">
          <a:xfrm>
            <a:off x="8494713" y="1295400"/>
            <a:ext cx="373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p>
        </p:txBody>
      </p:sp>
      <p:graphicFrame>
        <p:nvGraphicFramePr>
          <p:cNvPr id="7183" name="Object 15">
            <a:extLst>
              <a:ext uri="{FF2B5EF4-FFF2-40B4-BE49-F238E27FC236}">
                <a16:creationId xmlns:a16="http://schemas.microsoft.com/office/drawing/2014/main" id="{2C0BACDE-4A77-4C86-8153-E080FD2BA3A0}"/>
              </a:ext>
            </a:extLst>
          </p:cNvPr>
          <p:cNvGraphicFramePr>
            <a:graphicFrameLocks noChangeAspect="1"/>
          </p:cNvGraphicFramePr>
          <p:nvPr/>
        </p:nvGraphicFramePr>
        <p:xfrm>
          <a:off x="7534275" y="5018088"/>
          <a:ext cx="863600" cy="787400"/>
        </p:xfrm>
        <a:graphic>
          <a:graphicData uri="http://schemas.openxmlformats.org/presentationml/2006/ole">
            <mc:AlternateContent xmlns:mc="http://schemas.openxmlformats.org/markup-compatibility/2006">
              <mc:Choice xmlns:v="urn:schemas-microsoft-com:vml" Requires="v">
                <p:oleObj spid="_x0000_s1056" name="Equation" r:id="rId4" imgW="431613" imgH="393529" progId="Equation.DSMT4">
                  <p:embed/>
                </p:oleObj>
              </mc:Choice>
              <mc:Fallback>
                <p:oleObj name="Equation" r:id="rId4" imgW="431613" imgH="393529" progId="Equation.DSMT4">
                  <p:embed/>
                  <p:pic>
                    <p:nvPicPr>
                      <p:cNvPr id="7183" name="Object 15">
                        <a:extLst>
                          <a:ext uri="{FF2B5EF4-FFF2-40B4-BE49-F238E27FC236}">
                            <a16:creationId xmlns:a16="http://schemas.microsoft.com/office/drawing/2014/main" id="{2C0BACDE-4A77-4C86-8153-E080FD2BA3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4275" y="5018088"/>
                        <a:ext cx="8636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5" name="Text Box 16">
            <a:extLst>
              <a:ext uri="{FF2B5EF4-FFF2-40B4-BE49-F238E27FC236}">
                <a16:creationId xmlns:a16="http://schemas.microsoft.com/office/drawing/2014/main" id="{B2DBDC5D-437B-4EFF-B2E5-46FC4CE552F1}"/>
              </a:ext>
            </a:extLst>
          </p:cNvPr>
          <p:cNvSpPr txBox="1">
            <a:spLocks noChangeArrowheads="1"/>
          </p:cNvSpPr>
          <p:nvPr/>
        </p:nvSpPr>
        <p:spPr bwMode="auto">
          <a:xfrm>
            <a:off x="1676400" y="1341438"/>
            <a:ext cx="5257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Measuring current in a simple circuit:</a:t>
            </a:r>
            <a:endParaRPr lang="en-US" altLang="en-US" sz="2400">
              <a:solidFill>
                <a:srgbClr val="000000"/>
              </a:solidFill>
              <a:latin typeface="Tahoma" panose="020B0604030504040204" pitchFamily="34" charset="0"/>
            </a:endParaRPr>
          </a:p>
        </p:txBody>
      </p:sp>
      <p:graphicFrame>
        <p:nvGraphicFramePr>
          <p:cNvPr id="369684" name="Object 20">
            <a:extLst>
              <a:ext uri="{FF2B5EF4-FFF2-40B4-BE49-F238E27FC236}">
                <a16:creationId xmlns:a16="http://schemas.microsoft.com/office/drawing/2014/main" id="{AAE8FB58-5475-4E00-8321-38F7CBCE6AB7}"/>
              </a:ext>
            </a:extLst>
          </p:cNvPr>
          <p:cNvGraphicFramePr>
            <a:graphicFrameLocks noChangeAspect="1"/>
          </p:cNvGraphicFramePr>
          <p:nvPr/>
        </p:nvGraphicFramePr>
        <p:xfrm>
          <a:off x="7094538" y="4208463"/>
          <a:ext cx="1244600" cy="787400"/>
        </p:xfrm>
        <a:graphic>
          <a:graphicData uri="http://schemas.openxmlformats.org/presentationml/2006/ole">
            <mc:AlternateContent xmlns:mc="http://schemas.openxmlformats.org/markup-compatibility/2006">
              <mc:Choice xmlns:v="urn:schemas-microsoft-com:vml" Requires="v">
                <p:oleObj spid="_x0000_s1057" name="Equation" r:id="rId6" imgW="622030" imgH="393529" progId="Equation.DSMT4">
                  <p:embed/>
                </p:oleObj>
              </mc:Choice>
              <mc:Fallback>
                <p:oleObj name="Equation" r:id="rId6" imgW="622030" imgH="393529" progId="Equation.DSMT4">
                  <p:embed/>
                  <p:pic>
                    <p:nvPicPr>
                      <p:cNvPr id="369684" name="Object 20">
                        <a:extLst>
                          <a:ext uri="{FF2B5EF4-FFF2-40B4-BE49-F238E27FC236}">
                            <a16:creationId xmlns:a16="http://schemas.microsoft.com/office/drawing/2014/main" id="{AAE8FB58-5475-4E00-8321-38F7CBCE6AB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94538" y="4208463"/>
                        <a:ext cx="12446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685" name="Text Box 21">
            <a:extLst>
              <a:ext uri="{FF2B5EF4-FFF2-40B4-BE49-F238E27FC236}">
                <a16:creationId xmlns:a16="http://schemas.microsoft.com/office/drawing/2014/main" id="{EB96D5E6-F42D-4A30-8343-ED963DA521E3}"/>
              </a:ext>
            </a:extLst>
          </p:cNvPr>
          <p:cNvSpPr txBox="1">
            <a:spLocks noChangeArrowheads="1"/>
          </p:cNvSpPr>
          <p:nvPr/>
        </p:nvSpPr>
        <p:spPr bwMode="auto">
          <a:xfrm>
            <a:off x="1752600" y="5943601"/>
            <a:ext cx="8686800" cy="708025"/>
          </a:xfrm>
          <a:prstGeom prst="rect">
            <a:avLst/>
          </a:prstGeom>
          <a:solidFill>
            <a:srgbClr val="FFCCCC"/>
          </a:solidFill>
          <a:ln w="9525" algn="ctr">
            <a:solidFill>
              <a:srgbClr val="8000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solidFill>
                  <a:srgbClr val="800000"/>
                </a:solidFill>
                <a:latin typeface="Tahoma" panose="020B0604030504040204" pitchFamily="34" charset="0"/>
                <a:sym typeface="Symbol" panose="05050102010706020507" pitchFamily="18" charset="2"/>
              </a:rPr>
              <a:t>To minimize error, ammeter resistance r must be very small.</a:t>
            </a:r>
          </a:p>
          <a:p>
            <a:pPr eaLnBrk="1" hangingPunct="1">
              <a:spcBef>
                <a:spcPct val="0"/>
              </a:spcBef>
              <a:buFontTx/>
              <a:buNone/>
            </a:pPr>
            <a:r>
              <a:rPr lang="en-US" altLang="en-US" sz="2000">
                <a:solidFill>
                  <a:srgbClr val="800000"/>
                </a:solidFill>
                <a:latin typeface="Tahoma" panose="020B0604030504040204" pitchFamily="34" charset="0"/>
                <a:sym typeface="Symbol" panose="05050102010706020507" pitchFamily="18" charset="2"/>
              </a:rPr>
              <a:t>(ideal ammeter would have zero resistance)</a:t>
            </a:r>
            <a:endParaRPr lang="en-US" altLang="en-US" sz="2000">
              <a:solidFill>
                <a:srgbClr val="800000"/>
              </a:solidFill>
              <a:latin typeface="Tahoma" panose="020B0604030504040204" pitchFamily="34" charset="0"/>
            </a:endParaRPr>
          </a:p>
        </p:txBody>
      </p:sp>
      <p:sp>
        <p:nvSpPr>
          <p:cNvPr id="5138" name="Text Box 23">
            <a:extLst>
              <a:ext uri="{FF2B5EF4-FFF2-40B4-BE49-F238E27FC236}">
                <a16:creationId xmlns:a16="http://schemas.microsoft.com/office/drawing/2014/main" id="{B673FFD4-A4DB-46FF-A5DE-9E1830CEF0D3}"/>
              </a:ext>
            </a:extLst>
          </p:cNvPr>
          <p:cNvSpPr txBox="1">
            <a:spLocks noChangeArrowheads="1"/>
          </p:cNvSpPr>
          <p:nvPr/>
        </p:nvSpPr>
        <p:spPr bwMode="auto">
          <a:xfrm>
            <a:off x="1676400" y="3671888"/>
            <a:ext cx="868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en-US" sz="2400">
                <a:solidFill>
                  <a:srgbClr val="000000"/>
                </a:solidFill>
                <a:latin typeface="Tahoma" panose="020B0604030504040204" pitchFamily="34" charset="0"/>
                <a:sym typeface="Symbol" panose="05050102010706020507" pitchFamily="18" charset="2"/>
              </a:rPr>
              <a:t>any ammeter has </a:t>
            </a:r>
            <a:r>
              <a:rPr lang="en-US" altLang="en-US" sz="2400" b="1">
                <a:solidFill>
                  <a:srgbClr val="0070C0"/>
                </a:solidFill>
                <a:latin typeface="Tahoma" panose="020B0604030504040204" pitchFamily="34" charset="0"/>
                <a:sym typeface="Symbol" panose="05050102010706020507" pitchFamily="18" charset="2"/>
              </a:rPr>
              <a:t>some resistance r. </a:t>
            </a:r>
            <a:endParaRPr lang="en-US" altLang="en-US" sz="2400" b="1">
              <a:solidFill>
                <a:srgbClr val="0070C0"/>
              </a:solidFill>
              <a:latin typeface="Tahoma" panose="020B0604030504040204" pitchFamily="34" charset="0"/>
            </a:endParaRPr>
          </a:p>
        </p:txBody>
      </p:sp>
      <p:sp>
        <p:nvSpPr>
          <p:cNvPr id="5139" name="Rectangle 26">
            <a:extLst>
              <a:ext uri="{FF2B5EF4-FFF2-40B4-BE49-F238E27FC236}">
                <a16:creationId xmlns:a16="http://schemas.microsoft.com/office/drawing/2014/main" id="{C12DB780-6B06-4E96-B2D5-D74C3A279C97}"/>
              </a:ext>
            </a:extLst>
          </p:cNvPr>
          <p:cNvSpPr>
            <a:spLocks noChangeArrowheads="1"/>
          </p:cNvSpPr>
          <p:nvPr/>
        </p:nvSpPr>
        <p:spPr bwMode="auto">
          <a:xfrm>
            <a:off x="9820275" y="2008188"/>
            <a:ext cx="152400" cy="11604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grpSp>
        <p:nvGrpSpPr>
          <p:cNvPr id="5140" name="Group 1">
            <a:extLst>
              <a:ext uri="{FF2B5EF4-FFF2-40B4-BE49-F238E27FC236}">
                <a16:creationId xmlns:a16="http://schemas.microsoft.com/office/drawing/2014/main" id="{35A26AC2-FD02-48FC-9B4B-666D977C0B6E}"/>
              </a:ext>
            </a:extLst>
          </p:cNvPr>
          <p:cNvGrpSpPr>
            <a:grpSpLocks/>
          </p:cNvGrpSpPr>
          <p:nvPr/>
        </p:nvGrpSpPr>
        <p:grpSpPr bwMode="auto">
          <a:xfrm>
            <a:off x="9464675" y="1993900"/>
            <a:ext cx="598488" cy="1219200"/>
            <a:chOff x="7941275" y="1993108"/>
            <a:chExt cx="598487" cy="1219200"/>
          </a:xfrm>
        </p:grpSpPr>
        <p:sp>
          <p:nvSpPr>
            <p:cNvPr id="5145" name="Rectangle 25">
              <a:extLst>
                <a:ext uri="{FF2B5EF4-FFF2-40B4-BE49-F238E27FC236}">
                  <a16:creationId xmlns:a16="http://schemas.microsoft.com/office/drawing/2014/main" id="{FDE45BE0-50BF-4A40-BDB6-5D1F2585A5AF}"/>
                </a:ext>
              </a:extLst>
            </p:cNvPr>
            <p:cNvSpPr>
              <a:spLocks noChangeArrowheads="1"/>
            </p:cNvSpPr>
            <p:nvPr/>
          </p:nvSpPr>
          <p:spPr bwMode="auto">
            <a:xfrm>
              <a:off x="7941275" y="2374108"/>
              <a:ext cx="293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70C0"/>
                  </a:solidFill>
                  <a:latin typeface="Tahoma" panose="020B0604030504040204" pitchFamily="34" charset="0"/>
                  <a:sym typeface="Symbol" panose="05050102010706020507" pitchFamily="18" charset="2"/>
                </a:rPr>
                <a:t>r</a:t>
              </a:r>
            </a:p>
          </p:txBody>
        </p:sp>
        <p:sp>
          <p:nvSpPr>
            <p:cNvPr id="5146" name="Freeform 27">
              <a:extLst>
                <a:ext uri="{FF2B5EF4-FFF2-40B4-BE49-F238E27FC236}">
                  <a16:creationId xmlns:a16="http://schemas.microsoft.com/office/drawing/2014/main" id="{372F450A-7FB3-4E77-A3DA-435C0B486444}"/>
                </a:ext>
              </a:extLst>
            </p:cNvPr>
            <p:cNvSpPr>
              <a:spLocks/>
            </p:cNvSpPr>
            <p:nvPr/>
          </p:nvSpPr>
          <p:spPr bwMode="auto">
            <a:xfrm rot="5400000">
              <a:off x="7777762" y="2450308"/>
              <a:ext cx="1219200" cy="304800"/>
            </a:xfrm>
            <a:custGeom>
              <a:avLst/>
              <a:gdLst>
                <a:gd name="T0" fmla="*/ 0 w 768"/>
                <a:gd name="T1" fmla="*/ 241935000 h 192"/>
                <a:gd name="T2" fmla="*/ 241935000 w 768"/>
                <a:gd name="T3" fmla="*/ 241935000 h 192"/>
                <a:gd name="T4" fmla="*/ 362902500 w 768"/>
                <a:gd name="T5" fmla="*/ 0 h 192"/>
                <a:gd name="T6" fmla="*/ 604837500 w 768"/>
                <a:gd name="T7" fmla="*/ 483870000 h 192"/>
                <a:gd name="T8" fmla="*/ 846772500 w 768"/>
                <a:gd name="T9" fmla="*/ 0 h 192"/>
                <a:gd name="T10" fmla="*/ 1088707500 w 768"/>
                <a:gd name="T11" fmla="*/ 483870000 h 192"/>
                <a:gd name="T12" fmla="*/ 1330642500 w 768"/>
                <a:gd name="T13" fmla="*/ 0 h 192"/>
                <a:gd name="T14" fmla="*/ 1572577500 w 768"/>
                <a:gd name="T15" fmla="*/ 483870000 h 192"/>
                <a:gd name="T16" fmla="*/ 1693545000 w 768"/>
                <a:gd name="T17" fmla="*/ 241935000 h 192"/>
                <a:gd name="T18" fmla="*/ 1935480000 w 768"/>
                <a:gd name="T19" fmla="*/ 241935000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rgbClr val="0070C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MY" sz="2400"/>
            </a:p>
          </p:txBody>
        </p:sp>
      </p:grpSp>
      <p:sp>
        <p:nvSpPr>
          <p:cNvPr id="5141" name="TextBox 4">
            <a:extLst>
              <a:ext uri="{FF2B5EF4-FFF2-40B4-BE49-F238E27FC236}">
                <a16:creationId xmlns:a16="http://schemas.microsoft.com/office/drawing/2014/main" id="{92D7A0C8-3765-41A7-BC8E-524C4F11E3DA}"/>
              </a:ext>
            </a:extLst>
          </p:cNvPr>
          <p:cNvSpPr txBox="1">
            <a:spLocks noChangeArrowheads="1"/>
          </p:cNvSpPr>
          <p:nvPr/>
        </p:nvSpPr>
        <p:spPr bwMode="auto">
          <a:xfrm>
            <a:off x="1752600" y="1920876"/>
            <a:ext cx="4116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2400">
                <a:latin typeface="Tahoma" panose="020B0604030504040204" pitchFamily="34" charset="0"/>
              </a:rPr>
              <a:t>connect ammeter in series</a:t>
            </a:r>
          </a:p>
        </p:txBody>
      </p:sp>
      <p:sp>
        <p:nvSpPr>
          <p:cNvPr id="5142" name="TextBox 5">
            <a:extLst>
              <a:ext uri="{FF2B5EF4-FFF2-40B4-BE49-F238E27FC236}">
                <a16:creationId xmlns:a16="http://schemas.microsoft.com/office/drawing/2014/main" id="{37CF4E93-D754-42BC-AA72-EFF987BD66F0}"/>
              </a:ext>
            </a:extLst>
          </p:cNvPr>
          <p:cNvSpPr txBox="1">
            <a:spLocks noChangeArrowheads="1"/>
          </p:cNvSpPr>
          <p:nvPr/>
        </p:nvSpPr>
        <p:spPr bwMode="auto">
          <a:xfrm>
            <a:off x="1752601" y="2659064"/>
            <a:ext cx="541337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FF0000"/>
                </a:solidFill>
                <a:latin typeface="Tahoma" panose="020B0604030504040204" pitchFamily="34" charset="0"/>
              </a:rPr>
              <a:t>Are we measuring the correct current?</a:t>
            </a:r>
          </a:p>
          <a:p>
            <a:pPr>
              <a:spcBef>
                <a:spcPct val="0"/>
              </a:spcBef>
              <a:buFontTx/>
              <a:buNone/>
            </a:pPr>
            <a:r>
              <a:rPr lang="en-US" altLang="en-US" sz="2000">
                <a:latin typeface="Tahoma" panose="020B0604030504040204" pitchFamily="34" charset="0"/>
              </a:rPr>
              <a:t>(the current in the circuit without ammeter)</a:t>
            </a:r>
          </a:p>
        </p:txBody>
      </p:sp>
      <p:sp>
        <p:nvSpPr>
          <p:cNvPr id="31" name="Text Box 23">
            <a:extLst>
              <a:ext uri="{FF2B5EF4-FFF2-40B4-BE49-F238E27FC236}">
                <a16:creationId xmlns:a16="http://schemas.microsoft.com/office/drawing/2014/main" id="{B66C9AF2-0DEE-49D7-8C27-D9B14DE1C373}"/>
              </a:ext>
            </a:extLst>
          </p:cNvPr>
          <p:cNvSpPr txBox="1">
            <a:spLocks noChangeArrowheads="1"/>
          </p:cNvSpPr>
          <p:nvPr/>
        </p:nvSpPr>
        <p:spPr bwMode="auto">
          <a:xfrm>
            <a:off x="1752600" y="4343401"/>
            <a:ext cx="868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altLang="en-US" sz="2400">
                <a:latin typeface="Tahoma" panose="020B0604030504040204" pitchFamily="34" charset="0"/>
                <a:cs typeface="Tahoma" panose="020B0604030504040204" pitchFamily="34" charset="0"/>
              </a:rPr>
              <a:t>current in presence of ammeter is</a:t>
            </a:r>
          </a:p>
        </p:txBody>
      </p:sp>
      <p:sp>
        <p:nvSpPr>
          <p:cNvPr id="5144" name="Text Box 3">
            <a:extLst>
              <a:ext uri="{FF2B5EF4-FFF2-40B4-BE49-F238E27FC236}">
                <a16:creationId xmlns:a16="http://schemas.microsoft.com/office/drawing/2014/main" id="{715EDF1B-5F78-4952-9828-0BBDE7872284}"/>
              </a:ext>
            </a:extLst>
          </p:cNvPr>
          <p:cNvSpPr txBox="1">
            <a:spLocks noChangeArrowheads="1"/>
          </p:cNvSpPr>
          <p:nvPr/>
        </p:nvSpPr>
        <p:spPr bwMode="auto">
          <a:xfrm>
            <a:off x="2286000" y="379414"/>
            <a:ext cx="7467600" cy="523875"/>
          </a:xfrm>
          <a:prstGeom prst="rect">
            <a:avLst/>
          </a:prstGeom>
          <a:solidFill>
            <a:srgbClr val="00008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FFFF"/>
                </a:solidFill>
                <a:latin typeface="Tahoma" panose="020B0604030504040204" pitchFamily="34" charset="0"/>
              </a:rPr>
              <a:t>Effect of ammeter on circuit</a:t>
            </a:r>
            <a:endParaRPr lang="en-US" altLang="en-US" sz="2800">
              <a:solidFill>
                <a:srgbClr val="FFFFFF"/>
              </a:solidFill>
              <a:latin typeface="Verdana" panose="020B0604030504040204" pitchFamily="34" charset="0"/>
            </a:endParaRPr>
          </a:p>
        </p:txBody>
      </p:sp>
      <mc:AlternateContent xmlns:mc="http://schemas.openxmlformats.org/markup-compatibility/2006">
        <mc:Choice xmlns:p14="http://schemas.microsoft.com/office/powerpoint/2010/main" Requires="p14">
          <p:contentPart p14:bwMode="auto" r:id="rId8">
            <p14:nvContentPartPr>
              <p14:cNvPr id="2" name="Ink 1">
                <a:extLst>
                  <a:ext uri="{FF2B5EF4-FFF2-40B4-BE49-F238E27FC236}">
                    <a16:creationId xmlns:a16="http://schemas.microsoft.com/office/drawing/2014/main" id="{1F63EA39-1880-40CB-9898-5E321ED535AB}"/>
                  </a:ext>
                </a:extLst>
              </p14:cNvPr>
              <p14:cNvContentPartPr/>
              <p14:nvPr/>
            </p14:nvContentPartPr>
            <p14:xfrm>
              <a:off x="5209200" y="901800"/>
              <a:ext cx="6183720" cy="4162320"/>
            </p14:xfrm>
          </p:contentPart>
        </mc:Choice>
        <mc:Fallback>
          <p:pic>
            <p:nvPicPr>
              <p:cNvPr id="2" name="Ink 1">
                <a:extLst>
                  <a:ext uri="{FF2B5EF4-FFF2-40B4-BE49-F238E27FC236}">
                    <a16:creationId xmlns:a16="http://schemas.microsoft.com/office/drawing/2014/main" id="{1F63EA39-1880-40CB-9898-5E321ED535AB}"/>
                  </a:ext>
                </a:extLst>
              </p:cNvPr>
              <p:cNvPicPr/>
              <p:nvPr/>
            </p:nvPicPr>
            <p:blipFill>
              <a:blip r:embed="rId9"/>
              <a:stretch>
                <a:fillRect/>
              </a:stretch>
            </p:blipFill>
            <p:spPr>
              <a:xfrm>
                <a:off x="5199840" y="892440"/>
                <a:ext cx="6202440" cy="4181040"/>
              </a:xfrm>
              <a:prstGeom prst="rect">
                <a:avLst/>
              </a:prstGeom>
            </p:spPr>
          </p:pic>
        </mc:Fallback>
      </mc:AlternateContent>
    </p:spTree>
    <p:custDataLst>
      <p:tags r:id="rId2"/>
    </p:custDataLst>
    <p:extLst>
      <p:ext uri="{BB962C8B-B14F-4D97-AF65-F5344CB8AC3E}">
        <p14:creationId xmlns:p14="http://schemas.microsoft.com/office/powerpoint/2010/main" val="12667206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968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17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18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96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369685" grpId="0" animBg="1"/>
      <p:bldP spid="31" grpId="0"/>
    </p:bldLst>
  </p:timing>
</p:sld>
</file>

<file path=ppt/tags/tag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Wood Type">
  <a:themeElements>
    <a:clrScheme name="Wood Type">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Wood Type">
      <a:majorFont>
        <a:latin typeface="Rockwell Condensed" panose="02060603050405020104"/>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panose="02060603020205020403"/>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Wood Type">
      <a:fillStyleLst>
        <a:solidFill>
          <a:schemeClr val="phClr"/>
        </a:solidFill>
        <a:blipFill rotWithShape="1">
          <a:blip xmlns:r="http://schemas.openxmlformats.org/officeDocument/2006/relationships" r:embed="rId1">
            <a:duotone>
              <a:schemeClr val="phClr">
                <a:tint val="70000"/>
                <a:shade val="63000"/>
              </a:schemeClr>
              <a:schemeClr val="phClr">
                <a:tint val="10000"/>
                <a:satMod val="150000"/>
              </a:schemeClr>
            </a:duotone>
          </a:blip>
          <a:tile tx="0" ty="0" sx="60000" sy="59000" flip="none" algn="tl"/>
        </a:blipFill>
        <a:blipFill rotWithShape="1">
          <a:blip xmlns:r="http://schemas.openxmlformats.org/officeDocument/2006/relationships" r:embed="rId1">
            <a:duotone>
              <a:schemeClr val="phClr">
                <a:shade val="36000"/>
                <a:satMod val="120000"/>
              </a:schemeClr>
              <a:schemeClr val="phClr">
                <a:tint val="40000"/>
              </a:schemeClr>
            </a:duotone>
          </a:blip>
          <a:tile tx="0" ty="0" sx="60000" sy="59000" flip="none" algn="tl"/>
        </a:blip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oftEdge rad="12700"/>
          </a:effectLst>
        </a:effectStyle>
        <a:effectStyle>
          <a:effectLst>
            <a:outerShdw blurRad="50800" dist="19050" dir="5400000" algn="tl" rotWithShape="0">
              <a:srgbClr val="000000">
                <a:alpha val="60000"/>
              </a:srgbClr>
            </a:outerShdw>
            <a:softEdge rad="12700"/>
          </a:effectLst>
        </a:effectStyle>
      </a:effectStyleLst>
      <a:bgFillStyleLst>
        <a:solidFill>
          <a:schemeClr val="phClr"/>
        </a:solidFill>
        <a:solidFill>
          <a:schemeClr val="phClr">
            <a:shade val="97000"/>
            <a:satMod val="150000"/>
          </a:schemeClr>
        </a:solidFill>
        <a:blipFill rotWithShape="1">
          <a:blip xmlns:r="http://schemas.openxmlformats.org/officeDocument/2006/relationships" r:embed="rId1">
            <a:duotone>
              <a:schemeClr val="phClr">
                <a:tint val="75000"/>
                <a:shade val="58000"/>
                <a:satMod val="120000"/>
              </a:schemeClr>
              <a:schemeClr val="phClr">
                <a:tint val="50000"/>
                <a:shade val="96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Wood Type" id="{7ACABC62-BF99-48CF-A9DC-4DB89C7B13DC}" vid="{142A1326-48AB-42A9-8428-CB14AA30176D}"/>
    </a:ext>
  </a:extLst>
</a:theme>
</file>

<file path=ppt/theme/theme10.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75</TotalTime>
  <Words>1982</Words>
  <Application>Microsoft Office PowerPoint</Application>
  <PresentationFormat>Widescreen</PresentationFormat>
  <Paragraphs>290</Paragraphs>
  <Slides>39</Slides>
  <Notes>0</Notes>
  <HiddenSlides>0</HiddenSlides>
  <MMClips>0</MMClips>
  <ScaleCrop>false</ScaleCrop>
  <HeadingPairs>
    <vt:vector size="8" baseType="variant">
      <vt:variant>
        <vt:lpstr>Fonts Used</vt:lpstr>
      </vt:variant>
      <vt:variant>
        <vt:i4>12</vt:i4>
      </vt:variant>
      <vt:variant>
        <vt:lpstr>Theme</vt:lpstr>
      </vt:variant>
      <vt:variant>
        <vt:i4>16</vt:i4>
      </vt:variant>
      <vt:variant>
        <vt:lpstr>Embedded OLE Servers</vt:lpstr>
      </vt:variant>
      <vt:variant>
        <vt:i4>1</vt:i4>
      </vt:variant>
      <vt:variant>
        <vt:lpstr>Slide Titles</vt:lpstr>
      </vt:variant>
      <vt:variant>
        <vt:i4>39</vt:i4>
      </vt:variant>
    </vt:vector>
  </HeadingPairs>
  <TitlesOfParts>
    <vt:vector size="68" baseType="lpstr">
      <vt:lpstr>Arial</vt:lpstr>
      <vt:lpstr>Calibri</vt:lpstr>
      <vt:lpstr>Comic Sans MS</vt:lpstr>
      <vt:lpstr>Rockwell</vt:lpstr>
      <vt:lpstr>Rockwell Condensed</vt:lpstr>
      <vt:lpstr>Rockwell Extra Bold</vt:lpstr>
      <vt:lpstr>Symbol</vt:lpstr>
      <vt:lpstr>Tahoma</vt:lpstr>
      <vt:lpstr>Verdana</vt:lpstr>
      <vt:lpstr>Wingdings</vt:lpstr>
      <vt:lpstr>Wingdings 2</vt:lpstr>
      <vt:lpstr>Wingdings 3</vt:lpstr>
      <vt:lpstr>Wood Type</vt:lpstr>
      <vt:lpstr>Default Design</vt:lpstr>
      <vt:lpstr>Default Design</vt:lpstr>
      <vt:lpstr>Default Design</vt:lpstr>
      <vt:lpstr>Default Design</vt:lpstr>
      <vt:lpstr>Default Design</vt:lpstr>
      <vt:lpstr>Default Design</vt:lpstr>
      <vt:lpstr>Default Design</vt:lpstr>
      <vt:lpstr>Default Design</vt:lpstr>
      <vt:lpstr>Default Design</vt:lpstr>
      <vt:lpstr>Default Design</vt:lpstr>
      <vt:lpstr>Default Design</vt:lpstr>
      <vt:lpstr>Default Design</vt:lpstr>
      <vt:lpstr>Default Design</vt:lpstr>
      <vt:lpstr>Default Design</vt:lpstr>
      <vt:lpstr>Default Design</vt:lpstr>
      <vt:lpstr>Equation</vt:lpstr>
      <vt:lpstr>Measurements and instrumentation</vt:lpstr>
      <vt:lpstr>1. Classification of Instruments</vt:lpstr>
      <vt:lpstr>Classification of Instruments</vt:lpstr>
      <vt:lpstr>2. Working principle of PMMC</vt:lpstr>
      <vt:lpstr>3. MI Instruments</vt:lpstr>
      <vt:lpstr>4. Ammeter and Voltmet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5. Digital multimeters</vt:lpstr>
      <vt:lpstr>What is a multimeter?</vt:lpstr>
      <vt:lpstr>PowerPoint Presentation</vt:lpstr>
      <vt:lpstr>PowerPoint Presentation</vt:lpstr>
      <vt:lpstr>Display &amp; Dial Settings </vt:lpstr>
      <vt:lpstr>Common DMM Symbols</vt:lpstr>
      <vt:lpstr>Measuring Voltage</vt:lpstr>
      <vt:lpstr>Measuring Voltage</vt:lpstr>
      <vt:lpstr>PowerPoint Presentation</vt:lpstr>
      <vt:lpstr>Measuring Resistance and Continuity</vt:lpstr>
      <vt:lpstr>Measuring Resistance</vt:lpstr>
      <vt:lpstr>Measuring or Testing Continuity</vt:lpstr>
      <vt:lpstr>Measuring Resistance</vt:lpstr>
      <vt:lpstr>Measuring Continuity</vt:lpstr>
      <vt:lpstr>PowerPoint Presentation</vt:lpstr>
      <vt:lpstr>PowerPoint Presentation</vt:lpstr>
      <vt:lpstr>PowerPoint Presentation</vt:lpstr>
      <vt:lpstr>overview</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asurements and instrumentation</dc:title>
  <dc:creator>Kishore Bingi</dc:creator>
  <cp:lastModifiedBy>Kishore Bingi</cp:lastModifiedBy>
  <cp:revision>11</cp:revision>
  <dcterms:created xsi:type="dcterms:W3CDTF">2020-10-26T07:06:51Z</dcterms:created>
  <dcterms:modified xsi:type="dcterms:W3CDTF">2020-10-28T10:13:59Z</dcterms:modified>
</cp:coreProperties>
</file>